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5.xml" ContentType="application/vnd.openxmlformats-officedocument.presentationml.notesSlide+xml"/>
  <Override PartName="/ppt/ink/ink9.xml" ContentType="application/inkml+xml"/>
  <Override PartName="/ppt/notesSlides/notesSlide6.xml" ContentType="application/vnd.openxmlformats-officedocument.presentationml.notesSlide+xml"/>
  <Override PartName="/ppt/ink/ink10.xml" ContentType="application/inkml+xml"/>
  <Override PartName="/ppt/notesSlides/notesSlide7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8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451" r:id="rId2"/>
    <p:sldId id="452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04" r:id="rId18"/>
    <p:sldId id="405" r:id="rId19"/>
    <p:sldId id="406" r:id="rId20"/>
    <p:sldId id="407" r:id="rId21"/>
    <p:sldId id="408" r:id="rId22"/>
    <p:sldId id="409" r:id="rId23"/>
    <p:sldId id="428" r:id="rId24"/>
    <p:sldId id="429" r:id="rId25"/>
    <p:sldId id="427" r:id="rId26"/>
    <p:sldId id="431" r:id="rId27"/>
    <p:sldId id="449" r:id="rId28"/>
    <p:sldId id="450" r:id="rId29"/>
    <p:sldId id="414" r:id="rId30"/>
    <p:sldId id="415" r:id="rId31"/>
    <p:sldId id="422" r:id="rId32"/>
    <p:sldId id="423" r:id="rId33"/>
    <p:sldId id="403" r:id="rId34"/>
    <p:sldId id="383" r:id="rId35"/>
    <p:sldId id="384" r:id="rId36"/>
    <p:sldId id="385" r:id="rId37"/>
    <p:sldId id="386" r:id="rId38"/>
    <p:sldId id="387" r:id="rId39"/>
    <p:sldId id="388" r:id="rId40"/>
    <p:sldId id="424" r:id="rId41"/>
    <p:sldId id="432" r:id="rId42"/>
    <p:sldId id="430" r:id="rId43"/>
    <p:sldId id="382" r:id="rId44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88" autoAdjust="0"/>
    <p:restoredTop sz="94660"/>
  </p:normalViewPr>
  <p:slideViewPr>
    <p:cSldViewPr>
      <p:cViewPr varScale="1">
        <p:scale>
          <a:sx n="69" d="100"/>
          <a:sy n="69" d="100"/>
        </p:scale>
        <p:origin x="14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8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9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30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1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09:57:58.52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341 4784 385 0,'-7'-14'279'0,"7"3"-107"0,0 0-52 16,-7-1-26-16,7 1-10 0,-7 1-5 0,1-2-2 0,0-3-1 16,-1 9 0-16,1-5-3 0,-1-1-6 0,1 5-3 15,-8 0-4-15,8 0-5 0,-7-1-5 0,0 1-6 0,0 3-5 16,0 1-6-16,-6 0-3 0,-1 3-4 0,0 0-2 0,-6 3-5 16,6 4-2-16,-5 0-2 0,-7 8 0 0,5-1-1 15,-12 9 4-15,6-2-1 0,1 6 2 0,-1 2 1 0,7 4 3 16,-6-1 3-16,6 5 4 0,1 0 5 0,-3-1 5 0,9 5 2 15,0-1 0-15,6 0 2 0,-1 4 3 16,1-4-1-16,7 5 1 0,-1-1-5 0,7-4-2 0,0 4-6 0,7-4 0 16,6 0-4-16,0 1-4 0,0-4-2 0,6-1-3 15,1 0-1-15,6 1-4 0,0-8 2 0,7 5-3 0,-1-5-2 16,7-4-2-16,1 5 1 0,5-8-2 0,0 0-1 0,1-4-6 16,6 0-16-16,1-7-25 0,-1 0-31 0,0-3-37 15,0-2-37-15,7-6-43 0,-1-2-62 0,-6-2-106 0,0-7-134 16,-6-1-64-16,-7-2-18 0</inkml:trace>
  <inkml:trace contextRef="#ctx0" brushRef="#br0" timeOffset="312.4746">16523 4718 449 0,'-7'0'479'15,"7"0"-194"-15,0 0-131 0,-6 4-70 0,6 4-34 0,0 5-13 16,-7-1-2-16,7 6 9 0,-7 1 10 0,7 6 7 0,0 1 7 16,0 3 5-16,0 0 9 0,0 8 6 0,0 0-2 0,0 0 0 15,0 2 2-15,7 2 4 0,-7 0 3 0,7-2 0 16,-1 5-10-16,1-6-9 0,-1 1-7 0,7 2-13 15,0-5-11-15,0 1-12 0,0-3-9 0,0-2-10 0,6-3-7 16,-5 1-17-16,5-5-26 0,1-3-28 0,0-1-35 0,-7-1-33 16,6-6-33-16,0-2-34 0,-5-6-48 0,5 2-67 15,-6-5-145-15,0-3-62 0,-6 0-24 0</inkml:trace>
  <inkml:trace contextRef="#ctx0" brushRef="#br0" timeOffset="1016.7238">16327 4891 201 0,'-7'-15'527'15,"1"0"-137"-15,6 0-147 0,-6 1-66 0,6-1-30 16,0 1-9-16,0-1 13 0,6 0 17 0,-6 1 12 15,6-2 6-15,1 3-4 0,0-2-16 0,0 3-21 0,5-3-19 16,-5 5-33-16,12-1-30 0,-5 1-23 0,11-2-18 0,-5 5-9 16,5-1-6-16,3 1-4 0,-3 3-1 0,1 1-3 15,7 3-2-15,-7 0 0 0,7 3 0 0,-1 1 0 0,-5 3-2 16,4 5-2-16,-4 3-2 0,-8-1-2 0,0 3-6 0,2 6-10 16,-2 2-15-16,-14 2-12 0,3-2-11 0,-1 4-7 15,-7 0-4-15,0 1-5 0,-7-5 2 0,-1 4 5 0,3-2 11 16,-8-2 11-16,0 0 8 0,-7-6 8 0,7-1 8 15,0 1 8-15,-7-4 6 0,7-5 4 0,-5-3 5 0,5 1 3 16,-2-1 4-16,-4-3 3 0,13-4 0 0,-7 0 0 0,0 0 1 16,6-4 1-16,0 1 1 0,1 3 1 0,0-4 2 15,-1 0 1-15,7 0 1 0,-6 4-3 0,6 0-1 0,0 0-2 16,0 0-4-16,6 0-2 0,-6 0-3 0,7 0-5 16,-1 4 0-16,-6 0 0 0,6 3 1 0,8 0 1 0,-7 4 3 15,5-3 1-15,-5 6 1 0,6-2 1 0,7 2 2 0,-7 1 0 16,6 0-1-16,0 3 1 0,7-4 0 0,-6 2-1 15,13 1 1-15,-7-2-1 0,0-1 1 0,0-2 0 16,7-2-3-16,-8 2-6 0,8-1-8 0,-1-4-5 0,-5-3-8 16,5 3-10-16,-5-7-8 0,4 3-5 0,-4-6-2 0,-1 3 5 15,-6-7 5-15,6 3 4 0,-7-7 9 0,1 4 9 0,-7-5 7 16,0-2 6-16,-7-1 1 0,7-4 3 0,-6 2-1 16,-7-2 2-16,0-3-1 0,0 1-1 0,-7 2-1 15,0-3 1-15,1 4 1 0,0-1 2 0,-7 5 3 0,0-1 0 16,-1 5 2-16,1-2 1 0,1 5 2 0,-1-1 2 0,0 6-1 15,-2-3-1-15,10 5 1 0,-8 5 5 0,7-3 5 16,-1 6 3-16,1-1 2 0,-1 5 6 0,0-2 7 0,0 5 3 16,7-1 0-16,-6 2-2 0,6-2 2 0,0 4 0 15,0-4 1-15,6 6-4 0,-6-3-2 0,0-2-3 0,7 3-1 16,-7-3-3-16,7 4-7 0,6-5-1 0,-6 1-5 0,4 0-3 16,2-1-1-16,2 1-3 0,4-5-1 0,0 2-2 15,1-1 0-15,0-5-4 0,5 6-13 0,-5-8-24 0,14 3-34 16,-9-4-36-16,8-3-38 0,-1 0-50 0,0-3-87 0,-5-1-171 15,5 1-78-15,-12-4-35 0</inkml:trace>
  <inkml:trace contextRef="#ctx0" brushRef="#br0" timeOffset="2219.5838">17565 5080 141 0,'-7'-6'510'0,"7"-2"-135"0,0 1-130 0,0-1-68 0,0 6-25 16,0-6-1-16,0 4 9 0,0 1 1 0,0 3-2 0,0-5-11 15,0 5-15-15,0 0-21 0,0 0-28 0,0 5-31 16,7 2-27-16,-7 1-16 0,0 2-7 0,0 1 0 0,7 4 1 16,-7 3 0-16,0 4 1 0,6 0 2 0,-6 1 0 15,6 2 1-15,1 0 1 0,-1 4 0 0,1-4-2 0,6 5 0 16,-7 0 0-16,7-5 0 0,-6 1 1 0,6 0-1 0,0-4-1 15,0-1-1-15,7 2 0 0,-8-4 0 0,1-5-1 16,1 1-2-16,-1-5 2 0,6 1-1 0,-6-3 1 16,0-5 1-16,7 1 1 0,-7-4-1 0,6-4 2 0,1 1 1 15,-1-9 2-15,-6 2 11 0,7-6 19 0,-7 2 16 0,0-4 9 16,-7 0 9-16,7-5 3 0,-6-2 1 0,-7-1 0 0,7 0-9 16,-7-3-20-16,-7 0-15 0,7-5-9 0,-7 2-8 15,1 3-4-15,-1-5 2 0,1 5 2 0,-7 4 1 16,7-1 12-16,-1 5 10 0,1-2 7 0,-8 9 3 0,8-1-2 15,6 4-3-15,-7 0-4 0,1 4-5 0,-1 3-13 0,7 0-11 16,-6 1-10-16,6 3-4 0,-6 3 1 0,-1 1-4 16,7 3 1-16,-7 5 1 0,7-2 1 0,-7 5 1 0,7-1 1 15,7 5 1-15,-7-1-1 0,0 1 2 0,7-1 0 16,0 4-2-16,5-4 0 0,-5 4 2 0,6-3-3 0,0 3 0 16,7-1-1-16,-8-2-5 0,8-4-2 0,0 2 2 0,5-1-3 15,-5-5-1-15,5-1-1 0,3 2-3 0,4-9-3 16,-7 1-2-16,9-4-1 0,-2 0-4 0,-6-4 2 0,6-3-1 15,-5-1 4-15,5-2 2 0,-12-5 5 0,-1 3 5 16,1-5 3-16,0 2 4 0,-9-4 1 0,-3 1 1 0,5 0 0 16,-6-4 2-16,-1 1-3 0,-6-2 2 0,0 4 5 0,0-2 2 15,0 2 4-15,-6 1 4 0,-1-1 4 0,-6 2 4 16,5 1 4-16,-3 5 1 0,-3-3-5 0,1 3-1 0,0 0-6 16,6 4-3-16,-5 3-6 0,-1-3-6 0,6 3 2 0,-6 0-5 15,7 1 0-15,-1-1-3 0,1 4 0 0,0 0-3 16,6 4 2-16,-7-1 0 0,7 1-2 0,-7 4 1 15,0-1 2-15,1 4 2 0,6 0-1 0,0 3 2 0,-7-2-1 16,7 5 2-16,0-2 0 0,0 0 1 0,0 4 0 0,0-5-2 16,0 4 2-16,0 0-1 0,0 1-1 0,0-1-1 15,7 1-1-15,-7-2 0 0,6-2 2 0,1 4 0 0,0 0-2 16,6-5 1-16,-7 1 1 0,7-1 2 0,-7-3 0 16,8 3 2-16,-1-2-3 0,-1-1 0 0,3 0 1 0,-3-1-1 15,1-1 0-15,5-3-1 0,-3 2-1 0,-2-5 0 0,0 0 0 16,0 2 0-16,-1-5 0 0,1 0 3 0,1 0 1 15,-1-5-1-15,0 2 0 0,-1-4 0 0,1 0 1 0,-6-5 1 16,-1 2 0-16,9-1-2 0,-10-5 1 0,2 3 0 16,-1-3 1-16,-6-1 1 0,6-2-1 0,-6 0 1 0,7 2-1 15,-7-5 0-15,7 3-3 0,-7 2 0 0,7-6 0 0,-1 4 0 16,-6-2-1-16,7 2-2 0,-1 5 0 0,-6-5-1 16,6 5 1-16,1-1 1 0,-1 1-1 0,1 2 0 0,-1 5 0 15,-6-4 3-15,7 4 0 0,-7 3-1 0,7-3 1 0,-7 3-2 16,6 4-4-16,-6-3 0 0,0 3-1 0,0-4-1 15,0 8 0-15,0-4-1 0,6 3-1 0,-6 4 1 0,6 1 4 16,-6-1-1-16,0 4 1 0,7 3 0 0,-7-3 2 16,0 5 1-16,8-1 2 0,-8-1 0 0,5 3 1 0,-5-2-1 15,7 4 1-15,0-5 0 0,-1 1-2 0,7 4 0 0,-8-5 0 16,10-3 0-16,-2 3 0 0,6-2 3 0,-6-1 0 16,6-4 0-16,-5 0 2 0,5-3 2 0,1 3 0 0,0-7 0 15,0 0-1-15,-2 0 0 0,2-4 0 0,-7 1-1 16,6-4 1-16,-6 0 1 0,-6-5 3 0,6 2 0 0,-6-1 3 15,-1 0 0-15,-6-3 0 0,7-2 2 0,-7 1-2 0,-7 1-4 16,7-1-2-16,-6 0-3 0,-1 0-1 0,1 1-3 16,-1 3 1-16,0 0-2 0,7 4-1 0,-6-1-2 15,6 5-6-15,0-1-5 0,0 4-5 0,0 0-2 0,6 0-2 16,-6 4-1-16,7 4-1 0,0-1 0 0,6 3 5 0,0 2 4 16,-1-1 2-16,2 3 2 0,-1 1 2 0,0-1 0 0,6 5 1 15,-6-5 3-15,1 1 0 0,-2-1 1 0,1 2 3 16,-6-2-2-16,6 1-1 0,-13-4 1 0,6 3 0 15,-6-3 1-15,-6 0 1 0,6-3-1 0,-13 4-1 0,6-3 1 16,-6-1-2-16,1 0-3 0,-8-2-12 0,7 1-14 0,0 1-19 16,0-4-25-16,0 0-34 0,7 0-41 0,-2-4-46 15,1 0-37-15,2 0-33 0,5-4-30 0,5 0-37 0,2-8-54 16,1 5-104-16,5-7-46 0,-1 3-9 0</inkml:trace>
  <inkml:trace contextRef="#ctx0" brushRef="#br0" timeOffset="2392.79">19265 4993 147 0,'-7'-7'517'0,"0"-1"-128"0,7 5-140 0,-6-1-83 16,6 0-36-16,-7 4-10 0,7-3-4 0,-6 3-4 0,-1 3 1 15,7 1-7-15,0-4-8 0,-6 7-10 0,6 1-10 16,0 3-8-16,0-1-9 0,-7 1-4 0,7 0-7 0,7 4-7 16,-7 0-6-16,0 4-2 0,6-5-7 0,1 1-8 15,-1 3-2-15,7-4-10 0,1 1-23 0,-1 3-37 0,7-3-35 16,-8-3-39-16,14-2-39 0,-6 1-45 0,6-7-59 0,-7 0-90 15,7-8-131-15,1 0-46 0</inkml:trace>
  <inkml:trace contextRef="#ctx0" brushRef="#br0" timeOffset="2517.7821">19466 4967 201 0,'-19'-14'538'0,"6"-1"-122"0,-7 1-140 16,7 3-72-16,-6-4-23 0,5 3 2 0,2 2 4 15,-1-1 1-15,6 1-6 0,1 1-35 0,-1 6-64 0,0-4-80 16,7-1-97-16,7 4-103 0,0-3-135 0,6-1-180 0,0 2-105 15,6-2-29-15</inkml:trace>
  <inkml:trace contextRef="#ctx0" brushRef="#br0" timeOffset="3362.2908">19598 4645 384 0,'-8'-3'560'0,"8"3"-171"0,0 0-129 0,-7 0-85 0,7 0-47 15,0 0-24-15,7 0-13 0,-7 3-10 0,8 1-6 16,-3-1-5-16,1 8-4 0,8-3 7 0,-1 7 1 0,0-1 0 16,0 4-4-16,7 0 0 0,-7 5 0 0,6 2-2 0,-6-2-6 15,7 2-4-15,-7 4-8 0,-2 1-6 0,10-1-3 16,-14 4-7-16,7-4-6 0,-2 4-3 0,-6 1-5 0,0-3-6 16,-6-1-2-16,0-1-3 0,0 2-2 0,-6-2 1 15,6-4 0-15,-13 0 1 0,8-3-2 0,-3-2 5 0,-5-3 7 16,6-5 5-16,1-3 7 0,-7 3 9 0,7-4 9 0,-1-5 4 15,1 1 5-15,-1-1-1 0,1-3-6 0,-1 0 1 16,0-3-7-16,7 3-5 0,-6-4-9 0,6 1-5 16,0-1-7-16,0 0-4 0,0 4-7 0,6-4-6 0,1 1-6 15,0-2-7-15,6 5-4 0,0-2-1 0,-2-3-2 0,3-1 0 16,6 2 1-16,-7 0 5 0,0-4 1 0,7 1 2 0,-1 0 2 16,-6-5 3-16,6 2 3 0,2-5 12 0,-9 1-3 15,9-5-4-15,-2 2 2 0,0-6-1 0,-6 1 1 16,7-4 3-16,-7-3 1 0,0 4-8 0,-1-5 6 0,1-2 4 15,1 2 1-15,-8-3 1 0,1 4-1 0,-7-5 0 0,6 3-6 16,-6-7-4-16,-6 5-6 0,6 0-4 0,-7 0 0 16,1 1-3-16,-8-2-1 0,8 5 1 0,-1-1-1 0,-5 2 2 15,5 1 3-15,-6 2 7 0,7 4 5 0,-1 2 3 0,-6 4 4 16,13 3 0-16,-6 2 1 0,-1-1 1 0,7 7-1 0,-6-3-6 16,6 3-5-16,-7 1-3 0,7 3-4 0,0 0-2 15,0 0-1-15,0 0-1 0,-6 3 0 0,6 1 0 16,0-1 6-16,0 9-2 0,-7-5 0 0,7 8 1 0,0 0 1 15,-7-1-1-15,7 5 2 0,0-1 1 0,0 1-6 0,0 2 2 16,0 1 1-16,0 0 1 0,0 0-1 0,0 4 4 16,0-4-2-16,7 3 1 0,-7 1 0 0,7 3 11 0,-7-3-4 15,6 4 0-15,1-1 7 0,-1 0-4 0,-6 0-2 16,13 1-1-16,-6-1-3 0,6 4-10 0,-7-4 4 0,7 0 2 16,0-3-8-16,6 3 2 0,-5-3 2 0,5-4 1 0,0 1 3 15,-6-6 0-15,7 2 0 0,0-1 2 0,-1-7 0 16,1-1 1-16,-1-1 3 0,8-3-1 0,-9 2-1 15,10-8 2-15,-3 0 0 0,-5 0-3 0,6-4 2 0,-7-3-2 16,-6-1 1-16,7-3 1 0,1-3 0 0,-10 3 0 0,2-7 0 16,0-1-2-16,-7-3-1 0,2 1-3 0,-1-5-2 0,-7-3-8 15,-7 0-6-15,7-5-3 0,-14 5-3 0,8-4-1 16,-7 4 5-16,0 3 10 0,0 4 5 0,0-4 10 16,0 8 4-16,6 3 3 0,1 1 1 0,-7 6 0 0,7 1-4 15,-1-1-9-15,0 5-6 0,-6 3-2 0,7 3 0 0,-1 1 0 16,1 4 0-16,-1-1 1 0,1 3 3 0,6 5-1 15,-6 0 3-15,6 1 0 0,0 1 0 0,0 2 0 0,0-5 4 16,0 5-1-16,6-1 3 0,0 0 2 0,1 0 1 0,-1-3 0 16,1 4 2-16,6-5 3 0,0 1-2 0,0-1-3 15,0 1 1-15,6-5-2 0,1 2-1 0,6-5-4 0,7 1-16 16,-1 2-38-16,7-6-53 0,1 0-64 0,4-1-62 16,2-6-54-16,-6-1-59 0,5-3-78 0,-6 0-130 0,1-8-70 15,-8-3-15-15</inkml:trace>
  <inkml:trace contextRef="#ctx0" brushRef="#br0" timeOffset="3627.8968">20501 4213 188 0,'-6'-11'551'16,"6"7"-75"-16,-6-3-191 0,12 3-120 0,0 0-67 0,2 1-32 15,5-2-7-15,12 5 6 0,2 0 13 0,12 0 12 0,7 5 14 16,5 2 8-16,1 4 7 0,7 0 2 0,0 4-3 15,-1 3-6-15,1 0 2 0,0 4 4 0,-7 4 4 0,-1 3 8 16,-4 1 3-16,-2 3-1 0,0 3-4 0,-12 5-13 0,6-1-15 16,-13 0-14-16,0 4-17 0,1 4-16 0,-15-1-11 15,-5 5-6-15,-7 3-4 0,-13-1 2 0,0 5-5 16,-13 3-6-16,-13 4-8 0,0 7-13 0,-13-3-18 0,6-3-50 16,-6 1-70-16,6-9-74 0,1 1-63 0,6-10-53 0,13-6-44 15,-2-4-41-15,10-10-48 0,5-4-36 0,6-11-41 0,7-5-4 16</inkml:trace>
  <inkml:trace contextRef="#ctx0" brushRef="#br0" timeOffset="3752.8987">21108 5579 169 0,'19'-22'477'0,"-6"4"-37"0,-7-5-64 0,2 3-27 16,-3-3 4-16,2 4 5 0,-7-6-5 0,8 3-14 0,-8 0-18 15,0 0-39-15,0 0-54 0,-8 3-59 0,8-3-58 0,0 5-42 16,0 2-25-16,0-4-19 0,0 5-21 0,0 3-25 16,0 0-50-16,0-1-99 0,0 2-102 0,0-2-105 15,0 3-163-15,0 1-130 0,0 0-87 0,-7 1-40 0,7 7 12 16</inkml:trace>
  <inkml:trace contextRef="#ctx0" brushRef="#br0" timeOffset="5646.2684">18282 15936 200 0,'0'-8'427'0,"6"0"-137"0,-6 2-122 0,0-2-72 16,0-3-42-16,6 4-19 0,-6 0-6 0,0-4 0 15,0 3 4-15,-6 1 3 0,6 0 5 0,0 0 5 0,-6 3 3 16,-1-3-1-16,7-1 5 0,-7 5 7 0,0-5 6 0,1 5 8 15,-1-5 12-15,1 1 20 16,0 4 19-16,-1-5 23 0,-6 4 28 0,6 1 12 0,1-5 5 0,-7 4-3 0,0 2-8 16,0-6-20-16,0 4-19 0,-7 0-27 0,1 0-33 0,-1 4-23 15,0-3-14-15,-5 3-3 0,5 0 0 0,-6 0 1 16,0 0-3-16,0 3-1 0,-6 1-1 16,5 0-2-16,-5 0-1 0,6-1-9 0,-7 4-3 0,1-3-4 0,-1 4-1 0,1-5 0 15,-1 5-1-15,0-1-1 0,-6 0-3 0,7 1 1 0,-1-1-2 16,0 0-4-16,-5 4-1 0,5-3-2 0,-6 2-1 15,6 1-2-15,-6 1 1 0,7 2-3 0,-8-3 0 16,8 1 1-16,-2 2 1 0,3-3 4 0,-8 0 0 0,6-1 1 16,1 2 1-16,5-1 2 0,-5 0 1 0,6 0 0 0,-6-1-2 15,5 2-2-15,2-2-1 0,-8 5 1 0,7-3-1 0,-1-1-2 16,-5-1-2-16,6 5 1 0,1-4-1 0,-9 4-1 16,8-1-1-16,0-3-2 0,-6 3 0 0,6 1 2 15,-7-1 2-15,7 3-1 0,-1-7-2 0,2 5 2 0,-1-1 2 16,0-3 2-16,0 4 2 0,1-1-1 0,-3 1 0 0,3-5 0 15,-2 7 3-15,2-3-1 0,-1-3-1 0,0 3 0 0,0 1-1 16,-1-1 0-16,2 1 0 0,-8 0-2 0,7-1 0 16,-1 5 2-16,-5 0 0 0,6-5-1 0,0 8 1 15,0-4 0-15,0 3-1 0,0 2 0 0,0-1 2 0,0 3 0 16,-1-3-2-16,1 5-1 0,0-2-2 0,1 0 1 0,-2 1 2 16,1-4 2-16,7 3-3 0,-7 2 0 0,0-6 0 0,-1 4 1 15,2 1 0-15,-1-4-1 0,0 5 3 0,0-2 1 0,6-4 1 16,-6 5 0-16,6 0 1 0,1-1 0 0,-7 5 2 0,6-1-2 15,-6 1-3-15,7-5 0 0,0 9-2 0,-1-5-1 16,0 0 0-16,0 4-2 0,7-3-2 0,-6-1 0 0,6 4-1 16,0-4-1-16,0 4 0 0,1-4 1 0,5 1-1 0,-7 2 1 15,14-2 3-15,-7-1 0 0,1 0 2 0,6 1-1 0,0-1 2 16,6 0 0-16,1 0 2 0,-1 1 1 0,2-1 1 16,4 4 2-16,1-4-2 0,7 5 1 0,0-2-2 15,5 2 2-15,2-2-3 0,-1 1-1 0,0 4-1 16,6-4-3-16,1-1 0 0,6 2-1 0,0-1 0 0,7 4 1 15,-1-8 3-15,0 4 1 0,8-1 0 0,5-2 1 16,-6-4-1-16,13-1 0 0,0-3 0 0,1 1-1 16,-1-1-2-16,7-5-1 0,-1 2 1 0,1-4-1 15,-1 3 2-15,9-4-1 0,3-3-2 0,2 4-1 0,0-8-1 16,0 5-1-16,-1-4 0 0,8-6 0 0,-8 2-3 16,7-4 4-16,0 0 1 0,1-4 0 0,-2 2 0 15,2-6 2-15,-2-4 0 0,2 5 0 0,6-3 1 0,-7-2 0 16,7 1-4-16,-7-3 2 0,-1 3 2 0,-5-4-2 15,1 4-1-15,-2-7-1 0,1 3-1 0,-7-4 3 16,0 1-1-16,1-4 0 0,-8 0 1 0,-1-3-1 16,-4-2 2-16,0 2 0 0,-8-5 0 0,1 1-3 15,-1 0 3-15,-5-8-2 0,-1 1 0 0,6-4-1 0,-11 0-1 16,4-5 2-16,-5 1 0 0,-1-2 4 0,-6 0-2 16,-6 0-1-16,-1 2 1 0,1-1 0 0,-7-2 0 0,0 3-2 15,-6-1-1-15,0-1 4 0,-8 2-1 0,2 0-3 0,-8-1 1 16,1 1 3-16,-1 1-1 0,-6-2 1 0,-6 2-1 0,-1-2 0 15,1 1-1-15,-8 1 2 0,-5-1 0 0,0 0-2 0,-8 0-1 16,1-4 1-16,-7 4-1 0,1-3 0 0,-7-1 1 16,0-4 2-16,-6 1-1 0,-1 1 2 0,1-6-2 0,-8 5 2 15,1 3 1-15,0-3-2 0,0 7-1 0,-7 0 4 16,1 4-1-16,-2 3-1 0,2 4 1 0,0 4 5 0,-8 3-4 16,1 3 0-16,0 2-10 0,-6 6-20 0,-1 1-22 0,-6 3-23 15,6 0-26-15,-6 4-52 0,0-1-112 0,-1 1-120 16,1 3-146-16,7-2-174 0,6-3-103 0,-7 3-46 0,13-2-9 15</inkml:trace>
  <inkml:trace contextRef="#ctx0" brushRef="#br0" timeOffset="6945.8139">19714 11855 93 0,'-7'-4'382'0,"1"0"-101"0,6 0-90 16,-6 1-54-16,-1 3-31 0,1-4-11 0,6 4-11 0,-7-3-7 15,7 3-2-15,-7 3 6 0,7 1 10 0,-6 7 16 16,6 0 26-16,0 7 30 0,0 0 29 0,0 5 20 0,0 6 13 16,6 0 7-16,-6 4-4 0,7 0-16 0,0 4-28 0,-1-1-36 15,1 6-33-15,-1-6-24 0,7 1-18 0,0 2-21 16,-6-1-12-16,6-2-11 0,6 1-9 0,-6-5-4 0,0 1-4 16,0 0-1-16,0-8-2 0,0 2 0 0,-7-6-3 15,8 1-4-15,-7-7 4 0,-1-1 1 0,0-6 4 0,-6 0 5 16,0-2 9-16,7 1 5 0,-14-2 8 0,7-5 3 0,0 3 2 15,-6-3 0-15,0-3-3 0,-8 3-5 0,1-5-10 16,-5 3-5-16,-3-3-6 0,-5 3-3 0,0-2-3 0,0 4-2 16,0-4-3-16,-6 4 2 0,6 0-1 0,-1 0 1 15,-6 4 0-15,7 0-2 0,1-2 1 0,-2 10-1 0,8-5 0 16,-7 4-2-16,6 3-1 0,-6 5 0 0,7-4 2 0,5 6 1 16,-5 1-2-16,6 1 0 0,0-2-1 0,6 5 3 15,1-4 0-15,-1 4-2 0,2-4-1 0,5 3-1 0,0 1 1 16,0-4 0-16,5 0 1 0,2 0-2 0,-1-1 1 15,1-1 0-15,6-3 0 0,-6 2 1 0,6-8-1 0,-1 4 0 16,2-5-2-16,-1-2 1 0,6-1 0 0,-6-7-1 0,7 0 1 16,-1 0 1-16,1-7-2 0,6-1 4 0,-7-2 1 15,1-5 1-15,-1 0-2 0,9-3 1 0,-17-1-1 0,10 2 1 16,-2-10-3-16,-6 6-2 0,0-4 1 0,0-1-3 16,0-3 3-16,-7 2 1 0,7-2 0 0,-6 0 0 0,0 2 1 15,-1-2-2-15,-6 4 1 0,7 4 1 0,-1-2 0 0,-6 1-1 16,0 4 0-16,7 4 1 0,-7-1 1 0,0 3-1 15,0 5-1-15,0 0-1 0,0 4 1 0,0-5-3 0,0 8 0 16,0-4 0-16,0 4-2 0,0 0 2 0,0 0 0 16,0 4 0-16,0 4-2 0,0 2 5 0,0-3-3 0,6 5 0 15,-6 3 3-15,5-1-1 0,-5 1 1 0,8-1 0 0,-2 5 0 16,1-1-2-16,0 0 2 0,7-2 0 0,-9 1 7 16,8 4-3-16,0-5 1 0,1 2-3 0,-2 0-1 0,1-3 0 15,0 3-3-15,7-3 1 0,-8 0-7 0,8-5 1 16,-7 6 0-16,7-5 2 0,0-5-1 0,-1 3-1 0,1-3 0 15,-7 2-2-15,6-5-6 0,1-3-6 0,-7 4-7 0,6-4-14 16,0-4-27-16,-4 1-47 0,3-1-72 0,-5 0-73 16,0-7-62-16,7 4-63 0,-7-7-78 0,0-2-123 0,0-2-83 15,-6 3-21-15,-1-2 29 0</inkml:trace>
  <inkml:trace contextRef="#ctx0" brushRef="#br0" timeOffset="7414.5732">20501 12071 310 0,'-12'-7'517'0,"-1"-1"-135"0,0 5-129 15,-7-2-61-15,1 2-14 0,-1 3 16 0,-6 3 25 16,0 2 25-16,1-2 13 0,-1 5 2 0,-1 3-9 0,1-1-21 15,0 2-35-15,0 3-42 0,6-5-36 0,2 5-35 0,3-1-23 16,2 5-13-16,1 0-12 0,-1 2-10 0,6-6-3 16,7 7-5-16,0-5-2 0,0 2-1 0,7 3-2 0,-1 0-1 15,7-1 4-15,0 2 0 0,1 3-2 0,5-4 1 16,0 3-3-16,1-2-1 0,-1 2 0 0,7-3-1 0,1 0-7 16,-2 1 1-16,2-2-1 0,-1 1-13 0,0 1 7 0,6-2 3 15,-6 1 1-15,0 0 1 0,0 0 2 0,1 0 1 16,-2-4-1-16,2 5 13 0,-2-6-6 0,2 2-2 0,-9 3-2 15,2-4-4-15,-6 0-2 0,-1-3 2 0,0 0-1 16,-7 3 0-16,-6-3 1 0,0-1 1 0,-6 1 4 0,-7 0 0 16,0-4 6-16,-6 3-2 0,-1 1 4 0,-13-5 0 0,7 5 6 15,-13-3-1-15,-1-2-1 0,2 2 3 0,-1-1-1 16,0-4 0-16,0 1 0 0,-1-5 0 0,2 1-2 16,5-1-3-16,7 1 0 0,0-1-1 0,1-3-5 0,10 0-1 15,2 0-3-15,1 0-8 0,-1 0-10 0,13-3-13 0,-7-4-17 16,14 0-42-16,-1-5-80 0,7-2-89 0,0-1-81 0,1-7-102 15,11-4-165-15,1 1-95 0,0-1-58 0,0 1-7 16</inkml:trace>
  <inkml:trace contextRef="#ctx0" brushRef="#br0" timeOffset="7696.1294">21043 12327 483 0,'-7'0'580'0,"1"0"-131"0,-1 4-169 0,7-4-104 0,-6 0-52 15,6 4-18-15,0-4 1 0,0 0 4 0,0 4 7 16,0-4 7-16,6 3 1 0,1 1-2 0,-1-4-13 0,7 2-18 16,-6-2-16-16,12 6-11 0,-5-6-6 0,5 2-7 0,0-2-7 15,8 0-10-15,-7 0-5 0,5 0-6 0,1 0-6 16,0 0-4-16,0 0-4 0,-1-2-4 0,2 2-1 0,-1-6-3 15,1 4-7-15,-8-2-18 0,0 1-41 0,-6-1-54 16,7 0-53-16,-7 0-47 0,-7-3-51 0,1 4-53 0,-7-4-71 16,0 2-95-16,-7-2-70 0,1 7-15 0</inkml:trace>
  <inkml:trace contextRef="#ctx0" brushRef="#br0" timeOffset="7868.4904">21101 12550 161 0,'-6'9'399'0,"6"-3"-116"0,-6 5-104 0,6-7-60 16,0 4-28-16,0-5-12 0,6 2 0 0,-6-3 1 16,6 2 5-16,7-4 1 0,-6 0-3 0,12 0-5 15,-5 0-7-15,6-4-7 0,-2 2-8 0,9-3-9 0,-8-2-8 16,7-1-5-16,0 1-8 0,0-3-4 0,0 1-6 0,0-1-11 16,-6-1-31-16,6 0-45 0,-7-3-69 0,7-1-139 0,-6 1-122 15,-7-1-89-15,7-4-53 0</inkml:trace>
  <inkml:trace contextRef="#ctx0" brushRef="#br0" timeOffset="8634.2548">22384 11147 224 0,'-7'-3'462'0,"7"-1"-133"15,-6 0-124-15,-1 1-67 0,1-1-32 0,-7 1-16 16,7-1 2-16,-7 0 2 0,-1 1 2 0,1 3-1 0,0-5-6 15,-6 5-4-15,6 0-6 0,-8 0-2 0,3 5-2 0,5-5 4 16,-7 7 8-16,0-3 9 0,2 3 4 0,-3 0 2 0,9 4 0 16,-7 3-4-16,5 1-3 0,1 5 3 0,-5-3-1 15,10 9-4-15,-5-1-1 0,0 5-2 0,0-1 1 16,6 4 1-16,1 0 0 0,0 4-12 0,-1-4-11 0,7 7-7 16,-6-3-6-16,6 3-5 0,6 1-9 0,-6-1-7 0,0 4-7 15,7-4-2-15,-1 8 1 0,0-1-3 0,1 0-1 16,-1 5 2-16,7-4-3 0,1 4-1 0,0-2 0 0,-3 2-4 15,2-2-4-15,8 6-1 0,-2-5 0 0,7 5-1 16,-1-2 1-16,1 1-1 0,1 0-1 0,12 0 0 0,-7-1 1 16,1 5-2-16,6 3 1 0,0 1-1 0,7 2-2 0,-8 1 0 15,1 4-2-15,8 0 1 0,-2-1-2 0,0 5 0 16,1 3 0-16,1-4-3 0,-2 7 1 0,-7-2-2 0,2-2 2 16,-1 2 5-16,-7-1-1 0,-5-1-3 0,-2 1-3 0,-5-4 1 15,-1 1 3-15,-6-1-1 0,-6-3 0 0,-7-5-7 16,0 1 5-16,-13-7 2 0,-6-5-1 0,-1 2-1 0,-12-8 0 15,-1-1 2-15,-6-4-1 0,0-1 1 0,-7-2 1 16,-5-3 3-16,-2-4 5 0,7-1 2 0,-12-3 0 0,0 0-1 16,-9-3 0-16,2 0 2 0,-12-7-1 0,5-1-1 15,-7-3 2-15,-4-4 2 0,4-8 3 0,-6 0 3 0,6-3 3 16,2-6-1-16,-1-2-4 0,6-7-7 0,7-2-17 0,12-6-23 16,2-3-28-16,5-3-42 0,14-7-95 0,-1-8-108 15,14 0-89-15,12-11-98 0,1-5-135 0,12-1-112 0,7-5-54 16,6-1-13-16</inkml:trace>
  <inkml:trace contextRef="#ctx0" brushRef="#br0" timeOffset="9291.4231">22280 12379 30 0,'0'-8'468'0,"-6"5"-141"16,6-5-127-16,0 4-74 0,0-4-38 0,0 6-18 0,0-5-7 15,-7 3 0-15,7 0 3 0,0 0 4 0,0 0 1 0,0 1-4 16,0 3-2-16,-6-3-5 0,6 3-4 0,0 0-6 16,-7 0-3-16,7 0-5 0,-6 3-6 0,-9 0 6 0,10 5 5 15,-8 0 12-15,0 7 15 0,-1-1 16 0,-5 3 21 0,0 2 26 16,-1 7 21-16,1-1 14 0,-7 1 13 0,6 7 1 15,-6 0-8-15,0 0-14 0,6 4-15 0,-5 3-24 16,5 0-23-16,-6 1-21 0,13 3-21 0,-6-5-17 0,-1 6-11 16,7-6-6-16,6 2-6 0,1 0-1 0,-1-2-6 0,7-2-4 15,0 1-2-15,7-6 1 0,-1 1-2 0,1-3-1 0,6-1-2 16,7-7-2-16,-1-1 1 0,0-2 1 0,7-9 3 16,1 2-4-16,5-9 1 0,2 1-1 0,-3-8 1 15,8 1 2-15,0-9-2 0,-7 2 0 0,8-9-3 0,-1 2-1 16,0-5 0-16,0-4 1 0,0-3 1 0,-7 0-1 0,2-5 2 15,-9-2 2-15,2-1-1 0,-9-4 3 0,-5 1 0 0,2 0-2 16,-3-4 0-16,-5-3 0 0,-7 3-2 0,-7-4 0 16,1-3 2-16,0 2-1 0,-9 3 1 0,-3-2 3 15,-2 8 3-15,-6-5-1 0,0 9 3 0,-7 0-1 0,0 7 0 16,-5 2 2-16,5 1-2 0,-6 8-2 0,0 4-1 0,6 3-1 16,0 0 0-16,1 3-1 0,7 4-5 0,5 4-5 0,0 0-6 15,2 0-10-15,10 4-14 0,-5 0-25 0,6 3-57 16,7 1-66-16,0-2-65 0,7 6-55 0,0-5-45 15,-1 4-43-15,13 0-58 0,1-4-86 0,0 1-81 0,5-1-9 16,2 1 24-16</inkml:trace>
  <inkml:trace contextRef="#ctx0" brushRef="#br0" timeOffset="10072.9305">22840 11451 252 0,'-13'-7'501'0,"7"-1"-165"0,-1 6-141 16,-6 2-77-16,13-4-36 0,-6 4-15 0,-1 0-8 16,7-4-4-16,0 4-3 0,0 4 1 0,0 0-1 15,0 4-5-15,7-2-3 0,-1 9 4 0,1-5 7 0,-1 9 12 16,7-1 6-16,0 4 3 0,0-3-3 0,0 6-4 0,6-3-4 15,-5 1-8-15,5 2-6 0,-6-3-9 0,6 0-5 0,2 3-3 16,-9-3 2-16,8 0 1 0,-7-3-1 0,0 0-3 16,0-5-3-16,0 1 3 0,-7-1 14 0,1-7 22 0,-1 4 30 15,-6-3 26-15,7-5 20 0,-7 0 12 0,-7 1 8 16,1 0-3-16,6-4-14 0,-13 0-24 0,6 4-33 0,-6-1-31 16,1 1-19-16,-2 0-16 0,-5 4-10 0,0-2-5 0,-2 3-3 15,-4-3-1-15,6 5 1 0,-9-3-2 0,10 3-1 16,-9 3 1-16,8 1-1 0,-7-1-2 0,6 5-1 0,2-1-1 15,3 1 0-15,-4-1-1 0,6 0 1 0,7 0-1 16,-7 1 2-16,6-2 0 0,1 2-1 0,-1-1 2 0,7 0-2 16,0-2 1-16,0-2-3 0,7-3 1 0,-1 0-3 15,1 1 1-15,6-5 2 0,0 0 0 0,0-3-2 0,-1-1 1 16,8-3 1-16,0-3-1 0,0-1 2 0,-1-8 0 0,0 2 0 16,-5-5 0-16,5 1 1 0,0-1 0 0,-5-4 0 0,-1-2 3 15,0 2-4-15,-7-3-1 0,1 0 1 0,-1-3-1 16,0 3 1-16,-6-4 0 0,0-3-2 0,0 3 2 15,0 1 1-15,-6-1 0 0,6 4 0 0,-6 0-1 0,-1 4 1 16,1-1-1-16,6 5 3 0,-7 3-3 0,7 3 0 0,-6 1 0 16,6 3 0-16,0 1 0 0,-6 0 0 0,6 3-1 0,-7 3-2 15,7 4 0-15,-7 4 1 0,0 0 0 0,0 3 0 16,7 5 2-16,-5-1-1 0,5 5 4 0,-7-5 0 16,7 4 1-16,0-1 0 0,0-2 3 0,7-1-4 0,-2 4-2 15,-5-6-3-15,7 1 1 0,0 2 0 0,7-5 0 0,-8 1-1 16,7-1-2-16,0-3 1 0,-1 1 1 0,9-5 2 0,-2 0-3 15,-6 0-4-15,7-3-5 0,5 0-15 0,-5-4-32 16,5 0-57-16,-5-4-67 0,7 0-60 0,-8-3-53 16,0 0-44-16,-5-4-43 0,5 0-50 0,1-3-52 0,-1-5-80 15,-5 4-13-15,-1-3 10 0</inkml:trace>
  <inkml:trace contextRef="#ctx0" brushRef="#br0" timeOffset="10635.8902">23354 11368 202 0,'-12'-4'512'15,"-7"0"-126"-15,5 8-147 0,1-4-87 0,-6 4-33 16,-1 7-9-16,-1-4 10 0,-4 4 7 0,6 3 4 16,-1 5 2-16,1-5 1 0,-1 9-4 0,8-1-10 0,-8-1-16 15,7 5-18-15,6 0-9 0,-6-1-6 0,6-3-7 0,7 4-8 16,-6 0-7-16,12-5-6 0,-6 5-2 0,7-4-2 15,-1-1-7-15,8-1 0 0,-1-2-2 0,-1 0 0 0,1-7-2 16,7 0-1-16,0-4-2 0,-1 0-4 0,1-3 3 16,-1-4 6-16,1 0 6 0,0-4 4 0,-1-3 4 0,-6 0 5 15,7-8 6-15,-7 4 9 0,6-3 4 0,-6-4-1 0,-6-2-6 16,6 3-6-16,-7-2-2 0,7-3-8 0,-5 1-6 16,-8-1-11-16,5-4-9 0,1 3-6 0,-6 2-3 0,7-1 2 15,-7 0 0-15,0 0 1 0,0 8 3 0,0-6 3 0,0 11 1 16,0-3 1-16,0 4 2 0,-7 1-1 0,7-1-2 15,0 6-3-15,0-2-3 0,0 4-4 0,0 0-3 0,-6 0-2 16,6 0-4-16,0 4-2 0,0 4-1 0,0 1 0 16,-5 7 0-16,5-3 1 0,0 7 1 0,-8 1 0 0,8 1 0 15,0 4 0-15,-7 3 0 0,7 1 0 0,0-1 0 0,-6 7-2 16,6-3 2-16,-6 8 1 0,-1-1 0 0,7 4 1 16,-6 0 3-16,-1 0 1 0,0 0-3 0,1 0 2 0,0-3-4 15,-1-2 0-15,7 2 0 0,-6-9 0 0,0 2-3 16,6-5 1-16,-7-8 1 0,7 2 0 0,-7-5 1 0,7-6-1 15,0-2 0-15,-7-2 1 0,7-1 1 0,0-1 2 0,0 0 1 16,0-4 2-16,7-2 5 0,-7 0 1 0,7-2 0 16,-7-6 0-16,13 1-1 0,0-5-1 0,-1-3-1 0,8-3-3 15,6 0-6-15,0 0-1 0,7-5-1 0,0-2 3 16,-1 4-4-16,1-6-9 0,-1 2-13 0,2 0-18 0,-10-2-40 16,10 6-66-16,-9-4-80 0,-5 2-79 0,5 4-59 0,-10 1-61 15,4 0-77-15,-13 4-128 0,1 2-50 0,-1 5 7 16</inkml:trace>
  <inkml:trace contextRef="#ctx0" brushRef="#br0" timeOffset="11291.9779">23492 12712 349 0,'0'0'486'0,"-7"0"-159"0,7 0-133 0,0 0-75 15,0 0-42-15,7 0-22 0,-7 0-10 0,0 0-6 16,0 0-1-16,0 3-4 0,0-3-5 0,0 0-8 0,6 0-7 16,-6 4-3-16,0-4 1 0,0 0 3 0,0 0 7 0,0 0 11 15,0 0 14-15,0 0 19 0,0 0 19 0,0 0 21 0,0 0 16 16,0 0 13-16,0-4 2 0,0 1-4 0,0 0-6 15,0-1-15-15,0-1-17 0,0-1-23 0,0-2-19 16,7 1-18-16,-7-4-11 0,6 4-7 0,0-4-7 0,1 0-5 16,-1-1-2-16,0-2-5 0,1 3 0 0,7-3 1 0,-1-1-1 15,-1 1 2-15,1 2 0 0,0-2 0 0,2 2 0 16,-3-3 3-16,0 5 0 0,2-1-2 0,-1 3-1 0,0-2-1 16,-7 3 1-16,7 2-2 0,-7-2 2 0,1 3 0 15,0 4-3-15,-7-3 2 0,7 3 0 0,-7 3 1 0,6 1 0 16,-6 0 0-16,0 4 0 0,-6 2 0 0,6 1 1 0,0 4 0 15,-7 0-1-15,7-1 0 0,0 1 0 0,0-1 0 16,0 1-1-16,0-4 1 0,7 5 1 0,-7-7-1 16,6 3 0-16,0-4 2 0,0-1-2 0,1 0 0 0,1-4 0 15,-3 1 0-15,9-4 1 0,-8-4-1 0,7 4 1 0,-8-8 0 16,10 1 0-16,-2 1-1 0,0-6 1 0,-7 1-1 0,7-3-6 16,0 3 5-16,0-3 1 0,-6-5 0 0,-1 4 2 15,7 1 0-15,-13-5 0 0,7 2 3 0,-1-3 5 16,0 6-3-16,-6-5-1 0,7 1 1 0,-7-1-3 0,0 5 1 15,0-1 2-15,0 1 1 0,-7 3 3 0,7 0 0 0,0 1 0 16,-6 1 2-16,6 6 0 0,0-1 0 0,-6 1-4 16,6 3-2-16,-7 3-1 0,1 1-5 0,6 3 1 0,-7 5-4 15,1-6-9-15,-1 6 4 0,7 1 2 0,0-1 0 0,-7 3 4 16,7-5 1-16,0 6-2 0,0-5 4 0,7 3 7 16,-7-2-2-16,7-2-1 0,-1 2-2 0,1-2-4 0,-1 1-1 15,7-3-2-15,0-1-4 0,1 1-18 0,-1-1-40 16,-1-4-48-16,8 1-51 0,0-1-46 0,-1-3-49 0,0 0-67 15,1-3-88-15,0-4-130 0,-8 2-45 0,1-1 2 0</inkml:trace>
  <inkml:trace contextRef="#ctx0" brushRef="#br0" timeOffset="11557.6133">24234 12250 249 0,'0'-3'433'0,"-7"6"-123"0,1 1-117 0,6 0-69 0,-7 2-39 0,1 6-17 16,6-5-11-16,-6 8-5 0,-1-1-4 0,7 1-4 15,0 4-6-15,0-5-6 0,0 5-10 0,7-1-7 16,-1 0-4-16,0-3-2 0,7 3 0 0,-6-3-1 0,6-3 0 16,6-2 0-16,-6-3 0 0,7 1 1 0,0-4 8 0,0-4 17 15,5 0 25-15,-5-4 41 0,-1-4 41 0,1-3 33 0,-1 5 36 16,1-9 32-16,-8 3 14 0,2-3-4 0,-7-3-15 16,-1 4-35-16,0-4-34 0,1 3-33 0,-7-5-35 15,0 7-32-15,0-5-24 0,-7-1-14 0,7 1-10 0,-6 2-8 16,0-1-8-16,-1 3-3 0,1-1-7 0,6 3-15 0,-8 2-37 15,8-1-68-15,-7-1-82 0,7 5-74 0,-5 1-68 16,5 1-79-16,0 1-111 0,-7 4-129 0,7 0-46 0,-6 4 26 16</inkml:trace>
  <inkml:trace contextRef="#ctx0" brushRef="#br0" timeOffset="11917.6503">23361 13203 155 0,'-7'4'511'0,"1"-4"-119"0,0 0-138 0,-1 3-88 15,7-3-41-15,-6 0-18 0,6 0-4 0,0 0 2 0,-6 0 0 16,6 0-2-16,6 0-8 0,-6 0-11 0,0 0-15 0,6 0-18 15,7-3-11-15,0-1-2 0,0 0 1 0,6 1 2 0,7-5 4 16,1-4 4-16,6 6 3 0,-1-5 10 0,7-1 5 16,0-2 6-16,7 3 1 0,0-3 2 0,-1-1 0 15,0 0-6-15,8 0-3 0,-8-2-15 16,7 1-10-16,1 2-12 0,-8-1-9 0,0 1-6 0,7 3-4 0,-12-4-1 0,6 0-6 16,-14 5 2-16,7-1 0 0,-13-1-1 0,-1 4-2 15,2-1-2-15,-7 1-4 0,-7 0-2 0,0 4-9 0,-7-3-39 16,0 0-54-16,1 4-56 0,-7-5-54 0,0 4-59 0,-7-3-79 15,1 0-128-15,-7 4-102 0,-6-1-36 0,5 4 13 16</inkml:trace>
  <inkml:trace contextRef="#ctx0" brushRef="#br0" timeOffset="12137.348">23791 13243 105 0,'-6'4'515'0,"6"0"-92"0,-7-1-156 0,7 1-107 16,0-1-57-16,-7 2-25 0,7-5-11 0,7 2 0 0,-7-2 2 31,13-2 0-31,0-3 1 0,7 5-3 0,-1-7-8 0,7 4-14 16,0-1-10-16,0-4-8 0,6 1-8 0,-4 0-3 16,3 0-4-16,2-1-4 0,-7 1-2 0,7 0-1 0,-8 4-4 15,2-6-4-15,-1 1-14 0,-6 6-30 0,-1-2-34 16,-6-4-40-16,0 1-49 0,-7-1-67 0,1 1-88 0,-1 0-125 15,1 0-55-15</inkml:trace>
  <inkml:trace contextRef="#ctx0" brushRef="#br0" timeOffset="12340.5518">24104 13166 444 0,'0'8'364'0,"-7"-1"-124"0,7 5-87 0,-6-6-45 15,-1 8-17-15,7-2-4 0,-6 2 8 0,6 5 12 0,-7-1 16 16,0 3 9-16,1 6 3 0,6-1 4 0,-7 3 7 15,1 4 9-15,0 0 7 0,-1 3 8 0,-6 1 3 0,6-1 0 16,1-3 1-16,-1 4-7 0,1-3-20 0,-1-2-20 16,2-3-24-16,-2 0-23 0,7-2-22 0,0-2-18 0,0-3-17 15,0 4-11-15,0-8-8 0,0 4-25 0,7-4-65 16,-2-3-95-16,8 0-98 0,0-1-137 0,-6-6-193 0,13 3-111 16,-8-5-54-16,8 3-8 0</inkml:trace>
  <inkml:trace contextRef="#ctx0" brushRef="#br0" timeOffset="12887.791">23289 15980 307 0,'-6'-4'511'15,"0"4"-167"-15,-1 0-142 0,7-4-83 0,-6 4-44 16,6 0-17-16,0 0-7 0,0 0-3 0,0-3-1 0,0-5 1 16,6 1 0-16,1 0-6 0,-1 3-7 0,7-3-4 15,0-1-3-15,7 0 1 0,-1-1 2 0,1 1 1 0,5 0 0 16,1-3 2-16,6 1-2 0,2 2-5 0,-2-3-7 0,8 1-7 16,-8-2-5-16,7 1-6 0,-6 0-9 0,-1 0-22 15,1 4-28-15,-1-4-31 0,-5-1-39 0,-3 3-56 0,-3 1-89 16,-1-4-141-16,-14 5-82 0,7 3-27 0</inkml:trace>
  <inkml:trace contextRef="#ctx0" brushRef="#br0" timeOffset="13059.6826">23408 15980 306 0,'-15'7'525'0,"3"4"-152"0,-1-4-146 0,6 0-93 0,0 1-54 15,1-1-27-15,0 0-15 0,6-3-4 0,0-1-2 0,6 1 0 16,0 0 1-16,8 0-3 0,-1-4-3 0,6 0-7 15,7-4-4-15,7 0-6 0,0-3-5 0,5 0-5 0,8-8-2 16,1 4-6-16,4-3-19 0,1-5-26 0,0 1-40 0,0-4-76 16,-7 1-140-16,1-2-110 0,-1 1-69 0</inkml:trace>
  <inkml:trace contextRef="#ctx0" brushRef="#br0" timeOffset="13356.6557">24520 15269 20 0,'-13'-4'582'0,"1"4"6"0,-9 4-168 0,9 0-140 16,-8 2-77-16,1 6-28 0,-1 2 3 0,1 1 9 15,-1 3 12-15,0 5 9 0,0-1 7 0,1 7-10 0,6 0-25 16,0 5-33-16,0-2-43 0,7 1-32 0,-1 1-22 0,7-3-14 16,7 4-10-16,-1-3-6 0,7-3-6 0,0 0-1 15,14-3-2-15,-7 0-2 0,12-8-4 0,0 1-1 16,1-5-3-16,13-6-1 0,-1-1 0 0,0-7-1 0,1-7-1 15,5-1 1-15,-4-6 7 0,4-1 5 0,2-7 8 0,-7 1 9 16,-7-2 7-16,-1-3 11 0,1 1 3 0,-12-5 5 0,-1 5 1 16,-13-4-3-16,0 0-4 0,-7-1-5 0,-6 1-6 15,-6-2-8-15,-7 2-4 0,-6 0-4 0,-8 1-6 16,-6 1-5-16,-12 6-7 0,-7-2-12 0,-7 5-20 0,-6 4-37 16,-6-2-102-16,-1 10-129 0,-6-2-179 0,0 5-162 0,-7-1-119 15,7 8-66-15,0 3-2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7169,'0'24,"25"-24,-1 0,-24 25,25-25,0 0,0 0,0 0,0 0,-1 0,-24 25,25-25,0 0,0 0,0 0,-1 0,1 0,0 0,0 0,0 0,-1 0,1 0,0 0,0 0,0 0,-1 0,1 0,0 0,0 0,0 0,-1 0,1 0,0 0,0 0,0 0,-1 0,-24-25,25 25,0 0,0 0,0 0,-1 0,1 0,0-25,0 25,0 0,-1 0,-24 25,-24-25,24 25,-25-25,25 25,0 0,-25-25,25 24,0 1,0 0,0 0,0 0,0-1,-25 1,25 0,-25-25,25 25,0 0,0-1,0 1,0 0,0 0,0 0,0-1,0 1,0 0,25 0,-25 0,0-1,25-24,-25 25,0 0,0 0,25-25,-25 25,0-1,25-24,-25 25,0 0,0 0,0 0,24-25,-24 25,0-1,0 1,25-25,-25 25,0 0,25-25,-25 25,0-1,0 1,0 0,0 0,25-25,-25 25,0-1,0 1,0 0,0 0,0 0,25-1,-25 1,0 0,0 0,0 0,0-1,0 1,25-25,-25 25,0 0,0 0,0-1,0 1,0 0,0 0,24-25,-24 25,0-1,0 1,0 0,0 0,0 0,25-1,-25 1,0 0,25-25,-25 25,0 0,25-25,-25 25,25-1,-25 1,24-25,-24 25,25-25,-25 25,25-25,-25 25,25-25,-25 24,25-24,-25 25,24-25,-24 25,25-25,-25 25,25-25,-25 25,25-25,0 0,-25 24,0 1,24-25,-24 25,25-25,-25 25,0 0,25-25,-25 24,0 1,0 0,0 0,0 0,-25-25,0 0,1 0,24-25,-25 25,0 0,0 0,25-25,-25 25,1 0,-1 0,0 0,0 0,0 0,25-25,-24 25,-1 0,0 0,0 0,0 0,1 0,24-25,-25 25,0 0,0 0,0 0,0 0,25-24,-24 24,-1 0,0 0,0 0,0 0,25-25,-24 25,-1 0,0 0,0 0,0 0,1 0,-1 0,0 0,25-25,-25 25,0 0,1 0,-1 0,25-25,-25 25,25-25,0 1,0-1,0 0,0 0,0 0,0 1,0-1,0 0,0 0,0 0,0 1,-25 24,25-25,0 0,-25 25,25-25,0 0,0 0,-24 25,24-24,0-1,-25 0,25 0,0 0,-25 25,25-24,0-1,0 0,-25 25,25-25,0 0,0 1,-25 24,25-25,0 0,-24 25,24-25,0 0,0 1,-25 24,25-25,0 0,-25 0,25 0,0 1,-25-1,25 0,0 0,-25 25,25-25,0 1,0-1,-24 25,24-25,0 0,0 0,-25 25,25-24,0-1,-25 0,25 0,0 0,-25 25,25-24,0-1,0 0,0 0,-25 25,25-25,0 0,0 1,-24 24,24-25,0 0,0 0,0 0,-25 1,25-1,0 0,0 0,-25 25,25-25,0 1,-25 24,25-25,0 0,-25 25,25-25,0 0,0 1,-25 24,25-25,0 0,0 0,-24 25,24-25,0 1,0-1,-25 25,25-25,0 0,0 0,0 1</inkml:trace>
  <inkml:trace contextRef="#ctx0" brushRef="#br0" timeOffset="1591.47">9724 7094,'0'25,"-25"-25,25 25,25-25,-25 25,25-25,-25 24,24-24,1 0,0 0,0 0,-25 25,25-25,-1 0,-24 25,0 0,0 0,-24-25,24 24,-25-24,25 25,-25-25,25 25,-25-25,25 25,-25-25,1 0,24 25,-25-25,0 24</inkml:trace>
  <inkml:trace contextRef="#ctx0" brushRef="#br0" timeOffset="2571.88">10170 7987,'0'25,"0"0,0 0,25-25,-25 24,25-24,-25 25,25-25,-25 25,24-25,-24 25,25-25,-25 25,25-25,0 0,0-25,0 0,-1 0,1 0,0 1,0-1,0 0,-1 25,-24-25,25 25,-25-25,25 25,-25-25,0 1,25 24</inkml:trace>
  <inkml:trace contextRef="#ctx0" brushRef="#br0" timeOffset="3963.54">10493 9327,'0'24,"-25"-24,0 25,0 0,1 0,-1-25,25 25,-25-25,25 24,-25-24,0 25,25 0,0 0,25-25,0 25,0-25,-25 24,25-24,-1 0,1 0,-25 25,25-25,0 0,0 0,-1 0,-24 25,25-25,0 0,0 0,0 25,-1-25,1 0,0 0,0 0,0 0</inkml:trace>
  <inkml:trace contextRef="#ctx0" brushRef="#br0" timeOffset="5411.7">9501 8210,'-25'0,"25"25,-25-25,25 25,-25-25,25 25,-25 0,25-1,-24-24,24 25,-25 0,25 0,-25-25,25 25,0-1,-25 1,25 0,-25-25,25 25,0-50,25 0,0 0,0 1,0-1,-1 0,-24 0,25 25,-25-25,25 1,-25-1,25 0,-25 0,25 25,-25 25,24-25,1 25,0-25,-25 25,25-25,-25 24,25-24,-1 25,1-25,0 25,0-25,0 25,-1-25,1 0,0 25,0-25,-25 24,25-24</inkml:trace>
  <inkml:trace contextRef="#ctx0" brushRef="#br0" timeOffset="14765.74">9674 2257,'0'-25,"-25"25,25-24,-24 24,24-25,-25 25,0 0,0 0,0 0,1 0,-1 25,0-25,0 0,0 0,1 24,-1-24,0 25,0-25,25 25,-25-25,25 25,-25 0,25-1,0 1,-24-25,24 25,0 0,0 0,0-1,0 1,0 0,24 0,1 0,-25-1,25-24,-25 25,25-25,-25 25,25-25,0 0,-1 0,1 0,0 0,0-25,0 25,-1-25,1 1,0 24,-25-25,25 25,-25-25,25 0,-25 0,24 1,-24-1,0 0,0 0,0 0,0 1,0-1,0 0,0 50,0 0,0-1,0 1,0 0,0 0,0 0,0-1,0 1,0 0,0 0,25-25,-25 25,25-25,-25 24,25-24,0 0,-1 0,1 0,0 0,0 0,0 0</inkml:trace>
  <inkml:trace contextRef="#ctx0" brushRef="#br0" timeOffset="17585.89">10642 2505,'24'0,"1"0,0 0,0 0,-25-25,0 1,-25-1,0 25,0 0,1 0,24-25,-25 25,0 0,0 0</inkml:trace>
  <inkml:trace contextRef="#ctx0" brushRef="#br0" timeOffset="19181.77">10418 2480,'25'0,"0"0,0 0,0 0,-1 0,1 0,0 0,0 0,0 0,-1 0,1 0,0 0,0 0,0 0,-1 0,1 0,0 0,-50 0,0 0,1 0,-1 0,0 0,0 0,0 0,1 0,-1 0,0 0,0 0,0 0,1 0,-1 0,0 0,0 0,0 0,25-24,25 24,0 0,0 0,0 0,-1 0,1 0,0 0,0 0,24 0,-24 0,0 0,0 0,0 0,-1 0,1 0,0 0</inkml:trace>
  <inkml:trace contextRef="#ctx0" brushRef="#br0" timeOffset="20133.74">10989 2183,'0'25,"0"-1,0 1,0 0,0 0,0 0,0-1,0 1,0 0,0 0,0 0,0-1,0 1,25 0,-25 0,0 0,0-1,0 1,0 0,0 0,0 0,0 0,0-1,0 1,0-50,0 1,0-1,0 0,0 0,0 0,0 0,0 1,0-1,0 0,24 25,-24-25,0 0,25 25,0-24,0 24,-25-25,25 25,-1 0,1 0,0 0,0 0,0 0,-1 0,1 0,0 0,0 0,0 25,0-25,-1 24,1-24,-25 25,0 0,25-25,-25 25,0 0,0-1,-25-24,0 25,1-25,24 25,-25-25,0 0,0 0,0 25,0-25,1 0,-1 0,0 0,0 0,0 0,25 25,-24-25,-1 0,0 0,0 0</inkml:trace>
  <inkml:trace contextRef="#ctx0" brushRef="#br0" timeOffset="20645.32">11832 2530,'0'0,"25"0,0 0,0 0,-1 0,1 0,0 0,0 0,0 0,-1 0,1 0,0 0,0 0,0 0,-1 0,1 0,0 0,0 0,0 0,-1 0,1 0</inkml:trace>
  <inkml:trace contextRef="#ctx0" brushRef="#br0" timeOffset="21421.45">12824 2381,'0'0,"-24"0,-1 0,0 0,0 25,0-25,1 25,-1-25,25 25,-25-25,0 24,25 1,-25 0,25 0,-24 0,24-1,0 1,0 0,0 0,0 0,24-25,-24 25,25-25,-25 24,25-24,0 25,0-25,-1 25,1-25,0 0,0 0,0 25,-1-25,1 0,0 0,0 0,0 0,-1 0,1 0,0 0,0 0,0 0,-1 0,1 0,0 0,0 0,0 0,-1 0,1 0,0 0,0 0,0 0</inkml:trace>
  <inkml:trace contextRef="#ctx0" brushRef="#br0" timeOffset="21892.29">14040 2629,'0'0,"25"0</inkml:trace>
  <inkml:trace contextRef="#ctx0" brushRef="#br0" timeOffset="22850.57">13494 2530,'25'0,"0"25,0-25,-1 0,1 0,0 0,25 0,-1 0,-24 0,25 0,-1 0,1 0,-25 0,24 0,1 0,-1 0,-24 0,25 0,-1 0,-24-25,25 25,-1 0,-24 0,0 0,25 0,-26 0,1 0,0 0,0 0,-25-25,25 25,-50 0</inkml:trace>
  <inkml:trace contextRef="#ctx0" brushRef="#br0" timeOffset="23837.26">15057 2480,'0'0,"25"0,-25 25,24 0,-24 0,25 0,-25-1,-25-24,1-24,-1 24,0 0,0-25,0 25,1 0,-1 0,0 0,0-25,0 25,1 0,-1 0,0 25,0-25,0 0,1 25,-1-25,0 24,0-24,25 25,-25-25,25 25,-24 0,24 0,-25 0,25-1,0 1,0 0,0 0,25-25,-1 25,1-25,0 0,0 0,0 0,-25-25,24 25,1 0,0-25,0 25,0 0,-25-25,24 25,1 0,0-25,0 25,-25-24,25 24,-1-25,1 0,0 0,-25 0,25 0,-25 1,25-1,-25 0,0 0,0 0,0 50,0 0,-25-25,25 25,0 0,0-1,0 1,0 0,0 0,0 0,0 0,25-25,-25 24,24 1,1 0,0 0,0-25,-25 25,25-25,-1 0,1 24,0-24,0 0,0 0</inkml:trace>
  <inkml:trace contextRef="#ctx0" brushRef="#br0" timeOffset="24618.99">14982 1960,'0'24,"0"1,0 0,-24 0,24 0,-25-1,25 1,0 0,0 0,0 0,0-1,0 1,0 0,0 0,0 0,0-1,0 1,0 0,0 0,0 0,0-1,0 1,0 0,0 0,0 0,0-1,0 1,0-50,0 1,0-1,0 0,0 0,25 0,-25 1,0-1,0 0,24 25,-24-25,0 0,0 1,0-1,0 0,25 0,-25 0,0 1,0-1,0 0,0 0,0 50,0 0,0 0,0-1,0 1,0 0,0 0,0 0</inkml:trace>
  <inkml:trace contextRef="#ctx0" brushRef="#br0" timeOffset="25249.58">15429 2654,'25'0,"-1"0,1 0,0 0,0 0,24 0,-24 25,0-25,0 0,25 0,-26 0,26 0,-25 0,0 0,24 0,-24 25,0-25,0 0,-1 0,1 0,0 0,0 0,0 0,-1 0,1 0,0 0,-25-25</inkml:trace>
  <inkml:trace contextRef="#ctx0" brushRef="#br0" timeOffset="26317.86">17066 2555,'0'-25,"-25"25,25-25,-25 25,1 0,-1 0,0 0,0 0,0 0,1 0,-1 0,0 0,0 25,0-25,1 0,-1 25,0-25,0 0,25 25,-25-25,0 0,1 24,-1-24,0 25,0-25,0 25,1 0,-1 0,0-25,25 25,-25-25,25 24,-25-24,25 25,-24-25,24 25,0 0,0 0,-25-25,25 24,0 1,0 0,25 0,-1 0,1-25,-25 24,25-24,0 0,-25 25,25-25,-1 0,1 0,0 25,0-25,0 0,-25-25,24 25,1 0,0 0,-25-25,25 25,0-24,0-1,-1 0,1 0,-25 0,25 1,0-1,-25 0,0 0,25 25,-25-25,0 1,24-1,-24 0,0 0,0 0,0 0,0 50,-24-25,24 25,-25 0,25 0,0 0,-25-25,25 24,0 1,0 0,0 0,0 0,0-1,0 1,0 0,0 0,25 0,0-1,-25 1,24-25,1 25,0-25,0 25,24 0,-24-25,0 24,0-24,0 0,24 0,-24 0,0 0,24 0,-24 0,0 0,25 0,-26 0,1 0,0-24,0 24,0 0,-1 0,-24-25,25 25,0 0,-25-25,25 25,0 0,-25-2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7169,'0'24,"25"-24,-1 0,-24 25,25-25,0 0,0 0,0 0,0 0,-1 0,-24 25,25-25,0 0,0 0,0 0,-1 0,1 0,0 0,0 0,0 0,-1 0,1 0,0 0,0 0,0 0,-1 0,1 0,0 0,0 0,0 0,-1 0,1 0,0 0,0 0,0 0,-1 0,-24-25,25 25,0 0,0 0,0 0,-1 0,1 0,0-25,0 25,0 0,-1 0,-24 25,-24-25,24 25,-25-25,25 25,0 0,-25-25,25 24,0 1,0 0,0 0,0 0,0-1,-25 1,25 0,-25-25,25 25,0 0,0-1,0 1,0 0,0 0,0 0,0-1,0 1,0 0,25 0,-25 0,0-1,25-24,-25 25,0 0,0 0,25-25,-25 25,0-1,25-24,-25 25,0 0,0 0,0 0,24-25,-24 25,0-1,0 1,25-25,-25 25,0 0,25-25,-25 25,0-1,0 1,0 0,0 0,25-25,-25 25,0-1,0 1,0 0,0 0,0 0,25-1,-25 1,0 0,0 0,0 0,0-1,0 1,25-25,-25 25,0 0,0 0,0-1,0 1,0 0,0 0,24-25,-24 25,0-1,0 1,0 0,0 0,0 0,25-1,-25 1,0 0,25-25,-25 25,0 0,25-25,-25 25,25-1,-25 1,24-25,-24 25,25-25,-25 25,25-25,-25 25,25-25,-25 24,25-24,-25 25,24-25,-24 25,25-25,-25 25,25-25,-25 25,25-25,0 0,-25 24,0 1,24-25,-24 25,25-25,-25 25,0 0,25-25,-25 24,0 1,0 0,0 0,0 0,-25-25,0 0,1 0,24-25,-25 25,0 0,0 0,25-25,-25 25,1 0,-1 0,0 0,0 0,0 0,25-25,-24 25,-1 0,0 0,0 0,0 0,1 0,24-25,-25 25,0 0,0 0,0 0,0 0,25-24,-24 24,-1 0,0 0,0 0,0 0,25-25,-24 25,-1 0,0 0,0 0,0 0,1 0,-1 0,0 0,25-25,-25 25,0 0,1 0,-1 0,25-25,-25 25,25-25,0 1,0-1,0 0,0 0,0 0,0 1,0-1,0 0,0 0,0 0,0 1,-25 24,25-25,0 0,-25 25,25-25,0 0,0 0,-24 25,24-24,0-1,-25 0,25 0,0 0,-25 25,25-24,0-1,0 0,-25 25,25-25,0 0,0 1,-25 24,25-25,0 0,-24 25,24-25,0 0,0 1,-25 24,25-25,0 0,-25 0,25 0,0 1,-25-1,25 0,0 0,-25 25,25-25,0 1,0-1,-24 25,24-25,0 0,0 0,-25 25,25-24,0-1,-25 0,25 0,0 0,-25 25,25-24,0-1,0 0,0 0,-25 25,25-25,0 0,0 1,-24 24,24-25,0 0,0 0,0 0,-25 1,25-1,0 0,0 0,-25 25,25-25,0 1,-25 24,25-25,0 0,-25 25,25-25,0 0,0 1,-25 24,25-25,0 0,0 0,-24 25,24-25,0 1,0-1,-25 25,25-25,0 0,0 0,0 1</inkml:trace>
  <inkml:trace contextRef="#ctx0" brushRef="#br0" timeOffset="1591.47">9724 7094,'0'25,"-25"-25,25 25,25-25,-25 25,25-25,-25 24,24-24,1 0,0 0,0 0,-25 25,25-25,-1 0,-24 25,0 0,0 0,-24-25,24 24,-25-24,25 25,-25-25,25 25,-25-25,25 25,-25-25,1 0,24 25,-25-25,0 24</inkml:trace>
  <inkml:trace contextRef="#ctx0" brushRef="#br0" timeOffset="2571.88">10170 7987,'0'25,"0"0,0 0,25-25,-25 24,25-24,-25 25,25-25,-25 25,24-25,-24 25,25-25,-25 25,25-25,0 0,0-25,0 0,-1 0,1 0,0 1,0-1,0 0,-1 25,-24-25,25 25,-25-25,25 25,-25-25,0 1,25 24</inkml:trace>
  <inkml:trace contextRef="#ctx0" brushRef="#br0" timeOffset="3963.54">10493 9327,'0'24,"-25"-24,0 25,0 0,1 0,-1-25,25 25,-25-25,25 24,-25-24,0 25,25 0,0 0,25-25,0 25,0-25,-25 24,25-24,-1 0,1 0,-25 25,25-25,0 0,0 0,-1 0,-24 25,25-25,0 0,0 0,0 25,-1-25,1 0,0 0,0 0,0 0</inkml:trace>
  <inkml:trace contextRef="#ctx0" brushRef="#br0" timeOffset="5411.7">9501 8210,'-25'0,"25"25,-25-25,25 25,-25-25,25 25,-25 0,25-1,-24-24,24 25,-25 0,25 0,-25-25,25 25,0-1,-25 1,25 0,-25-25,25 25,0-50,25 0,0 0,0 1,0-1,-1 0,-24 0,25 25,-25-25,25 1,-25-1,25 0,-25 0,25 25,-25 25,24-25,1 25,0-25,-25 25,25-25,-25 24,25-24,-1 25,1-25,0 25,0-25,0 25,-1-25,1 0,0 25,0-25,-25 24,25-24</inkml:trace>
  <inkml:trace contextRef="#ctx0" brushRef="#br0" timeOffset="14765.74">9674 2257,'0'-25,"-25"25,25-24,-24 24,24-25,-25 25,0 0,0 0,0 0,1 0,-1 25,0-25,0 0,0 0,1 24,-1-24,0 25,0-25,25 25,-25-25,25 25,-25 0,25-1,0 1,-24-25,24 25,0 0,0 0,0-1,0 1,0 0,24 0,1 0,-25-1,25-24,-25 25,25-25,-25 25,25-25,0 0,-1 0,1 0,0 0,0-25,0 25,-1-25,1 1,0 24,-25-25,25 25,-25-25,25 0,-25 0,24 1,-24-1,0 0,0 0,0 0,0 1,0-1,0 0,0 50,0 0,0-1,0 1,0 0,0 0,0 0,0-1,0 1,0 0,0 0,25-25,-25 25,25-25,-25 24,25-24,0 0,-1 0,1 0,0 0,0 0,0 0</inkml:trace>
  <inkml:trace contextRef="#ctx0" brushRef="#br0" timeOffset="17585.89">10642 2505,'24'0,"1"0,0 0,0 0,-25-25,0 1,-25-1,0 25,0 0,1 0,24-25,-25 25,0 0,0 0</inkml:trace>
  <inkml:trace contextRef="#ctx0" brushRef="#br0" timeOffset="19181.77">10418 2480,'25'0,"0"0,0 0,0 0,-1 0,1 0,0 0,0 0,0 0,-1 0,1 0,0 0,0 0,0 0,-1 0,1 0,0 0,-50 0,0 0,1 0,-1 0,0 0,0 0,0 0,1 0,-1 0,0 0,0 0,0 0,1 0,-1 0,0 0,0 0,0 0,25-24,25 24,0 0,0 0,0 0,-1 0,1 0,0 0,0 0,24 0,-24 0,0 0,0 0,0 0,-1 0,1 0,0 0</inkml:trace>
  <inkml:trace contextRef="#ctx0" brushRef="#br0" timeOffset="20133.74">10989 2183,'0'25,"0"-1,0 1,0 0,0 0,0 0,0-1,0 1,0 0,0 0,0 0,0-1,0 1,25 0,-25 0,0 0,0-1,0 1,0 0,0 0,0 0,0 0,0-1,0 1,0-50,0 1,0-1,0 0,0 0,0 0,0 0,0 1,0-1,0 0,24 25,-24-25,0 0,25 25,0-24,0 24,-25-25,25 25,-1 0,1 0,0 0,0 0,0 0,-1 0,1 0,0 0,0 0,0 25,0-25,-1 24,1-24,-25 25,0 0,25-25,-25 25,0 0,0-1,-25-24,0 25,1-25,24 25,-25-25,0 0,0 0,0 25,0-25,1 0,-1 0,0 0,0 0,0 0,25 25,-24-25,-1 0,0 0,0 0</inkml:trace>
  <inkml:trace contextRef="#ctx0" brushRef="#br0" timeOffset="20645.32">11832 2530,'0'0,"25"0,0 0,0 0,-1 0,1 0,0 0,0 0,0 0,-1 0,1 0,0 0,0 0,0 0,-1 0,1 0,0 0,0 0,0 0,-1 0,1 0</inkml:trace>
  <inkml:trace contextRef="#ctx0" brushRef="#br0" timeOffset="21421.45">12824 2381,'0'0,"-24"0,-1 0,0 0,0 25,0-25,1 25,-1-25,25 25,-25-25,0 24,25 1,-25 0,25 0,-24 0,24-1,0 1,0 0,0 0,0 0,24-25,-24 25,25-25,-25 24,25-24,0 25,0-25,-1 25,1-25,0 0,0 0,0 25,-1-25,1 0,0 0,0 0,0 0,-1 0,1 0,0 0,0 0,0 0,-1 0,1 0,0 0,0 0,0 0,-1 0,1 0,0 0,0 0,0 0</inkml:trace>
  <inkml:trace contextRef="#ctx0" brushRef="#br0" timeOffset="21892.29">14040 2629,'0'0,"25"0</inkml:trace>
  <inkml:trace contextRef="#ctx0" brushRef="#br0" timeOffset="22850.57">13494 2530,'25'0,"0"25,0-25,-1 0,1 0,0 0,25 0,-1 0,-24 0,25 0,-1 0,1 0,-25 0,24 0,1 0,-1 0,-24 0,25 0,-1 0,-24-25,25 25,-1 0,-24 0,0 0,25 0,-26 0,1 0,0 0,0 0,-25-25,25 25,-50 0</inkml:trace>
  <inkml:trace contextRef="#ctx0" brushRef="#br0" timeOffset="23837.26">15057 2480,'0'0,"25"0,-25 25,24 0,-24 0,25 0,-25-1,-25-24,1-24,-1 24,0 0,0-25,0 25,1 0,-1 0,0 0,0-25,0 25,1 0,-1 0,0 25,0-25,0 0,1 25,-1-25,0 24,0-24,25 25,-25-25,25 25,-24 0,24 0,-25 0,25-1,0 1,0 0,0 0,25-25,-1 25,1-25,0 0,0 0,0 0,-25-25,24 25,1 0,0-25,0 25,0 0,-25-25,24 25,1 0,0-25,0 25,-25-24,25 24,-1-25,1 0,0 0,-25 0,25 0,-25 1,25-1,-25 0,0 0,0 0,0 50,0 0,-25-25,25 25,0 0,0-1,0 1,0 0,0 0,0 0,0 0,25-25,-25 24,24 1,1 0,0 0,0-25,-25 25,25-25,-1 0,1 24,0-24,0 0,0 0</inkml:trace>
  <inkml:trace contextRef="#ctx0" brushRef="#br0" timeOffset="24618.99">14982 1960,'0'24,"0"1,0 0,-24 0,24 0,-25-1,25 1,0 0,0 0,0 0,0-1,0 1,0 0,0 0,0 0,0-1,0 1,0 0,0 0,0 0,0-1,0 1,0 0,0 0,0 0,0-1,0 1,0-50,0 1,0-1,0 0,0 0,25 0,-25 1,0-1,0 0,24 25,-24-25,0 0,0 1,0-1,0 0,25 0,-25 0,0 1,0-1,0 0,0 0,0 50,0 0,0 0,0-1,0 1,0 0,0 0,0 0</inkml:trace>
  <inkml:trace contextRef="#ctx0" brushRef="#br0" timeOffset="25249.58">15429 2654,'25'0,"-1"0,1 0,0 0,0 0,24 0,-24 25,0-25,0 0,25 0,-26 0,26 0,-25 0,0 0,24 0,-24 25,0-25,0 0,-1 0,1 0,0 0,0 0,0 0,-1 0,1 0,0 0,-25-25</inkml:trace>
  <inkml:trace contextRef="#ctx0" brushRef="#br0" timeOffset="26317.86">17066 2555,'0'-25,"-25"25,25-25,-25 25,1 0,-1 0,0 0,0 0,0 0,1 0,-1 0,0 0,0 25,0-25,1 0,-1 25,0-25,0 0,25 25,-25-25,0 0,1 24,-1-24,0 25,0-25,0 25,1 0,-1 0,0-25,25 25,-25-25,25 24,-25-24,25 25,-24-25,24 25,0 0,0 0,-25-25,25 24,0 1,0 0,25 0,-1 0,1-25,-25 24,25-24,0 0,-25 25,25-25,-1 0,1 0,0 25,0-25,0 0,-25-25,24 25,1 0,0 0,-25-25,25 25,0-24,0-1,-1 0,1 0,-25 0,25 1,0-1,-25 0,0 0,25 25,-25-25,0 1,24-1,-24 0,0 0,0 0,0 0,0 50,-24-25,24 25,-25 0,25 0,0 0,-25-25,25 24,0 1,0 0,0 0,0 0,0-1,0 1,0 0,0 0,25 0,0-1,-25 1,24-25,1 25,0-25,0 25,24 0,-24-25,0 24,0-24,0 0,24 0,-24 0,0 0,24 0,-24 0,0 0,25 0,-26 0,1 0,0-24,0 24,0 0,-1 0,-24-25,25 25,0 0,-25-25,25 25,0 0,-25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35:21.1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36 7813,'-24'0,"-1"0,0 25,25 0,-25-25,25 25,-25-25,25 25,-24-25,24 24,-25-24,25 25,-25 0,0 0,25 0,-25 0,25-1,-24-24,24 25,0 0,-25 0,25 0,-25-1,25 1,-25 0,25 0,0 0,0-1,-25 1,25 0,0 0,0 0,0-1,-24 1,24 0,0 0,0-50,0 0,24 25,-24-25,0 1,0-1,0 0</inkml:trace>
  <inkml:trace contextRef="#ctx0" brushRef="#br0" timeOffset="7858.66">2307 15304,'0'-24,"0"48,-25-24,25 25,-24-25,24 25,-25 0,25 0,-25 0,25-1,-25 1,0 0,25 0,-24 24,-1-24,0 25,25-25,-25 24,0 1,25-25,-24 24,-1 1,25-1,-25 1,0 0,25-1,-25-24,25 25,-24-1,24 1,-25-1,25 1,0 0,-25-25,25 24,0 1,0-25,0 24,0-24,0 0,-25 0,25 24,0-24,0 0,0 0,0-1,25 1,-25 0,0 0,0 0,25-1,-25 1,0 0,25 0,-25 0,24-25,1 24,0-24,-25-24,25 24,0-25,-1 25,-24-25,25 0,-25 0,25 25,-25-24,0-1,25 25,-25-25,0 0,0 0,0 1,0-1,0 0,0 0,0 0,0 1,-25-1,25 0,-25 0,25 0,0 1,-25-1,25 0,-24 0,-1 0,25 1,-25 24,25-25,-25 25,0-25,1 25,24-25,-25 25,0 0,25-25,-25 25,25-25,25 25,-25-24,25 24,0-25,-1 25,-24-25,25 25,0-25,0 0,0 25,-1-24,1-1,0 0,0 25,0-25,24 0,-24 25,-25-24,25 24,0-25,-1 25,-24-25,0 50,0 0,0-1,0 1,0 0,0 0,0 0,0-1,25 1,-25 0,25 0,0 0,0-25,-25 24,24-24,1 0,0 0,0 0,0 0,-25-24,24 24,1-25,0 25,-25-25,25 25,-25-25,25 25,-25-25,24 25,-24-24,0-1,0 0,0 0,0 0,-24 1,-1-1,0 0,0 25,0-25,1 25,-1 0,0 0,0 0,0 0,1 0,-1 0,25 25,-25-25,0 0,0 25,1 0,24-1,0 1,0 0,24-25,1 0,-25 25,25-25,0 0,0 0,-1 0,1 0,0-25,0 25,0-25,-1 25,1 0,0-25,0 1,0-1,-1 0,1 25,0-25,0 0,0 1,-1-1,-24 0,25 0,0 0,0 1,-25-1,0 0,0 0,-25 25,0 0,25 25,-25-25,1 25,24 0,0-50,24 25,1 0,-25-25,25 25,0 0,0-25,-1 25,1 0,-25 25,0 0,0 0,25-1,-25 1,0 0,0 0,0 0,0-1,0 1,0 0,0 0,0 0,25-25,-25 24,0 1,25-25,-25 25,25-25,-1 25,1-25,0 0,0 0,0 0,-1 0,1 0,0 0,0-25</inkml:trace>
  <inkml:trace contextRef="#ctx0" brushRef="#br0" timeOffset="9458.11">5185 15627,'0'-25,"-25"25,0 0,0 0,0 0,1 0,-1 0,0 25,0-25,0 0,0 0,1 25,-1-25,0 0,0 0,0 25,1-25,-1 24,0-24,0 25,0-25,1 25,-1-25,0 25,0-25,0 25,1-25,-1 24,0-24,25 25,-25-25,25 25,-25 0,1-25,24 25,-25-1,25 1,-25 0,25 0,0 0,-25-1,25 1,0 0,0 0,0 0,0-1,0 1,0 0,0 0,0 0,25-25,-25 24,25-24,-25 25,25-25,-1 25,1 0,0-25,0 0,0 25,-1-25,1 0,0 0,0 0,0-25,24 25,-24 0,0-25,0 25,-1-25,1 25,0-25,0 25,0-24,-25-1,24 25,1-25,0 25,-25-25,25 0,-25 1,25 24,-25-25,0 0,0 0,0 0,0 1,0-1,0 50,0-1,-25 1,25 0,0 0,0 0,0-1,25-24,0 0,-1 0,1 0,0-24,0 24,0-25,-1 0,1 0,-25 0,25 25,-25-24,0-1,0 0,0 0,0 0,0 1,0-1,0 50,0-1,0 1,25-25,-25 25,0 0,25-25,-25 25,0-1,24 1,-24 0,0 0,25 0,-25-1,25 1,-25 0,0 0,25 0,-25-1,0 1,0 0,25 0,-25 0,0 0,0-1,0 1,0 0,-25 0,0 0,25-1,-25-24,25 25,-25-25,1 0,24 25,-25-25,0 25,0-25,0 0,1 0,24-25,-25 25,25-25,-25 25,25-25,0 1,0-1,0 0,25 0,-25 0,25 25,-25-24,24-1,1 0,0 0,0 25,-25-25,25 25,-1-25,1 25,-25-24,25 24,0-25,0 0,-1 25,-24-25,25 25,-25-25</inkml:trace>
  <inkml:trace contextRef="#ctx0" brushRef="#br0" timeOffset="10703.08">5953 15801,'-24'0,"-1"0,0 0,0 0,0 0,1 24,-1-24,0 25,0 0,0-25,25 25,-24 0,24-1,0 1,-25-25,25 25,-25 0,25 0,0-1,0 1,0 0,0 0,0 0,0-1,25-24,-25 25,25-25,-25 25,24-25,-24 25,25-25,0 0,-25 25,25-25,0 0,-1 0,1 0,0 0,0 0,0 0,-1 0,1 0,0 0,0-25,0 25,-25-25,24 25,1-25,0 25,0-25,0 1,0 24,-25-25,24 0,1 25,-25-25,25 0,-25 1,25-1,-25 0,25 0,-25 0,24 1,-24-26,0 25,25-24,-25 24,0 0,0-25,0 26,0-26,0 25,0 0,0 1,0-1,0 0,0 0,0 0,-25 1,25-1,-24 25,24-25,-25 25,0 0,25 25,0 0,0-1,-25-24,25 25,0 0,0 0,0 0,0-1,0 1,0 0,0 25,0-26,0 1,0 0,0 0,0 24,0-24,0 0,0 0,0 0,25-1,-25 1,0 0,25 0,-25 0,25-1,-1-24,-24 25,25 0,0 0,0-25,0 25,-1-25,1 24,0-24,0 0,0 0,-1-24,1 24,0-25,0 0,0 0,-1 0,1 1,-25-1,25 0,0 0,-25 0,25 1,-25-1,0 0,0 0,0 0,24 1,-24-1,0 0,0 0,0 0,-24 1,-1-1,0 25,0 25,0-25,25 24,0 1,-24-25,24 25,0 0,0 0,-25-1,25 1,0 0,0 0,0 0,0-1,0 1,25-25,-25 25,0 0,24 0,1-25,-25 24,25-24,0 25,0-25,-1 0,1 0,0 0,0 0,0-25,-1 25,1 0,0 0,0-24,0 24,-1 0,1-25,0 25</inkml:trace>
  <inkml:trace contextRef="#ctx0" brushRef="#br0" timeOffset="13181.75">7987 15751,'0'-25,"0"0,0 50,0 0,-24-25,24 25,-25 0,25-1,-25 1,25 0,-25 0,25 0,-25 24,25-24,-24 25,-1-26,25 26,-25-25,25 24,-25-24,25 0,-25 25,25-26,-24-24,24 25,0 0,0 0,0 0,0-50,0 0,0 0,24 25,-24-25,0 1,25-1,-25 0,0 0,0 0,25 1,-25-1,0 0,25 25,-25-25,0 0,25 1,-25-1,24 0,-24 0,25 0,-25 1,25 24,-25-25,25 25,-25-25,25 25,-25-25,24 25,1-25,0 25,-25-24,25 24,0 0,-1 0,-48 0,-1 0,0 0,0 0,25 24,-25-24,1 0,24 25,-25-25,0 25,0-25,25 25,-25-25,25 25,-24-25,24 24,-25-24,25 25,-25-25,25 25,-25-25,25 25,-25-25,25 25,0-1,-24 1,24 0,0 0,0 0,0-1,0 1,0 0,0 0,0 0,24-25,-24 24,25 1,0 0,0-25,-25 25,25-25,-1 0,1 0,0-25,0 25,0 0,-25-25,24 25,1-25,0 25,0 0,-25-24,25 24,-1 0,-24-25,25 25,-25-25,25 25,-25-25,0 0,0 1,25 24,-25-25,0 0,0 0,25 0,-25 1,0-1,0 0,0 0,0 0,0 1,0-1,-25 0,25 0,-25 25,25-25,0 50,0 0,0 0,0 0,0-1,0 1,25 0,-25 0,0 0,25-1,-25 1,0 0,25 0,-25 0,24-1,-24 1,25 0,0-25,-25 25,25-25,0 0,-1 0,1 0,0 0,0 0,-25-25,25 25,-1 0,1 0,-25-25,25 25</inkml:trace>
  <inkml:trace contextRef="#ctx0" brushRef="#br0" timeOffset="13822.11">8707 15999,'-25'0,"25"25,25-25,0 0,-1 0,1 0,0-25,0 25,0 0,-1 0,1 0,0-25,0 25,0 0,-1 0,1-25,0 25,0 0,-25-24,25 24,-1 0</inkml:trace>
  <inkml:trace contextRef="#ctx0" brushRef="#br0" timeOffset="14650.81">9178 15627,'-25'0,"25"-25,0 50,0 0,0 0,0-1,0 1,0 0,0 0,0 0,0-1,25 1,-25 0,0 0,0 0,25 24,-25-24,0 0,25 0,-25-1,24 1,-24 0,0 0,25-25,-25 25,0-1,0-48,0-1,0 0,0 0,0 0,0 1,0-1,0 0,25 25,-25-25,25 0,0 1,0 24,-25-25,24 25,1 0,0-25,0 25,0 0,-25 25,24-25,1 0,0 25,0-25,-25 24,0 1,25-25,-25 25,0 0,0 0,0-1,-25 1,0 0,0 0,0-25,25 25,-24-25,-1 0,0 24,0-24,0 25,1-25,-1 0,0 0,0 0,0 0,0 0,1 0,-1 0,0 0,25-25</inkml:trace>
  <inkml:trace contextRef="#ctx0" brushRef="#br0" timeOffset="15185.82">9922 15875,'0'25,"25"-25,0 0,0 0,-1 0,1 0,0 0,0-25,0 25,-1 0,1 0,0 0,0 0,0 0,-1 0,1 0,-25-25,25 25</inkml:trace>
  <inkml:trace contextRef="#ctx0" brushRef="#br0" timeOffset="15738.87">10815 15701,'-25'0,"25"-24,-24 24,-1 0,0 24,0-24,0 0,1 25,-1-25,0 25,0 0,0-25,25 25,-24-25,-1 24,25 1,-25 0,25 0,-25 0,25-1,0 1,0 0,0 0,0 0,0-1,25 1,0 0,-25 0,25-25,-1 25,1-25,0 0,0 0,0 24,-1-24,1 0,0 0,0 0,0 0,-1 0,1 0,0 0,0-24,0 24,-1 0,1 0,0-25</inkml:trace>
  <inkml:trace contextRef="#ctx0" brushRef="#br0" timeOffset="16098.23">11038 15875,'-24'0,"-1"0,50 0,-1 0,1 0,0-25,0 25,0 0,-1 0,1 0,0 0,0 0,0 0,-1 0,1-25,0 25,0 0,0 0,0 0</inkml:trace>
  <inkml:trace contextRef="#ctx0" brushRef="#br0" timeOffset="16805.77">11659 15478,'0'25,"24"-25,-24 25,25 0,-25-1,25-24,-25 25,25 0,-25 0,25 0,-25-1,24 1,1 0,-25 0,25-25,-25 25,25-25,-25 24,-25-24,0 0,0 25,1-25,-1 25,0-25,25 25,-25 0,0-25,1 24,-1 1,25 0,-25 0,25 0,-25-1,0 1,25 0,0 0,0 0,25-25,0 0,0 0,0 0,-1-25,1 25,0-25,0 0,0 0,-1 1,1-1,-25 0,0 0,0 0,0 1,0-1,-25 25,25 25,0-1,0 1,0 0,0 0,0 0,25-25,-25 24,25-24,0 25,0-25,-1 0,1 25,0-25,0 0,0 0</inkml:trace>
  <inkml:trace contextRef="#ctx0" brushRef="#br0" timeOffset="17321.79">12328 16272,'0'0,"25"0,0 0,0 0,-25 25,24-25,-24 24,0 1,0 0,0 0,0 0,0 0,0-1,-24 1,-1 0,25 0,-25 24,0-24,0 0,1 0,-1 0,0-1,0 1,0-25,1 25,-1-25,0 25,0-25,0 25</inkml:trace>
  <inkml:trace contextRef="#ctx0" brushRef="#br0" timeOffset="19469.57">14114 15577,'-25'0,"1"0,-1 0,0 0,0 0,0 0,1 0,-1 0,0 0,25 25,-25-25,0 25,1-25,24 25,-25 0,25-1,-25 1,25 0,0 0,0 0,-25-1,25 1,0 0,0 0,0 0,0-1,0 1,0 0,25 0,-25 0,25-25,-25 24,25 1,-1-25,-24 25,25-25,-25 25,25-25,0 0,0 0,-25 25,24-25,1 0,0 0,0 0,0 0,-1 0,-24-25,25 25,0 0,0 0,0-25,-1 25,1 0,-25-25,25 25,0 0,-25-25,25 25,-1-24,-24-1,25 25,-25-25,0 0,0 0,0 1,0-1,0 0,0 0,0 0,0 1,0-1,-25 0,1 0,24 0,0 1,-25-1,0 0,0 0,0 25,25-25,-24 25,-1 0,25-24,-25 24,0 0,0 0,1 0,-1-25,0 25,0 0,0 0,25 25</inkml:trace>
  <inkml:trace contextRef="#ctx0" brushRef="#br0" timeOffset="19857.87">14040 15974,'25'0,"-1"0,1 0,0 0,-25 25,25-25,0 0,-25 25,24-25,-24 25,25-1,0 1,0-25,-25 25,25 0,-1 0,1-1,0 1,0 0,0 0,-1-25,-24 25,25-25,0 0,0 24,0-24,0 0,-1 0</inkml:trace>
  <inkml:trace contextRef="#ctx0" brushRef="#br0" timeOffset="20193.6095">14809 15974,'0'-25,"-25"25,25 25,0 0,25-25,-25 25,0 0,0-1,0 1,0 0,25 0,-25 0,0-1,24 1,-24 0,0 0,0 0,25-25</inkml:trace>
  <inkml:trace contextRef="#ctx0" brushRef="#br0" timeOffset="20733.79">13469 16743,'0'0,"-25"25,1-25,-1 0,0 25,0-25,50 0,-25 25,25-25,0 0,-1 0,1 0,0 0,0 0,0 0,0-25,24 25,-24 0,25 0,-1 0,1-25,-1 25,1 0,0-25,24 25,-24-25,24 25,-24-24,24 24,-24-25,24 25,-24-25,24 0,-24 25,-1-25,26 25,-26-24,1 24,0-25,-1 0,-24 25,25-25,-26 25,1 0,0-25,0 25,-25-24</inkml:trace>
  <inkml:trace contextRef="#ctx0" brushRef="#br0" timeOffset="21237.72">13990 16966,'25'0,"0"0,0 0,-1 0,1 0,0 0,0-24,24 24,-24 0,0-25,25 25,-26 0,26-25,0 25,-1-25,-24 25,25 0,-1-25,-24 25,25 0,-25-24,24 24,-24 0,0-25,0 25,-1 0</inkml:trace>
  <inkml:trace contextRef="#ctx0" brushRef="#br0" timeOffset="21633.85">14536 16867,'0'25,"0"0,0 0,0-1,0 1,0 0,0 0,0 0,0-1,0 1,0 0,0 25,0-26,0 1,0 0,0 0,0 0,0-1,0 1,0 0,0 0,0 0,0-1,0 1,25-25</inkml:trace>
  <inkml:trace contextRef="#ctx0" brushRef="#br0" timeOffset="22002.75">14908 17214,'0'25,"0"0,25 0,-25 0,0-1,25 1,-25 0,0 0,24 0,-24-1,0 1,25 0,-25 0,0 0,25-25,-25 25,0-1,25 1,-25 0,0 0,25-25,-25 25</inkml:trace>
  <inkml:trace contextRef="#ctx0" brushRef="#br0" timeOffset="22882.09">15652 16297,'-25'0,"50"0,0 0,0 0,0 0,-1 0,1 0,0-25,0 25,0 0,-1 0,1 0,25-25,-25 25,-1 0,1 0,25 0,-25 0,-1-25,1 25,25 0,-25 0,-1 0,1 0,0-25,0 25,0 0,-1 0</inkml:trace>
  <inkml:trace contextRef="#ctx0" brushRef="#br0" timeOffset="23293.92">15900 16098,'0'0,"0"25,25 0,-25 0,0-1,25-24,-25 25,0 0,25 0,-25 0,0-1,0 1,24 0,-24 0,0 0,0 0,0-1,25 1,-25 0,0 0,0 0,0-1,25 1,-25 0</inkml:trace>
  <inkml:trace contextRef="#ctx0" brushRef="#br0" timeOffset="24497.75">17116 15850,'0'-25,"-25"25,0 0,0 0,0 0,1 0,24 25,-25-25,25 25,-25 0,25 0,-25-1,25 1,-25 0,25 0,-24 0,24-1,0 1,0 0,0 0,0 0,0-1,0 1,0 0,24 0,1 0,0-25,0 0,0 0,-1 0,1 24,0-24,0 0,0-24,-1 24,1 0,0 0,0 0,0-25,-1 25,1 0,0 0,0-25,0 25,-25-25,24 25,1 0,-25-25,25 25,-25-24,25-1,0 0,-25 0,24 25,-24-25,0 1,0-1,25 0,-25 0,0 0,0 1,0-1,0 0,0 0,0 0,0 1,0-1,0 0,0 0,-25 0,25 1,-24 24,24-25,-25 25,25-25,-25 25,0 0,0-25,1 25,-1-25,0 25,0 0,0-24,1 24,-1 0,0 0,0 0,0 0,1 0,-1 0,0 0,0 0,0 24,1-24,-1 0,25 25,-25-25,0 0,0 25,1 0,-1-25,25 25,-25-1,0 1,25 0,-25 0</inkml:trace>
  <inkml:trace contextRef="#ctx0" brushRef="#br0" timeOffset="25338.05">17240 16173,'-25'0,"25"-25,0 0,0 0,25 25,-1 0,1 0,-25-25,25 25,0 0,0 0,-1 0,1 0,-25 25,25-25,-25 25,0 0,0 0,25-1,-25 1,0 0,0 0,0 0,0-1,0 1,0 0,25-25,-25 25,24 0,1-25,0 0,0 0,0 0,-1 0</inkml:trace>
  <inkml:trace contextRef="#ctx0" brushRef="#br0" timeOffset="25969.8298">17761 16173,'0'-25,"0"0,0 0,24 25,1 0,0 0,0 0,0 0,-1 0,1 0,-25 25,0 0,0 0,0-1,0 1,-25 0,1 0,-1 0,25-1,-25-24,25 25,25-25,0 0,-1 0,1 0,0-25,0 25,0 0,-1 0,1 0,0 0,0-24,0 24,-1 0</inkml:trace>
  <inkml:trace contextRef="#ctx0" brushRef="#br0" timeOffset="26622.16">16396 16892,'-25'0,"1"0,-1 0,0 0,50 0,0 0,-1 0,1 0,0 0,0 0,24 0,-24 0,0-25,25 25,-1 0,-24 0,25-25,-1 25,1 0,24 0,-24-24,0 24,-1 0,1-25,-1 25,1 0,0 0,-1-25,1 25,-1 0,1 0,0-25,-1 25,1 0,-25 0,24 0,-24-25,0 25,0 0,0-24,-1 24,-24-25,0 0</inkml:trace>
  <inkml:trace contextRef="#ctx0" brushRef="#br0" timeOffset="27154.08">17091 16991,'-25'0,"50"0,0 0,-25-25,24 25,1 0,0 0,0-24,0 24,-1 0,1 0,25-25,-25 25,-1 0,26 0,-25-25,24 25,-24 0,25 0,-25-25,24 25,-24 0,0 0,0-25,0 25,-1 0,1 0,0 0,-50 0</inkml:trace>
  <inkml:trace contextRef="#ctx0" brushRef="#br0" timeOffset="27505.83">17488 16892,'0'25,"0"0,0-1,0 1,0 0,0 0,0 0,0-1,0 1,0 0,0 0,0 0,0-1,0 1,0 0,0 0,0 0,0-1,0 1,0 0,0 0,-25 0,25-1,0 1,0 0,0 0</inkml:trace>
  <inkml:trace contextRef="#ctx0" brushRef="#br0" timeOffset="28222.72">17736 17413,'25'0,"-25"-25,24 25,1-25,0 25,-25-25,25 25,0 0,-25-24,24 24,1 0,-25-25,25 25,0 0,0 0,-1 0,1 0,0 0,0 0,-25 25,0-1,0 1,0 0,0 0,0 0,-25-1,25 1,-25 0,0 0,25 0,-24-25,-1 25,0-1,0 1,0 0,1-25,-1 25,0 0,0-25,0 24,1-24,-1 0,25 25,-25-25,0 0,50 0,0 0,0 0,-1 0,1 0,0 0,0 0,0 0,-1 0,1 0,0 0,25 0,-26 0,26 0,-25 0,24 0,1-25,-25 25,24 0,1 0,-25 0,24 0,-24 0,0 0,25 0,-26 0</inkml:trace>
  <inkml:trace contextRef="#ctx0" brushRef="#br0" timeOffset="29057.8">18827 16371,'25'0,"0"0,0 0,-1 0,1 0,0 0,0 0,0 0,-1 0,1 0,25 0,-25 0,-1 0,1 0,0 0,0 0,0 0,-1 0,1-25,0 25,0 0,0 0</inkml:trace>
  <inkml:trace contextRef="#ctx0" brushRef="#br0" timeOffset="29367.44">18753 16619,'0'25,"24"-25,1 0,0 0,0 0,0 0,0 0,-1 0,1 0,0 0,0 0,0 0,-1 0,1 0,0-25,0 25,0 0,-1 0,1 0,0 0,0 0,0 0,-1 0,1 0,-25-25</inkml:trace>
  <inkml:trace contextRef="#ctx0" brushRef="#br0" timeOffset="30354.08">20489 15974,'-25'0,"0"0,25-25,-24 25,-1 0,0 0,25 25,-25-25,0 0,1 25,-1-25,25 25,-25-25,0 25,0-1,1-24,24 25,-25 0,0 0,0 0,0-1,1-24,24 25,-25 0,0 0,0 0,25-1,-25 1,1 0,24 0,-25 0,25 0,0-1,0 1,-25-25,25 25,0 0,0 0,0-1,25 1,0 0,-1-25,-24 25,25-25,0 25,0-25,0 0,-1 24,1-24,0 0,0 0,0 25,-1-25,1 0,0 0,25 0,-26 0,1 0,0 0,0 0,0 0,-1 0,1 0,0 0,0 0,-25-25,25 25,-1 0,1-24,0-1,0 25,0-25,-1 0,1 0,-25 1,25 24,-25-25,25 0,-25 0,0 0,25 1,-25-1,0 0,0 0,0 0,0 0,0 1,0-1,0 0,0 0,0 0,-25 25,25-24,-25-1,0 25,0-25,1 25,-1-25,0 25,0-25,0 25,1 0,-1-24,0 24,0 0,0 0,1 0,-1 0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41:00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97 5333</inkml:trace>
  <inkml:trace contextRef="#ctx0" brushRef="#br0" timeOffset="675.71">9897 5333,'0'-25,"0"50,0 0,0 0,0-1,0 1,25-25,-25 25,0 0,25-25,-25 25,0-1,25-24,0 0,-1 0,-24-24,25 24,0 0,-25-25,25 25,0-25,-1 25,1-25,0 0,0 1,0-1,-1 25,1-25,0 0,25 0,-25 1,-1-1,26 25,-25-25,0 0,24 0,-24 1,25 24,-26-25,1 0,0 25,0 0,-25-25,25 25</inkml:trace>
  <inkml:trace contextRef="#ctx0" brushRef="#br0" timeOffset="12814.41">9848 6226,'0'25,"25"-25,-25 25,24-25,1 0,0 0,0 0,0 0,-25 24,24-24,1 0,0 0,0 0,0 0,-1 0,1 0,0 0,0 0,0 0,-1 0,1 25,0-25,0 0,0 0,0 0,-1 0,1 0,0 0,0 0,0 0,-1 0,1 0,0 0,0 0,0 0,-1 0,1 0,-25 25,25-25,0 0,0 0,-1 0,1 0,-25 25,0 0,0-1,0 1,0 0,0 0,0 0,0-1,0 1,0 0,0 0,0 0,0-1,0 1,0 0,0 0,0 0,0-1,0 1,0 0,0 0,0 0,0 0,0-1,0 1,0 0,0 0,0 0,0-1,0 1,25-25,-25 25,0 0,0 0,25-25,-25 24,25-24,-25 25,0 0,24-25,-24 25,25 0,-25-1,25-24,-25 25,25 0,-25 0,25-25,-25 25,0-1,24 1,-24 0,25 0,-25 0,25-1,-25 1,0 0,25-25,-25 25,0 0,0-1,25-24,-25 25,0 0,0 0,0 0,24-25,-24 24,0 1,0 0,0 0,25-25,-25 25,0-1,0 1,0 0,25-25,-25 25,0 0,0 0,25-25,-25 24,0 1,0 0,25-25,-25 25,0 0,0-1,24-24,-24 25,0 0,0 0,25-25,-25 25,0-1,25-24,-25 25,0 0,0 0,25-25,-25 25,0-1,0 1,0 0,25 0,-25 0,0-1,0 1,0 0,0 0,25-25,-25 25,0-1,0 1,0 0,0 0,24-25,-24 25,0-1,25-24,-25 25,0 0,0 0,0 0,0-1,25-24,-25 25,0 0,0 0,0 0,0 0,0-1,0 1,0 0,25-25,-25 25,0 0,0-1,25-24,-25 25,0 0,0 0,0 0,24-25,-24 24,0 1,25-25,-25 25,0 0,0 0,0-1,25-24,-25 25,25 0,-25 0,25-25,-25 25,24-1,1-24,-25 25,25-25,0 25,0 0,-1-25,-24 25,25-1,0-24,-25 25,25-25,-25 25,25-25,-25 25,0 0,24-25,-24 24,0 1,0 0,25-25,-25 25,0 0,25-25,-25 24,0 1,25-25,-25 25,0 0,25 0,-25 0,0-1,24-24,-24 25,0 0,25-25,-25 25,25 0,-25-1,25-24,-25 25,25 0,-25 0,24-25,-24 25,25-25,-25 24,0 1,0 0,0 0,0 0,0-1,0 1,0 0,0 0,25-25,-25 25,0-1,25-24,-25 25,0 0,25-25,-25 25,24-25,-24 25,0-1,0 1,25-25,-25 25,0 0,25-25,-25 25,-25-25,0 0,1 0,-1 0,0 0,0 0,0 0,25-25,-24 25,-1 0,25-25,-25 25,0 0,25-25,-25 25,1 0,-1 0,25-25,-25 25,0 0,0-24,1 24,-1 0,0 0,25-25,-25 25,0 0,1-25,-1 25,0 0,0 0,0 0,25-25,-24 25,-1 0,0 0,0 0,25-25,-25 25,1 0,-1 0,0 0,0 0,0 0,1-24,-1 24,0 0,0 0,0 0,0 0,1 0,24-25,-25 25,0 0,0 0,25-25,-25 25,1 0,24-25,0 0,24 25,-24-24,0-1,0 0,0 0,0 0,0 1,0-1,0 0,0 0,0 0,0 1,-24-1,24 0,0 0,-25 25,25-25,0 1,-25 24,25-25,-25 25,25-25,0 0,-25 25,25-25,-24 25,24-25,0 1,-25 24,25-25,-25 0,25 0,-25 25,25-25,0 1,-25 24,25-25,0 0,-24 25,24-25,0 0,-25 25,25-24,-25-1,25 0,0 0,-25 25,25-25,-25 25,25-24,0-1,0 0,0 0,0 0,-24 25,24-24,0-1,-25 25,25-25,0 0,-25 25,25-25,0 1,0-1,0 0,0 0,0 0,-25 25,25-24,0-1,-25 25,25-25,0 0,0 0,0 1,0-1,-24 25,24-25,0 0,-25 25,25-25,-25 25,25-25,-25 25,25-24,-25 24,25-25,-24 25,24-25,0 0,-25 25,25-25,-25 25,25-24,-25 24,25-25,-25 25,25-25,0 0,-24 25,24-25,0 1,-25 24,25-25,0 0,-25 25,25-25,0 0,-25 25,25-24,0-1,0 0,0 0,0 0,0 1,0-1,0 0,0 0,0 0,25 1,-25-1,0 0,0 0,25 0,-25 1,0-1,0 0,0 0,0 0,0 1,0-1,0 0,0 0,0 0,0 0,0 1,0-1,0 0,0 0,0 0,0 1,0-1,-25 25,25-25,0 0,0 0,0 1,-25 24,25-25,0 0,0 0,0 0,-25 25,25-24,0-1,-25 25,25-25,0 0,-24 25,24-25,-25 1,25-1,-25 25,25-25,-25 25,25-25,-25 25,25-25,-24 1,-1-1,0 0,25 0,-25 25,25-25,-25 25,25-24,-24 24,24-25,-25 25,25-25,-25 25,25-25,-25 25,25-25,-25 1,1-1,24 0,-25 25,25-25,-25 25,25-25,0 1,0-1,-25 25,25-25,0 0,0 0,0 0,0 1,0-1,0 0,0 0,0 0,0 1,0-1,0 0,0 0,0 0,0 1,0-1,0 0,0 0,25 25,-25-25,0 1,25 24,-25-25,0 0,25 25,-25-25,24 0,-24 1,0-1,0 0,0 0,25 25,-25-25,0 1,0-1,25 25,-25-25,0 0</inkml:trace>
  <inkml:trace contextRef="#ctx0" brushRef="#br0" timeOffset="14638.56">9997 6548,'0'-24,"-25"24,25-25,0 50,0-1,0 1,0 0,0 0,0 0,0-1,0 1,0 0,0 0,0 0,0-1,0 1,0 0,0 0,0 0,0 0,0-1,0 1,0 0,0 0,25-25,-25 25,0-1,0 1,0 0,24-25,-24 25,0 0,0-1,25-24,-25 25,0 0,25-25,-25 25,0 0,0-1,25 1,-25 0,25 0,-25 0,24-1,-24 1,0 0,25 0,-25 0,0-1,0 1,25-25,-25 25,0 0,25 0,-25-1,0 1,0 0,25-25,-25 25,0 0,0-1,0 1,24-25,-24 25,0 0,0 0,25-25,-25 24,0 1,0 0,25-25,-25 25,0 0,0 0,25-25,-25 24,0 1,0 0,0 0,25 0,-25-1,0 1,25-25,-25 25,0 0,0 0,0-1,24-24,-24 25,0 0,25 0,-25 0,0-1,25-24,-25 25,0 0,0 0,0 0,25-25,-25 24,0 1,0 0,25-25,-25 25,0 0,24-25,-24 24</inkml:trace>
  <inkml:trace contextRef="#ctx0" brushRef="#br0" timeOffset="16755.5">10245 6176,'0'25,"24"-25,1 0,-25 25,25-25,0 0,0 0,0 0,-25 25,24-25,1 0,0 0,0 25,0-25,-1 0,1 0,-25 24,25-24,0 0,-25 25,0 0,0 0,-25-25,25 25,-25-25,25 24,-25-24,25 25,-24-25,24 25,-25-25,0 25,0-25,25 25,-25-25,25 24</inkml:trace>
  <inkml:trace contextRef="#ctx0" brushRef="#br0" timeOffset="17664.04">10890 7665,'0'24,"24"-24,-24 25,25 0,0 0,0 0,-25-1,25-24,-25 25,24 0,1-25,-25 25,25 0,0-25,0 24,-1 1,1-25,0 25,0-25,0 25,-1-25,1 0,-25-25,0 0,0 0,0 1,0-1,25 25,-25-25,0 0,0 0,0 1,25-1,-25 0,0 0,0 0,25 25,0-24</inkml:trace>
  <inkml:trace contextRef="#ctx0" brushRef="#br0" timeOffset="19011.71">11758 10492,'0'25,"-25"-25,0 25,0 0,1-25,24 25,-25-25,25 24,-25 1,0-25,25 25,-25-25,25 25,-24-25,24 25,-25-25,25 24,-25-24,25 25,0 0,0 0,25-25,0 0,-1 25,1-25,0 0,0 0,24 24,-24-24,0 0,0 0,24 25,-24-25,0 0,0 0,0 25,-1-25,1 0</inkml:trace>
  <inkml:trace contextRef="#ctx0" brushRef="#br0" timeOffset="20243.96">10369 8607,'0'25,"-25"-25,0 25,25 0,-25-25,25 24,-25 1,1 0,24 0,-25 0,25-1,-25-24,25 25,-25 0,0 0,25 0,-24-1,24-48,24 24,1-25,-25 0,25 25,-25-25,25 0,0 1,-25-1,24 25,1-25,-25 0,25 0,0 1,-25-1,25 0,0 0,-1 0,1 1,-25-1,25 25,0 0,0 0,-1 25,1-25,-25 24,25 1,0 0,-25 0,25 0,-25-1,24 1,-24 0,25-25,-25 25</inkml:trace>
  <inkml:trace contextRef="#ctx0" brushRef="#br0" timeOffset="29651.59">3349 15949,'0'-24,"-25"24,0 0,25 24,-24-24,-1 0,0 0,0 0,25 25,-25-25,1 0,24 25,-25-25,0 0,0 25,0-25,1 25,-1-1,0-24,0 25,0-25,25 25,-25-25,1 25,-1 0,0-1,25 1,-25 0,25 0,0 0,-25-1,25 1,0 0,0 0,0 0,0 0,0-1,0 1,0 0,25 0,-25 0,0-1,25 1,-25 0,0 0,25-25,-25 25,25-25,-25 24,24-24,1 25,0-25,0 25,0-25,0 0,-1 0,1 0,0 0,0 0,0 0,-1 0,1 0,0 0,0 0,0 0,-1 0,1 0,-25-25,25 25,0 0,0-25,-1 25,-24-24,25-1,0 0,-25 0,25 0,-25 1,25-1,-25 0,0 0,0 0,0 1,24-1,-24 0,0 0,0 0,-24 0,24 50,0 0,0 0,0 0,0 0,0-1,24 1,-24 0,25 0,0 0,-25-1,25-24,0 0,-1 0,1 0,0 0,0-24,0-1,-1 25,-24-25,25 25,-25-25,25 0,0 1,-25-1,25 25,-25-25,24 0,-24 0,0 0,0 1,0-1,0 0,0 0,0 0,0 1,0-1,0 50,0-1,25-24,-25 25,25-25,-25 25,25 0,-25 0,25-1,-25 1,25 0,-1 0,1 25,0-26,0 26,0 0,-1-26,26 26,-25 0,0-1,-1 1,1-1,0-24,-25 25,25-25,0 24,-25-24,24 0,-24 0,0-1,0 1,0 0,0 0,0 0,-24-25,24 24,-25-24,0 0,0 0,0 0,1 0,-1 0,0 0,0 0,0-24,1 24,-1 0,0-25,0 25,25-25,-25 25,1-25,-1 0,25 1,0-1,0 0,0 0,25 25,-1-25,1 1,0-1,0 25,0-25,-1 25,1-25,0 25,-25-25,25 25,0-24</inkml:trace>
  <inkml:trace contextRef="#ctx0" brushRef="#br0" timeOffset="30620.29">4862 16148,'-25'0,"0"0,1 0,-1 0,25 25,-25-25,0 24,0 1,1 0,-1 0,25 0,0-1,-25 1,25 0,0 0,0 0,0 0,0-1,0 1,0 0,0 0,0 0,0-1,25 1,-25 0,25 0,-1-25,-24 25,25-25,0 0,0 24,0-24,-1 0,1-24,25 24,-25 0,-1-25,26 25,-25-25,25 0,-1 0,-24 1,25-26,-26 25,26 0,-25-24,24 24,-24 0,0-25,0 26,0-1,-25 0,24 0,-24-24,0 24,0 0,0 0,0-24,0 24,0 0,0-25,0 26,0-1,-24 0,24-25,-25 26,0-1,25 0,-25 0,0 0,1 25,24-24,-25 24,0 0,25 24,0 1,0 0,0 0,0 0,0-1,0 26,0-25,0 24,0-24,0 25,25-25,-25 24,25 1,-25-25,24 24,-24-24,25 25,0-26,0 26,0-25,-1 0,1 0,0-1,0-24,0 25,-1-25,1 0,0 0,0 0,24 0,-24 0,0-25,0 25,24-24,-24-1,0 0,25 0,-26-25,26 26,-25-1,0-25,-1 25,26 1,-25-1,-25-25,25 25,0 1,-25-1,0-25,0 25,0 1,0-1,0 0,-25 0,0 25,0 25,0 0,25 0,-25-25,25 24,-24 26,24-25,0 0,0-1,0 1,0 0,0 0,0 0,0-1,24-24,-24 25,25-25,-25 25,25-25,0 25,0-25,0 0,-1 25,1-25,0 0,0 0,0 0,-1 0,26 0,-25 0,0 0,24-25,-24 25,0 0,0 0</inkml:trace>
  <inkml:trace contextRef="#ctx0" brushRef="#br0" timeOffset="31820.25">8260 16197,'25'25,"0"-25,0 0,0 0,-1 0,1 0,0 0,-25-25,25 25,0-24,-1 24,-24-25,25 25,-25-25,0 0,0 0,-25 25,25-24,-24 24,-1 0,0 0,0 0,0 0,25 24,-24-24,-1 0,0 25,0-25,0 25,1-25,24 25,-25-25,0 25,0-1,0 1,25 0,-25 0,25 0,0-1,0 1,0 0,0 0,25-25,-25 25,25 0,0-1,0 1,0-25,-1 25,1-25,0 25,0-25,0 0,24 25,-24-25,0 0,24-25,-24 25,25-25,-25 25,-1-25,26 0,-25 25,24-24,-24-1,0 25,0-25,0 25,-1 0,1-25,0 25,0-25</inkml:trace>
  <inkml:trace contextRef="#ctx0" brushRef="#br0" timeOffset="32532.91">9178 15652,'0'0,"0"-25,-25 25,25 25,0 0,-25-1,25 1,0 0,0 0,0 24,0-24,0 25,0-25,0 24,0 1,25-1,-25 1,0-25,0 24,25 1,-25 0,25 24,-25-24,25-1,-1 1,-24 0,25-1,0 1,0-1,-25-24,25 25,0-25,-1-1,1 1,0 0,-25 0,25 0,0-25,-1 24,1-24,0 25,0-25,-25-25,25 25,-25-24,0-1,0 0,0 0,0 0,-25 1,25-1,-25 0,0 0,25 0,-25 1,1 24,-1-25,25 0,-25 0,0 25,0-25,1 25,-1-24,0 24,0-25,0 25,25-25,-25 25,1 0,24-25,24 25,-24-25,25 25,0 0,-25-24,25 24,0 0,0-25,-1 25,1 0,0-25,0 25,0 0,-1 0,1-25,0 25</inkml:trace>
  <inkml:trace contextRef="#ctx0" brushRef="#br0" timeOffset="33520.6">10170 15974,'0'-25,"-25"1,1 24,-1 0,0 0,0 0,0 0,1 0,-1 0,25 24,-25-24,0 25,25 0,-25-25,25 25,-24 0,24-1,0 1,0 0,0 0,0 0,0-1,0 1,0 0,24-25,1 0,0 0,0 0,0-25,-1 25,1-25,0 25,0-24,0 24,-25-25,24 25,-24-25,25 25,-25-25,25 25,-25-25,0 1,0-1,0 0,0 0,0 0,0 50,25 0,-25 0,25 0,-1-1,-24 26,25-25,-25 0,25-1,0 26,0 0,-25-26,25 26,-1 0,1-1,-25 1,25-25,0 24,-25 1,25-25,-25 24,24-24,-24 0,0 0,0 0,0-1,0 1,-24-25,-1 0,0 0,0 0,0 0,1-25,-1 1,0 24,0-25,0 0,25 0,-25 0,25 1,-24-1,24 0,0 0,0 0,0 1,0-1,0 0,24-25,1 26,0-1,-25 0,25 0,0 25,0-25,-1 25,-24-25</inkml:trace>
  <inkml:trace contextRef="#ctx0" brushRef="#br0" timeOffset="34268.58">10666 15553,'0'24,"0"1,25 0,-25 0,0 0,0-1,0 1,25 25,-25-25,25 24,-25 1,0-25,0 24,25 1,-25-1,0-24,0 25,24-25,-24 24,0-24,0 0,0 24,25-24,-25 0,0 0,0 0,0 0,0-1,0-48,0-1,0 0,0 0,0 0,0 0,0 1,0-1,25 0,-25 0,25 25,-25-25,0 1,25 24,-25-25,24 0,1 0,0 25,0-25,0 25,-1-24,1 24,0 0,0 24,0 1,-1 0,1 0,-25 0,0-1,25 1,-25 0,0 0,0 0,25-1,-25 1,0 0,25-25,-25 25,24 0,-24 0,25-25,-25 24,25-24,0 25,0-25,0 0,-1 0,1 0,0 0</inkml:trace>
  <inkml:trace contextRef="#ctx0" brushRef="#br0" timeOffset="34960.58">11708 16024,'25'0,"0"0,0 0,-1-25,1 25,-25-25,0 0,-25 25,1 0,-1 25,0-25,0 25,0 0,1 0,-1-1,25 1,0 0,-25 0,25 0,0-1,0 1,0 0,0 0,0 0,25-1,0 1,-1 0,1-25,0 25,0-25,0 0,-1 0,1 0,0 0,0 0,24 0,-24 0,0 0,0 0,0-25</inkml:trace>
  <inkml:trace contextRef="#ctx0" brushRef="#br0" timeOffset="36864.53">14362 15602,'-25'0,"1"0,-1-25,0 25,0 0,0 0,1 0,24 25,-25-25,0 0,0 0,25 25,-25-25,25 25,-24-25,24 25,-25-25,25 24,0 1,-25 0,25 0,0 0,0-1,0 1,0 0,0 0,0 0,0-1,0 1,0 0,25 0,-25 0,25-25,-25 24,24-24,1 25,0 0,0-25,0 25,-1-25,1 0,0 0,0 0,0 0,-1 0,1 0,0-25,0 25,0 0,-1-25,1 25,0-25,0 25,0-24,0 24,-1-25,1 0,0 25,0-25,0 0,-25 1,24-1,1 0,-25 0,0 0,0 1,0-1,0 0,0 0,0 0,0 1,0-1,-25 0,25 0,-24 25,24-25,-25 1,0 24,0-25,0 25,1 0,-1-25,0 25,0 0,0 25,0 0</inkml:trace>
  <inkml:trace contextRef="#ctx0" brushRef="#br0" timeOffset="37167.85">14337 15801,'0'0,"0"24,0 1,25-25,-25 25,0 0,25-25,-25 25,25-1,-25 1,25 0,-1 0,1 0,-25-1,25-24,0 25,0-25,0 25,-1 0,1-25,0 25,0-25,0 0,-25 24,24-24,1 0,0 25,0-25,0 0,-1 0</inkml:trace>
  <inkml:trace contextRef="#ctx0" brushRef="#br0" timeOffset="37875.61">14982 15999,'-24'0,"24"-25,0 0,0 1,24 24,1-25,0 25,-25-25,25 25,0 0,-1-25,1 25,0 0,0 0,0 0,-1 0,1 25,-25 0,0 0,0-1,0 1,0 0,0 0,0 0,-25-25,25 24,0 1,-24-25,-1 0,25 25,0-50,25 25,-1 0,-24-25,25 25,0 0,0 0,0 0,-25 25,24-25,1 0,-25 25,25-25,0 25,-25 0,0-1,-25 1,0-25,0 25,1-25,24 25,-25-25,0 25,0-25,0 0,1 24,-1-24,0 0,0 0,0 0,1 0</inkml:trace>
  <inkml:trace contextRef="#ctx0" brushRef="#br0" timeOffset="38448.7695">14015 16644,'0'0,"-25"0,0 0,50 0,0 0,0 0,0 0,-1 0,1 0,0-25,25 25,-26 0,26 0,0-25,-1 25,26-24,-26 24,26-25,-26 0,26 25,-26-25,26 25,-1-25,-24 25,24-24,1 24,-26 0,1 0,-1-25,-24 25,25 0,-25 0,-1 0,1 0,0 0,-50 0</inkml:trace>
  <inkml:trace contextRef="#ctx0" brushRef="#br0" timeOffset="38787.1199">14412 16818,'0'0,"25"0,-1 0,1 0,-25-25,25 25,0 0,0 0,0-25,-1 25,26 0,-25-25,24 25,-24 0,25-25,-1 25,-24-24,25 24,-1 0,1-25,-25 25,0 0,-1-25,1 25,0 0,0 0</inkml:trace>
  <inkml:trace contextRef="#ctx0" brushRef="#br0" timeOffset="39107.64">14908 16743,'0'0,"0"-25,0 50,0 0,0 0,0 0,0-1,0 1,0 0,0 0,0 24,0-24,0 0,0 0,0 0,0-1,0 26,0-25,25 0,-25-1,0 1,0 0,0 0,0 0,0-1,0 1</inkml:trace>
  <inkml:trace contextRef="#ctx0" brushRef="#br0" timeOffset="39688.5">15082 17140,'-25'0,"25"-25,0 0,25 1,-1 24,-24-25,25 25,0 0,0-25,0 25,-1-25,1 25,0 0,0-25,0 25,-1 0,1 0,-25-24,25 24,0 0,0 24,-1-24,-24 25,0 0,0 0,-24 0,24-1,-25-24,25 25,-25 0,25 0,25-25,-25-25,25 25,-1 0,1 0,0 0,0 0,0 0,-1 0,1 0,0 0,-25 25,25-25,0 0,-25 25,25-25,-25 24,0 1,0 0,0 0,-25 0,0-1,0 1,0-25,0 25,1 0,-1 0,0-25,-25 24,26-24,-26 25,25-25,0 0,1 0,-1 0,-25 0,25 0,1 0,-1 0</inkml:trace>
  <inkml:trace contextRef="#ctx0" brushRef="#br0" timeOffset="40351.65">16173 16321,'0'0,"25"0,0 0,-1 0,1 0,0 0,0 0,24 0,-24 0,0-24,25 24,-1 0,1 0,-25 0,24-25,1 25,0 0,-1-25,-24 25,25 0,-26-25,1 25,0 0,0 0</inkml:trace>
  <inkml:trace contextRef="#ctx0" brushRef="#br0" timeOffset="40616.33">16545 16123,'0'25,"0"0,0-1,0 1,0 0,25 0,-25 0,0-1,0 1,0 0,0 25,25-25,-25-1,24 1,-24 0,0 0,0 0,0-1,0 1,25-25,-25 25,0 0</inkml:trace>
  <inkml:trace contextRef="#ctx0" brushRef="#br0" timeOffset="41687.46">18033 15255,'0'-25,"0"0,-24 25,-1 0,0 0,0 0,0 0,25 25,-24-25,24 25,-25 0,25-1,-25 1,25 0,-25 0,25 0,0 0,0-1,0 1,0 0,0 0,0 0,0 24,0-24,0 0,0 0,25-1,-25 1,25 0,0 0,-25 0,24-1,1 1,0 0,0-25,0 25,-1-25,1 0,0 0,0 0,0 0,24 0,-24 0,25 0,-26-25,26 25,-25-25,24 0,-24 1,25 24,-25-25,-1 0,26 0,-50 0,25 1,0-1,-25 0,0 0,0 0,0-24,0 24,0 0,-25 0,0-24,25 24,-25 0,0 0,1 0,-1 1,0-1,0 0,0 0,1 25,-26-25,25 25,0 0,1 0,-26 0,25 0,0 0,1 0,-1 25,0-25,0 0,25 25,-25 0</inkml:trace>
  <inkml:trace contextRef="#ctx0" brushRef="#br0" timeOffset="42043.86">18033 15577,'0'25,"0"0,25 0,-25 0,25-1,-25 1,25 0,0 0,-1 0,1-1,0 1,0 0,0 0,-1 0,1-1,0 1,25 0,-26 0,1 0,0-25,0 24,0 1,-1-25,1 25,0-25,0 0,0 25,-1-25,-24 25,25-25,0 0</inkml:trace>
  <inkml:trace contextRef="#ctx0" brushRef="#br0" timeOffset="42519.97">19199 15652,'0'-25,"0"50,-25 0,1-1,24 1,-25-25,0 25,25 0,-25 0,0-25,1 24,-1 1,0-25,25 25,-25-25,0 0,25 25,-24-25,24 25,0-1,24-24,1 0,0 0,0 0,0 0,-1 0,1 0,25 0,-25-24,-1 24,26 0,-25-25,24 25,-24 0,25-25,-25 25,24-25,-24 25,0 0,0-25,-1 25,1 0,0 0,-25-24,25 24</inkml:trace>
  <inkml:trace contextRef="#ctx0" brushRef="#br0" timeOffset="42811.98">19249 15627,'-25'-25,"25"50,0 0,-25-25,25 25,-25-1,25 1,0 0,0 0,-24 0,24 24,0-24,0 25,-25-26,25 1,0 25,0-25,-25 24,25-24,0 0,0 0,0-1,0 1,0 0,0 0,0 0,-25-1,25 1,0 0</inkml:trace>
  <inkml:trace contextRef="#ctx0" brushRef="#br0" timeOffset="43295.6199">17711 16694,'25'0,"0"0,-1 0,1 0,0-25,0 25,0 0,24 0,-24 0,25 0,-1 0,1-25,-1 25,1 0,0-25,24 25,0 0,-24-25,24 25,1 0,-26-24,26 24,-1-25,-24 25,24-25,-24 25,0-25,-1 25,1 0,-1 0,-24-25,0 25,0 0,0 0,-1 0</inkml:trace>
  <inkml:trace contextRef="#ctx0" brushRef="#br0" timeOffset="43659.2898">18009 16917,'24'0,"1"0,0 0,25-25,-26 25,1 0,25 0,-1 0,-24-25,25 25,-1 0,1 0,0-25,-1 25,1 0,-25 0,24 0,-24-24,25 24,-26 0,1 0</inkml:trace>
  <inkml:trace contextRef="#ctx0" brushRef="#br0" timeOffset="43971.55">18480 16867,'0'25,"25"-25,-1 25,-24 0,0-1,25 1,-25 0,0 0,0 0,0-1,0 26,0-25,0 24,0-24,0 25,-25-25,25-1,0 26,0-25,0 24,0-24,-24 0,24 0,0 0,0 0,0-1,0 1,0 0,0 0</inkml:trace>
  <inkml:trace contextRef="#ctx0" brushRef="#br0" timeOffset="44407.36">19050 17264,'0'0,"25"0,-25-25,0 50,-25 0,25 0,-24-25,-1 24,0 1,25 0,-25-25,0 25,1 0,24-1,-25-24,0 25,25 0,-25-25,25 25,-25-25,25 25,25-25,0 0,0-25,0 25,-1 0,1 0,0-25,0 25,0 0,24-25,-24 25,0 0,24-25,-24 25,25 0,-1-24,-24 24,25 0,-25-25,24 25,-24 0,0 0,0 0,-1 0,1-25</inkml:trace>
  <inkml:trace contextRef="#ctx0" brushRef="#br0" timeOffset="44671.51">19150 17289,'0'-25,"0"50,0 0,0-1,0 1,0 0,0 0,-25 0,25-1,0 26,-25-25,25 0,0 0,0-1,0 1,0 0,-25 0,25 0,0-1,0 1,0 0</inkml:trace>
  <inkml:trace contextRef="#ctx0" brushRef="#br0" timeOffset="45251.54">20067 16371,'0'0,"-24"0,24-25,-25 25,50 0,-1 0,1 0,0 0,0 0,0 0,-1 0,1 0,0 0,0 0,0-25,-1 25,1 0,0 0,0 0</inkml:trace>
  <inkml:trace contextRef="#ctx0" brushRef="#br0" timeOffset="45467.92">19894 16594,'0'0,"0"25,25-25,-1 0,1 0,0 0,0 0,0-25,-1 25,1 0,0 0,0 0,24 0,-24 0,0 0,0 0</inkml:trace>
  <inkml:trace contextRef="#ctx0" brushRef="#br0" timeOffset="46028.36">20985 16148,'-25'-25,"1"50,-1 0,25-1,-25-24,25 25,-25 0,0 0,25 0,0-1,-25 1,25 0,0 25,-24-25,24-1,0 26,-25-25,25 0,0 24,0-24,0 0,0 0,25 24,-25-24,24 0,1-25,0 25,0-1,0-24,0 25,24-25,-24 25,25-25,-1 0,-24 0,25 0,-1 0,-24 0,25 0,-26 0,1-25,0 25,25 0,-26-25,1 25,0-24,0-1,0 0,-25 0,24 0,1 1,-25-1,0-25,25 25,-25 1,0-1,0-25,0 25,0 1,0-26,0 25,0 0,0 0,0 1,-25-1,0 0,1 0,-1 25,25-25,-50 1,25 24,1-25,-26 25,25 0,-24-25,-1 25,0 0,1 0,-1 0,1 0,-1 0,0 0,1 0</inkml:trace>
  <inkml:trace contextRef="#ctx0" brushRef="#br0" timeOffset="49481.71">19050 7739,'25'0,"0"0,0 0,0-25,-1 25,1 0,0 0,25 0,-26 0,26 0,0-25,-1 25,1 0,-1 0,1 0,0 0,-1 0,1 0,24 0,-24-24,0 24,-1 0,26 0,-26 0,1 0,-25 0,24 0,-24 0,25 0,-26 0,-24-25,25 25,0 0</inkml:trace>
  <inkml:trace contextRef="#ctx0" brushRef="#br0" timeOffset="50380.88">18902 7789,'0'-25,"24"25,1 0,0 0,0 25,0-25,-1 0,1 0,0 24,0-24,-25 25,25-25,-1 25,1-25,-25 25,25-25,0 25,0-1,-25 1,24 0,-24 0,25 0,-25 24,0-24,0 0,0 0,0 24,0-24,-25 25,25-1,-24 1,-1 0,0-1,0 1,0 24,-24-24,24 24,-25-24,26 24,-26-24,0 24,1 1,-1-26,0 26,26-26,-51 26,26-26,-1 26,25-1,-24-24,-1 24,25-24,-24-1,24 1,0 0,0-26,0 26,1-25,24 0,-25-1,25 1,0 0,0 0,0 0,25 0,-1-1,1-24,-25 25,25-25,0 0,0 0,-1 25,1-25,0 0,25 0,-26 0,26 0,0-25,-1 25,1 0,-1 0,1 0,0-25,-1 25,1 0,0-24,24 24,-24 0,-1 0,1-25,-1 25,1 0,0 0,-1-25,1 25,-1 0,-24 0,25 0,-25 0,-1-25,1 25,0 0</inkml:trace>
  <inkml:trace contextRef="#ctx0" brushRef="#br0" timeOffset="50938.89">19348 10592,'0'-25,"-25"25,0 25,1-1,24 1,0 0,-25 0,25 0,0-1,-25 1,25 0,0 0,-25 0,25 24,0-24,-25 0,25 24,0-24,0 0,0 25,0-26,0 1,0 0,25 0,-25 0,25-25,-25 25,25-25,0 0,-25 24,24-24,1 0,0 0,0 0,0 0,-1-24,1 24,0-25,0 25,-25-25</inkml:trace>
  <inkml:trace contextRef="#ctx0" brushRef="#br0" timeOffset="51460.43">19546 10319,'0'-25,"0"50,25-25,0 0,0 0,0 0,-25 25,0-1,0 1,24-25,-48 0</inkml:trace>
  <inkml:trace contextRef="#ctx0" brushRef="#br0" timeOffset="52409.53">21109 7888,'0'-25,"-25"25,25-25,-24 25,-1 0,25-25,-25 25,0 0,0 0,1 25,-1-25,0 0,25 25,-25-25,0 25,0-25,1 25,-1-25,0 24,0 1,0 0,1 0,-1 0,0 0,0-1,0 1,1 0,-1 0,0 0,25-1,-25 1,0 25,25-25,-24-1,24 1,0 25,0-25,0-1,0 1,0 25,0-25,0-1,24 1,1 0,0 0,0 0,0-25,-1 24,1 1,0-25,25 0,-26 25,26-25,-25 0,24 0,-24 0,25-25,-25 25,24 0,-24-25,25 25,-25-24,-1-1,26 0,-25 0,0 0,-1 1,1-1,-25 0,25-25,0 26,-25-1,0 0,0 0,0-24,0 24,0 0,0 0,0-24,-25 24,25 0,-25 0,25 0,-25 1,1-1,-1 25,25-25,-25 25,25-25,-25 25,0 0</inkml:trace>
  <inkml:trace contextRef="#ctx0" brushRef="#br0" timeOffset="52801.63">20762 8334,'0'0,"0"25,25-25,-25 25,24-25,-24 25,25-25,0 25,-25-1,25-24,0 25,0 0,-25 0,24 24,1-24,0 0,-25 0,25 24,0-24,-1 0,-24 0,25 24,0-24,-25 0,25 0,0 24,-1-24,-24 0,25 0,0-25,0 25,-25 0,25-1,-1-24,-24 25,25-25,0 25,0-25,0 25,-1-25,1 0</inkml:trace>
  <inkml:trace contextRef="#ctx0" brushRef="#br0" timeOffset="53201.46">21804 8558,'-25'0,"25"-25,0 50,0-1,0 1,0 0,0 0,0 0,0-1,0 1,0 0,0 0,0 0,0 24,0-24,0 0,0 0,0-1,0 1,0 0,0 0,0 0,25 0,-1-1,1-24,0 0,-25 25,25-25</inkml:trace>
  <inkml:trace contextRef="#ctx0" brushRef="#br0" timeOffset="53549.4">21928 8260,'0'0,"-25"0,25-25,0 50,25 0,-1-25,1 0,-50 0</inkml:trace>
  <inkml:trace contextRef="#ctx0" brushRef="#br0" timeOffset="54049.42">20167 9773,'24'0,"1"0,0 0,0 0,24 0,-24 0,0 0,25 0,-1 0,1 0,24 0,-24-25,24 25,-24 0,24 0,1 0,-1 0,1 0,-1 0,0 0,26 0,-26 0,0 0,1 0,-1-25,1 25,-1 0,0 0,-24 0,0 0,-1-24,1 24,0 0,-26 0,26 0,-25-25,0 25</inkml:trace>
  <inkml:trace contextRef="#ctx0" brushRef="#br0" timeOffset="54449.36">20588 10096,'0'0,"25"0,0 0,0 0,-1 0,1 0,0 0,0 0,0 0,24 0,-24 0,25 0,-1 0,-24-25,25 25,-1 0,1 0,0 0,-1 0,1 0,-25 0,24-25,1 25,-25 0,24 0,-24 0,25 0,-26 0,1 0,0 0,-25-25</inkml:trace>
  <inkml:trace contextRef="#ctx0" brushRef="#br0" timeOffset="54777.07">21184 10071,'0'25,"0"-1,0 1,0 0,0 0,0 0,0 24,0-24,-25 25,25-1,-25 1,25 24,-25-24,25-1,0 26,-25-1,25-24,-24 24,24 1,0-26,0 26,0-1,0-24,0-1,0 1,0 0,0-26,0 1,0 0,24 0,-24 0,25-1,0 1</inkml:trace>
  <inkml:trace contextRef="#ctx0" brushRef="#br0" timeOffset="55254.66">21655 11063,'0'0,"-25"0,0 25,25-1,-25 1,25 0,0 0,-24 0,24 0,0-1,0 1,0 0,0 0,-25-25,25 25,0-1,0 1,0 0,0 0,0 0,25-25,-25 24,24 1,1 0,0-25,-25 25,25-25,0 0,-1 0</inkml:trace>
  <inkml:trace contextRef="#ctx0" brushRef="#br0" timeOffset="55601.67">21779 10790,'0'0,"-25"0,25-25,-25 25,25 25,0 0,25-25,0 0,-25-25,-25 25,0 0</inkml:trace>
  <inkml:trace contextRef="#ctx0" brushRef="#br0" timeOffset="56238.43">23069 9401,'25'0,"-1"0,1 0,0 0,0 0,0 0,-1 0,1 0,0 0,0 0,24 0,-24-25,0 25,25 0,-26 0,1 0,0 0,0 0,0 0,-1 0,1 0,0 0</inkml:trace>
  <inkml:trace contextRef="#ctx0" brushRef="#br0" timeOffset="56487.27">22920 9723,'0'25,"25"-25,-1 0,1 0,0 0,0 0,0 0,0 0,-1 0,26 0,-25 0,24 0,-24 0,25 0,-25 0,24 0,-24 0</inkml:trace>
  <inkml:trace contextRef="#ctx0" brushRef="#br0" timeOffset="57134.6">24582 9054,'-25'0,"0"25,0-25,1 0,24 24,-25-24,0 25,0 0,0-25,25 25,-24 0,-1-25,0 24,0 1,0 25,1-25,-1-1,0 26,0 0,0-26,1 26,-1-25,0 24,25 1,-25-25,25 24,0-24,0 0,0 25,0-26,0 1,0 0,0 0,25 0,0-1,0 1,-1 0,1-25,0 25,0-25,0 25,-1-25,1 0,0 25,0-25,0 0,24 0,-24 0,0 0,0-25,-1 25,1 0,0-25,0 25,0-25,-1 25,-24-25,25 0,0 1,0-1,0 0,-1 0,-24 0,25 1,0-1,-25 0,25-25,-25 26,25-1,-25-25,0 25,0 1,0-1,0-25,0 25,0 1,0-1,0 0,0 0,-25 0,25 1,-25 24,0-25,0 0,1 25,-1-25,0 25</inkml:trace>
  <inkml:trace contextRef="#ctx0" brushRef="#br0" timeOffset="64503.38">11832 15974,'0'-25,"25"25,0 0,0 0,-25 25,24-25,1 0,0 0,0 0,0 0,-25 25,0 0,0 0,-25-25,25 24,0 1,-25-25,25 25,-25-25,25 25,-25-25,1 25,-1-25,0 0,0 0,0 0,1 0,-1 0,0 0,0 0,0 0,25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7:56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4 3423,'0'-25,"0"50,-25-25,0 50,25-26,0 1,-25 0,25 0,-25 0,25-1,0 1,0 0,0 0,0 0,0 0,0-1,0 1,0 0,0 0,0 0,0-1,0 1,0 0,0 0,0 0,0-1,0 1,0 0,0 0,0 0,0-1,0 1,0 0,0 0,0 0,0-1,0 1</inkml:trace>
  <inkml:trace contextRef="#ctx0" brushRef="#br0" timeOffset="691.14">6425 3448,'0'25,"25"-25,-1 0,1 0,0 0,-25-25,25 25,0 0,-1 0,1 0,0 0,0-25,0 25,-1 0,26 0,-25-25,24 25,-24 0,25-25,-1 25,-24-24,25 24,-1-25,-24 25,25 0,-25-25,0 25,24 0,-24-25,0 25,0 0,-1 0,-24-25,25 25,0 0</inkml:trace>
  <inkml:trace contextRef="#ctx0" brushRef="#br0" timeOffset="1118.6299">6524 3770,'25'0,"0"0,-1 0,-24-24,25 24,0 0,0 0,0 0,-1 0,1-25,0 25,25 0,-26 0,1 0,0 0,0-25,24 25,-24 0,0 0,0 0,0 0,-1 0,1 0,0 0</inkml:trace>
  <inkml:trace contextRef="#ctx0" brushRef="#br0" timeOffset="2214.97">7541 3795,'0'0,"-25"0,0 25,1-25,-1 25,0-25,0 25,0-1,1 1,-1-25,25 25,-25 0,25 0,-25-25,25 24,-25 1,25 0,0 0,0 0,0-1,0 1,0 0,0 0,0 0,25-1,0 1,0 0,0-25,-1 0,1 0,0 0,0 0,0 0,-1-25,1 25,0 0,0-25,0 25,-1-24,1 24,0-25,-25 0,25 0,-25 0,0 1,0-1,0 0,0 0,-25 0,25 1,0-1,-25 25,0-25,1 25,24-25,-25 25,0 0,0 0,0 0,1 0,24 25,0 0,-25-25,25 25,0-1,0 1,25 0,-1 0,1-25,0 0,0 0,0 0,-1 0,1 0,0-25,0 25,0-25,-1 25,-24-25,25 25,-25-24,25-1,0 0,0 0,-25 0,24 1,-24-1,25-25,-25 25,0 1,0-1,0 0,-25 25,1 0,-1 0,0 25,0-25,25 25,0-1,25-24,-25 25,25-25,0 25,-1-25,1 25,0-25,0 25,0-1,-1 1,1 0,-25 0,0 0,25-25,-25 24,0 1,25 0,-25 0,25-25,-1 0,-24 25,25-25,0 0,0 0,0 0,0 0,-1-25,26 25,0 0</inkml:trace>
  <inkml:trace contextRef="#ctx0" brushRef="#br0" timeOffset="3825.62">9501 3721,'-25'0,"0"0,0 25,0-25,1 24,-1-24,25 25,-25-25,0 25,25 0,-25-25,25 25,-25-25,25 24,0 1,-24-25,24 25,0 0,0 0,0-1,0 1,0 0,0 0,24 0,1-25,0 24,0-24,0 0,-25-24,25 24,-1 0,1-25,0 25,0-25,0 0,-25 0,24 25,-24-24,0-1,0 0,25 0,-25 0,0 1,0-1,0 0,0 0,-25 0,25 1,0 48,0 1,0 0,25 0,-25 0,0-1,25 1,-25 0,0 0,25 0,-25-1,25-24,-25 25,24 0,1 0,0-25,0 0,0 0,-1 0</inkml:trace>
  <inkml:trace contextRef="#ctx0" brushRef="#br0" timeOffset="4924.92">10716 4217,'25'0,"-25"-25,25 25,-25-25,24 0,-24 1,25-1,0 0,-25 0,0 0,0 1,25-1,-25 0,0 0,0 0,0-24,0 24,0 0,0 0,0 1,0-1,0 0,-25 0,0 25,25-25,-25 25,1 0,-1 0,0 0,0 25,0-25,1 25,-1-25,0 25,0-25,25 25,0-1,0 1,0 0,25-25,0 0,0 25,-1-25,1 0,0 0,0-25,0 25,-1 0,1-25,25 25,-25 0,-1-25,1 25,0 0,0-24,0 24,-1 0,-24 24,25 1,-25 0,0 0,25 0,-25-1,25-24,-25 25,25-25,-25 25,24-25,1 0,-25 25,25-25,0 0,0 0,-1 0,1 0,0 0,0 0,0 0,-25-25,25 25,-1-25,1 0,-25 1,25-1,-25 0,0 0,0 0,0 1,0-1,0 0,-25 25,25 25,-25-25,25 25,-24-25,24 24,0 1,-25 0,25 0,0 0,0-1,0 1,0 0,0 0,0 0,0-1,25-24,-1 25,1-25,0 0,0 0,0 0,-1 0,1 0,0 0,0-25,0 25,24 0,-24-24,25 24</inkml:trace>
  <inkml:trace contextRef="#ctx0" brushRef="#br0" timeOffset="6568.92">11857 3770,'0'-24,"0"-1,25 25,-25 25,25-1,-25 1,0 0,0 0,0 0,0-1,0 1,0 0,24 0,-24 0,0-1,25 1,-25 0,25-25,-25 25,25 0,0-25,-25 24,24-24,1 0,0 0,-25-24,25 24,-25-25,25 25,-25-25,0 0,24 25,-24-25,0 1,25-1,-25 0,0 0,0 0,0 1,0-1,25 0,-25 0,0 0,0 1,0-1,0 0,-25 0,25 50,0 0,0 0,0-1,25 1,-25 0,0 0,25 0,-25-1,25 1,-1 0,1-25,0 0,0 0,0 0,-1 0,1-25,0 25,0-25,0 25,0-24,-1-1,1 0,0 0,0 0,-25 1,25-1,-1 0,-24 0,0 0,0 0,-24 25,-1 0,0-24,0 24,25 24,-25-24,1 25,-1 0,0 0,25 0,0 0,0-1,-25 1,25 0,0 0,0 0,0-1,0 1,0 0,0 0,25-25,-25 25,25-25,-25 24,25-24,-1 0,1 0,0 0,-25-24,25 24,0 0,-1 0,-24-25,25 25,0-25,0 25,0-25,-1 0,1 25,0-24,0-1,0 0,-1 0,1 0,-25 1,25-1,0 0,-25 0,25 0,-25 0,0 1,0-1,0 0,-25 25,0 0,0 0,0 25,1-25,24 25,0-1,0 1,0 0,24-25,1 0,0 0,0 0,0 25,-1-25,-24 25,25 0,-25-1,0 1,0 0,0 0,0 0,0-1,25 1,-25 0,25 0,-25 0,25-25,-1 24,1-24,0 25,0-25,0-25,-1 25,1 0,0-24,0-1,0 25,-1-25,1 0,0 0,-25 1,25-1,0 0,0 0,-1 0,1 1,-25-1,25 0,-25 0,25 0,-25 0,0 1,0-1,0 0,0 0,-25 25,0 0,0 25,25 0,0 0,0-1,0 1,0 0,25 0,0-25,-25 25,25-25,0 0,-1 25,1-25,0 24,0-24,-25 25,25-25,-1 25,1 0,-25 0,25-1,-25 1,0 0,-25 0,0 0,1-25,-1 24,0-24,0 0,0 0,1 25,-1-25,-25 0,25 0,1 0,-1 0</inkml:trace>
  <inkml:trace contextRef="#ctx0" brushRef="#br0" timeOffset="6929.02">14015 3696,'0'0,"0"25,0 0,0-1,0 1,0 0,0 0,25 0,-25-1,25-24,-1 0,1 0,0 0,0 0,0 0,-1 0,-24-24,25 24,0 0,-25-25</inkml:trace>
  <inkml:trace contextRef="#ctx0" brushRef="#br0" timeOffset="7099.9">14164 3398,'-25'-25,"0"25,0 0,1 0,24-24,-25 24</inkml:trace>
  <inkml:trace contextRef="#ctx0" brushRef="#br0" timeOffset="8220.84">14238 3175,'0'-25,"25"25,-25 25,25 0,-25 0,25-1,-25 1,0 0,0 0,24 24,-24-24,0 0,0 25,25-26,-25 26,0-25,0 24,0-24,0 0,0 0,0 0,0 0,0-1,0 1,0 0,0-50,0 0,0 1,0-1,0 0,0 0,0 0,25 0,0 25,-25-24,25 24,-1 0,1-25,0 25,0 0,0 0,0 0,-1 0,1 25,0-25,0 24,0-24,-25 25,0 0,0 0,0 0,-25-25,25 25,-25-25,0 0,25 24,-25-24,1 0,-1 0,25 25,-25-25,0 0,50 0,0 0,0 0,-1 0,1-25,0 25,0 0,0-24,-1 24,1-25,0 25,0-25,0 25,-1-25,1 0,0 25,0-25,-25 1,25-1,-1 0,-24 0,0-24,0 24,0 0,0-25,0 26,0-26,0 25,0-24,0 24,0-25,0 25,0 1,0-1,-24 0,24 0,-25 25,25 25,-25 0,25 0,-25-1,25 1,0 0,0 25,0-26,0 1,0 0,0 25,0-26,0 1,0 25,0-25,0-1,0 26,0-25,0 0,0-1,0 1,0 0,25 0,-25 0,25-25,0 25,-1-25,1 0,0 0,0 0,0 0,-1-25,26 25,-25-25,0 0,-1 25,1-25,25 0,-25 1,-1 24,-24-25,25 0,0 0,0 0,-25 1,0-1,0 0,0 0,0 0,-25 25,0 0,0 25,1 0,24 0,-25-25,25 25,0-1,-25 1,25 0,0 0,0 0,0-1,0 1,0 0,0 0,25-25,0 25,-1 0,1-25,25 24,-25-24,-1 0,26 0,-25 0,24 0,-24 0,25 0</inkml:trace>
  <inkml:trace contextRef="#ctx0" brushRef="#br0" timeOffset="9134.84">16868 3770,'49'-24,"-24"24,0 0,-25-25,25 25,-1-25,1 25,-25-25,0 0,0 0,-25 25,1 0,-1-24,0 24,0 24,0-24,1 0,-1 0,0 25,0-25,-24 25,24 0,0 0,0 0,0-1,25 1,-25-25,25 25,0 0,0 0,0-1,0 1,0 0,0 0,25 0,0-1,0-24,0 25,0-25,-1 0,1 0,25 0,-1 0,-24-25,25 25,-1 0,1-24,0 24,-1 0,-24-25,25 25,-26 0,26-25,-25 25,0-25,-1 25</inkml:trace>
  <inkml:trace contextRef="#ctx0" brushRef="#br0" timeOffset="9650.77">17388 3621,'0'-24,"25"24,-25-25,25 25,0 25,0-25,-25 24,24-24,-24 25,0 0,25 0,-25 0,0 0,25-1,-25 1,0 0,25 0,-25 0,0-1,0 1,0 0,0-50,-25 25,25-25,0 1,0-1,0 0,0 0,0 0,0 1,0-1,0 0,0 0,0 0,25 25,-25-25,25 1,-1-1,1 25,0 0,0 0,0 0,0 0,-1 0,1 25,0-25,-25 24,0 1,25-25,-25 25,0 0,25-25,-25 25,0 0,24-25,-24 24,25-24,-25 25,25-25,-25 25,25-25,0 0,-25 25</inkml:trace>
  <inkml:trace contextRef="#ctx0" brushRef="#br0" timeOffset="10223.04">18381 3547,'0'-25,"0"0,-25 25,0 0,0-24,0 24,1 24,-1-24,0 0,25 25,-25-25,0 25,25 0,-24-25,24 25,-25-1,25 1,0 0,0 0,0 0,25-25,-1 0,1 0,0-25,0 0,-25 0,0 0,25 25,-25-24,0-1,24 0,-24 0,0 0,0 1,0-1,25 50,0-1,0-24,-25 25,25 0,-25 0,24 0,1 24,0-24,0 25,0-25,-1 24,1-24,-25 25,25-1,0 1,0-25,-25 24,24 1,-24-25,0 24,25 1,-25-25,0-1,0 1,0 0,-25 0,1 0,24-1,-25-24,0 0,0 25,0-25,-24 0,24-25,0 25,-24 0,24-24,0 24,-25-25,26 0,-1 25,0-25,0 0,0 1,25-1,0 0,0 0,0 0,25 1,0-1,0 0,0 0,-1 0,1 1,25 24,-25-25,24 0,-24 25</inkml:trace>
  <inkml:trace contextRef="#ctx0" brushRef="#br0" timeOffset="10550.7">18777 3547,'0'25,"-24"-25,24 25,0-1,0 1,0 0,-25 0,25 0,0 0,0-1,0 1,0 0,0 0,0 0,0-1,0 1,0 0,25 0,-1-25,-24 25,25-25,0 0,0 0,0 0,0 0,-1 0,1-25,0 25</inkml:trace>
  <inkml:trace contextRef="#ctx0" brushRef="#br0" timeOffset="10693.84">18827 3373,'0'0,"-25"0</inkml:trace>
  <inkml:trace contextRef="#ctx0" brushRef="#br0" timeOffset="11607.52">19050 3621,'0'-24,"25"24,0 0,0 49,-25-24,25 0,-25 99,0-74,0-26,0 1,0 0,0 0,0 0,0-50,0 0,-25 25,25-25,0 0,0 1,-25-1,25 0,0 0,0 0,0 1,0-1,0 0,0 0,0 0,0 0,25 1,-25-1,25 25,-1-25,1 0,0 25,0 0,0 0,-1 0,-24 25,25-25,-25 25,25-25,-25 25,0-1,25 1,-25 0,25 0,-25 0,0 0,24-1,1 1,-25 0,25-25,-25 25,25-25,0 0,-25 25,24-25,1 0,0 0,0 0,0-25,-1 25,1-25,0 25,0-25,0 0,-1 1,1-1,0 0,-25 0,25 0,-25 0,25 1,-25-1,0 0,0 0,0 0,0 1,0-1,0 0,0 0,-25 0,0 25,0 0,0 0,1 0,-1 25,25 0,-25-25,25 25,-25 0,0-1,25 1,0 25,-24-1,24-24,0 0,0 0,0 0,0 0,0-1,24-24,1 25,0-25,-25 25,25-25,0 0,-1 0,1 0,25 0,-25 0,0 0,24 0,-24 0,25 0,-1-25,-24 25,25 0,-26-25,26 25,0 0,-26-24,1 24,0 0,0-25</inkml:trace>
  <inkml:trace contextRef="#ctx0" brushRef="#br0" timeOffset="15863.6">7343 6251,'0'25,"0"-1,0 1,24-25,-24 25,0 0,0 0,25-25,-25 24,25 1,-25 0,25 0,0 0,-1-1,-24 1,25-25,-25 25,0 0,25-25,-25 25,25-1,0 1,-25 0,24-25,-24 25,25 0,0-1,-25 1,25-25,-25 25,25 0,-1 0,1 0,-25-1,25 1,-25 0,0 0,25 0,0-1,-25 1,0 0,24 0,-24 0,25-1,-25 1,25 0,-25 0,25 0,-25-1,25 1,-25 0,24-25,-24 25,25 0,-25-1,25-24,-25 25,0 0,25-25,-25 25,0 0,0-50,0 0,25 25,-1 0,1-25,0 25,0 0,0 0,0 0,-1 0,1 0,0 0,0 0,0 0,24 0,-24 0,0 0,0 0,-1 0,26 0,-25 0,0 0,-1 0,1 0,25 0,-25 0,-1 0,26 0,-25 0,0 0,24 0,-24-25,25 25,-26 0,1 0,25 0,-1 0,-24 0,25 0,-1 0,1-24,-25 24,25 0,-1 0,-24 0,25 0,-1 0,-24-25,25 25,-1 0,-24 0,25 0,-1 0,-24 0,25 0,-1 0,1-25,-25 25,24 0,1 0,-25 0,24 0,1 0,-25 0,24-25,-24 25,25 0,-25 0,24 0,-24 0,25 0,-26-25,26 25,-25 0,24 0,-24 0,25 0,-25 0,24 0,-24 0,25 0,-26-24,26 24,-25 0,24 0,-24 0,25 0,-25 0,-1 0,26 0,-25 0,0 0,-1 0,1 0,0 0,25 0,-25 0,-1 0,1 0,0 0,0 0,0 0,-25-25,0 0,24 25,-24-25,0 0,0 1,0-1,0 0,0 0,0 0,0 1,0-1,0-25,0 25,25 1,-25-26,0 25,0-25,0 26,0-26,25 25,-25 0,0-24,0-1,0 25,0-24,25 24,-25-25,0 26,0-26,25 25,-25-24,0-1,24 25,-24 0,0-24,0 24,25 0,-25 0,0 1,25-1,-25 0,25 0,-25 0,0 1,25-1,-25 0,0 0,24 25,-24-25,0 0,25 1,-25-1,0 0,0 0,25 0,-25 1,25 24,-25-25,25 0,-25 0,24 0</inkml:trace>
  <inkml:trace contextRef="#ctx0" brushRef="#br0" timeOffset="16646.48">8756 6350,'-24'0,"24"-25,24 50,1-25,0-25,0 25,0 0,-1 0,1 0,0-25,0 25,0 0,24 0,-24-24,25 24,-1-25,1 25,-1 0,1-25,0 25,-1-25,1 25,-25-25,24 25,-24 0,25-24,-25 24,-1 0,1 0,-25-25</inkml:trace>
  <inkml:trace contextRef="#ctx0" brushRef="#br0" timeOffset="17058.62">9178 6300,'0'-24,"0"48,0 1,0 0,0 0,0 0,0-1,25 1,-25 0,0 0,25 0,-25-1,0 26,0-25,24 0,-24-1,0 1,25 0,-25 0,0 0,25-1,-25 1,0 0,25 0,-25 0,25 0,-25-1,0 1,0 0,25-25,-25 25,0 0,0-1,24-24,-24 25</inkml:trace>
  <inkml:trace contextRef="#ctx0" brushRef="#br0" timeOffset="17842.78">9550 6648,'0'24,"0"1,0 0,0 0,25 0,-25-1,0 1,25 0,-25 0,0 0,0 0,0-1,25 1,-25 0,24 25,1-26,-25 1,0 0,25-25,-25-25,0 0,0 1,0-1,0 0,-25 0,25 0,0 1,0-1,0 0,25 0,0 25,0 0,-25-25,24 25,1-25,0 25,0-24,0-1,-1 0,-24 0,0 0,0 1,-24 24,24 24,-25-24,25 25,0 0,0 0,0 0,0-1,0 1,0 25,0-25,25 0,-25-1,24 1,-24 0,25 0,-25 0,0-1,25 1,0 0,-25 0</inkml:trace>
  <inkml:trace contextRef="#ctx0" brushRef="#br0" timeOffset="19282.73">9426 7441,'0'25,"0"0,0 0,0 0,0-1,0 1,0 0,0 0,0 0,0-1,0 1,0 0,25-25,-25 25,0 0,0-1,0 1,0 0,0 25,0-26,0 1,0 0,0 0,25 0,-25 0,0-1,0 1,0 0,0 0,0 0,0-1,0 1,0 0,0 0,0 0,0-1,0 1,0 0,0 0,25 24,-25-24,0 25,0-25,24-1,-24 1,0 0,0 0,0 24,0-24,25 0,-25 0,0 0,0-1,0 1,0 0,25 25,-25-26,0 1,0 0,0 0,25 0,-25 0,0-1,0 1,25 0,-25 0,0 0,0-1,0 1,0 0,24 25,-24-26,0 1,0 0,25 0,-25 0,0 49,25-24,-25-26,0 1,0 0,25 0,-25 0,0-1,25 1,-25 0,0 0,24 0,-24-1,0 1,0 0,0 0,0-50</inkml:trace>
  <inkml:trace contextRef="#ctx0" brushRef="#br0" timeOffset="20407.9">9203 8781,'0'25,"0"-1,0 1,25-25,-25 25,0 0,24 0,1-1,-25 1,25 0,-25 0,25-25,0 25,-25 0,25-25,-25 24,24-24,-24 25,25-25,-25 25,0 0,25-25,-25 25,25-25,-25 24,0-48,0-1,25 25,-25-25,24 25,-24-25,25 0,0 1,-25-1,25 25,0-25,-25 0,24 0,1 0,0 1,0-1,0 0,-1 0,1 0,0 1,0-1,0 0,-1 0,1 25,0-25,0 1,0-1,-1 0,1 0,0 0,0 1,-25-1,25 25,-25-25,0 0</inkml:trace>
  <inkml:trace contextRef="#ctx0" brushRef="#br0" timeOffset="23029.78">8508 10418,'0'-25,"0"0,0 1,25 24,-25-25,25 25,0-25,0 0,-1 25,1 0,0-25,0 1,0 24,-1 0,1-25,0 25,49-50,-24 50,-25-25,0 25,-1 0,1-24,0 24,0-25,0 25,-1 0,-24-25,25 25,0 0,0 0,0 0,-1-25,1 25,0 0,0 0,0-25,0 25,-1 0,1 0,0-25,0 25,0 0,-1 0,1 0,0 0,0-24,0 24,-1 0,1 0,0 0,0-25,0 25,-1 0,1 0,0 0,0 0,0 0,-1 0,1 0,0 0,0 0,0 0,-1 0,1 0,0 0,0 0,0 0,-1 0,1 0,0 0,0 0,0 0,-1 0,1 0,0 0,0 0,0 0,0 0,-1 0,1 0,0 0,0 0,0 25,-1-25,1 0,0 0,0 24,0-24,-1 0,1 0,-25 25,25-25,0 25,0-25,-1 25,1-25,-25 25,25-25,-25 25,25-25,0 0,-25 24,24-24,-24 25,25-25,-25 25,25-25,-25 25,25-25,-25 25,25-25,-25 24,24 1,1 0,-25 0,25 0,-25-1,0 1,0 0,0 0,25 0,-25-1,0 1,0 0,0 0,0 0,0-1,0 1,25-25,-25 25,0 0,0 0,0-1,24 1,-24 0,0 0,0 0,0-1,0 1,0 0,0 0,0 0,0-1,0 1,-24 0,24 0,0 0,-25-1,25 1,-25 0,25 0,-25-25,25 25,0 0,-25-25,25 24,0 1,-24 0,24 0,-25-25,25 25,-25-1,0-24,25 25,-25 0,1 0,-1 0,0-1,0 1,25 0,-25 0,1-25,24 25,-25-1,0-24,25 25,-25 0,0-25,1 25,-1 0,0-1,0 1,0-25,25 25,-24 0,-1-25,25 25,-25-25,0 24,0 1,1 0,-1-25,0 25,25 0,-25-25,0 24,0 1,1-25,-1 25,0-25,0 25,0-25,1 25,-26-1,25-24,0 25,1-25,-1 0,0 25,0-25,0 0,1 25,-1-25,0 25,0-25,-24 0,24 25,0-25,0 0,0 24,1-24,-1 0,0 25,0-25,0 0,1 25,-1-25,0 0,0 0,25 25,-25-25,1 0,-1 0,0 0,0 25,0-25,0 0,1 0,-1 0,0 0,0 0,0 0,1 0,-1 0,0 0,0-25,0 25,1 0,-1-25,0 25,0-25,-24 25,24-25,0 25,0-24,0 24,1-25,-1 25,25-25,-25 25,0 0,25-25,-25 25,25-25,-24 25,24-25,-25 25,25-24,-25-1,25 0,-25 0,25 0,0 1,-25-1,25 0,0 0,-24 0,24 1,0-1,0 0,-25 0,25 0,0 1,-25-1,25 0,0 0,0 0,0 1,0-1,0 0,0 0,0 0,0 1,0-1,-25 0,25 0,0 0,0 1,0-1,0 0,0 0,0 0,0 1,0-1,0 0,0 0,25 0,-25 0,0 1,25-1,-25 0,0 0,25 0,-25 1,24-1,-24 0,25 0,-25 0,0 1,25-1,0 0,-25 0,0 0,25 25,-25-24,24 24,-24-25,0 0,25 0,0 0,0 1,0-1,-1 0,1 0,0 0,0 1,0-1,-1 0,1 0,-25 0,25 25,-25-24,25-1,-25 0,25 0,-25 0,0 1,24 24</inkml:trace>
  <inkml:trace contextRef="#ctx0" brushRef="#br0" timeOffset="23837.8">9228 10889,'0'-25,"0"1,24 24,-24 24,0 1,0 0,0 0,25 0,-25-1,0 1,0 0,0 0,0 0,0-1,0 1,0 0,0 0,0 0,0 0,0-1,0 1,0 0,0 0,0 0,0-1,0 1,25-25,0 0,0-25,0 25,-1 0,26 0,-25-24,0 24,-1 0,26 0,-25-25,24 25,-24 0,25-25,-25 25,24 0,-24 0,0-25,0 25,-1 0,1 0,0 0</inkml:trace>
  <inkml:trace contextRef="#ctx0" brushRef="#br0" timeOffset="24305.62">9079 10914,'0'-25,"25"25,-1 0,1-25,0 25,0 0,0 0,-1-24,1 24,0 0,0 0,0-25,24 25,-24 0,0-25,0 25,0 0,24 0,-24-25,0 25,0 0,-1-25,1 25,0 0</inkml:trace>
  <inkml:trace contextRef="#ctx0" brushRef="#br0" timeOffset="24578.7">9302 11063,'25'0,"0"0,-25-25,25 25,-1 0,1 0,0 0,0-25,0 25,-1 0,1 0,0 0,0 0,0-25,-1 25</inkml:trace>
  <inkml:trace contextRef="#ctx0" brushRef="#br0" timeOffset="25490.62">10269 10616,'25'0,"0"0,-25 25,25-25,0 25,0-25,-25 25,24 0,-24-1,25-24,-25 25,25 0,-25 0,25 0,-25-1,0 1,0 0,25 0,-25 0,0-1,0 1,0 0,0 0,0 0,0-1,0 1,0 0,-25 0,25 0,0 0,-25-1,25 1,-25 0,0 0,25 0,-24-25,-1 24,25 1,-25 0,0 0,25 0,-25-25,0 24,1 1,-1-25,0 25,0 0,0-25,1 25,-1-25,25 24,-25-24,0 25,0-25,1 25,-1-25,25 25,-25 0,0-25,25 24,-25-24,1 25,-26 0,25-25,25 25,-25-25,1 0,-1 0,25-25</inkml:trace>
  <inkml:trace contextRef="#ctx0" brushRef="#br0" timeOffset="25978.38">9873 11559,'0'-25,"0"50,0 0,0 0,-25-25,25 24,-25 1,0 0,0-25,25 25,-24 0,-1-1,0 1,25 0,0 0,-25 0,25-1,25-24,0 0,0 0,-1 0,1 0,0 0,0 0,0-24,24 24,-24 0,0 0,24 0,-24 0,0-25,25 25,-26 0,1 0,0 0,0 0,0 0</inkml:trace>
  <inkml:trace contextRef="#ctx0" brushRef="#br0" timeOffset="27497.72">10245 12055,'-25'0,"25"25,0 0,25-1,-25 1,0 0,24 0,-24 0,0 0,0-1,0 1,0 0,0 0,0 0,0-1,0 1,0 0,0 0,0 0,0-1,0 1,0 0,0 0,0 0,0-1,0 1,0 0,0 0,0 0,0-1,0 1,0 0,0 0,0 0,0-1,0 1,0 0,0 0,0 0,-24-1,24 1,0 0,0 0,0 0,0-1,0 1,0 0,0 0,0 0,0 0,0-1,0 1,0 0,0 0,0 0,0-1,0 1,0 0,0 0,0 0,0-1,0 1,0 0,0 0,0 0,0-1,0 1,0 0,0 0,0 0,0-1,0 1,24-25,-24 25,0 0,0 0,0-1,0 1,25 0,-25 0,0 0,0-1,25 1,-25 0,0 0,0 0,0-1,0 1,0 0,0 0,25 0,-25-1,0 1,0 0,0 0,0 0,0 0,0-1,0 1,25-25,-25 25,0 0,0 0,0-1,0 1,0 0,0 0,0 0,25-1,-25 1,0 0</inkml:trace>
  <inkml:trace contextRef="#ctx0" brushRef="#br0" timeOffset="28441.54">10121 13543,'0'-24,"0"-1,-25 25,25-25,0 0,0 50,25 0,-1 0,-24-1,25-24,0 25,0 0,0 0,-1 0,1-1,0 1,0-25,0 25,0-25,-25 25,24-25,-24-25,25 25,-25-25,0 0,25 1,-25-1,25 0,-25 0,25 0,-25 1,24-1,1 0,0 0,-25-24,25 24,0 0,-1 0,1 0,-25 1,25-1,0 0,-25 0,25 25,-25-25,24 25,-24-25</inkml:trace>
  <inkml:trace contextRef="#ctx0" brushRef="#br0" timeOffset="29209.75">11212 13246,'25'0,"0"0,-25-25,24 25,1 0,0 0,0 0,0-25,0 25,-1 0,26 0,-25-25,0 25,24 0,-24-25,25 25,-26 0,1 0,25-24,-1 24,-24 0,25-25,-25 25,-1 0,1-25,0 25,0 0,0 0,-25-25,24 25</inkml:trace>
  <inkml:trace contextRef="#ctx0" brushRef="#br0" timeOffset="29793.76">11659 13171,'0'25,"0"0,24-25,-24 25,0 0,25-25,-25 24,0 1,0 0,25 0,-25 0,0-1,25 1,-25 0,0 25,25-26,-25 1,24 0,-24 0,0 0,0-1,25 1,-25 0,0 0,0 0,0-1,0 1,0 0</inkml:trace>
  <inkml:trace contextRef="#ctx0" brushRef="#br0" timeOffset="30507.47">12130 13643,'0'24,"25"1,-25 0,0 0,0 0,0-1,0 1,0 0,0 0,0 0,0-1,0 1,0 0,0 0,24-25,1 0,0 0,0 0,0 0,-1-25,1 25,25 0,-25 0,24-25,26 25,-26 0,1-25,-25 25,24 0,1 0,-25 0,24-24,-24 24</inkml:trace>
  <inkml:trace contextRef="#ctx0" brushRef="#br0" timeOffset="31705.57">8583 15106,'25'0,"-1"0,1 0,-25-25,25 25,0 0,0 0,-1 0,1 0,0 0,0-25,0 25,-1 0,1 0,0-24,0 24,0 0,-1 0,1 0,0 0,25 0,-1-25,1 25,-25 0,-1 0,26 0,-25 0,25-25,-26 25,26 0,-25-25,24 25,-24 0,0 0,25 0,-26-25,26 25,-25 0,0 0,24 0,-24 0,0 0,24 0,-24 0,25 0,-25 0,-1 0,26 0,0 0,-26-24,26 24,-25 0,24 0,1-25,0 25,-25 0,24 0,-24 0,25 0,-26 0,26 0,-25 0,24 0,-24 0,0 0,25 0,-26 0,26 0,-25 0,24 0,1 0,-25-25,24 25,1 0,0 0,-26 0,26-25,0 25,-1 0,1-25,0 25,-1 0,1-24,-1 24,1 0,0 0,-1-25,26 25,-26 0,1 0,-1 0,26 0,-26-25,1 25,0 0,-1 0,1 0,-1 0,1 0,0-25,-26 25,26 0,0 0,-25 0,24 0,-24 0,0 0,0 0,-1 0,1 0</inkml:trace>
  <inkml:trace contextRef="#ctx0" brushRef="#br0" timeOffset="32434.65">8707 15131</inkml:trace>
  <inkml:trace contextRef="#ctx0" brushRef="#br0" timeOffset="32726.56">8707 15131,'0'25,"-25"-1,25 1,0 0,-25-25,25 25,-25 0,25-1,-24 1,24 0,-25 0,0 0,25 24,-25-24,0 0,25 0,-24 24,-1-24,0 25,0-1,0-24,25 25,-24-25,-1 24,0-24,0 0,0 24,25-24,-24 0,-1 0,0 0,25-1,-25 1,0 0,0-25,25 25,-24 0,-1-25,25 24,-25 1,0-25,25 25,-25-25,25 25,-24-25,-1 25,0-1,25 1</inkml:trace>
  <inkml:trace contextRef="#ctx0" brushRef="#br0" timeOffset="33930.58">12651 14734,'0'25,"-25"-25,25 25,25-1,-25 1,25-25,-25 25,24-25,-24 25,25-25,0 25,-25-1,25 1,0-25,-1 25,-24 0,25 24,0-24,0 0,24 0,-24 24,0-24,25 25,-26-25,26 24,-25-24,24 25,1-25,0 24,-1-24,26 49,-26-49,1 0,-25 0,24 0,-24-1,0-24,25 25,-26 0,1 0,0-25,-25 25,25-25,0 24,-25 1</inkml:trace>
  <inkml:trace contextRef="#ctx0" brushRef="#br0" timeOffset="35877.67">8360 16570,'24'0,"-24"-25,25 25,0 0,0-25,0 25,-1 0,-24-25,25 25,0 0,0 0,0-25,-1 25,1 0,0 0,0 0,0 0,-1-24,1 24,0 0,0 0,0 0,-1 0,1-25,0 25,0 0,0 0,-1 0,1 0,0 0,0-25,0 25,-1 0,1 0,25 0,-25 0,-1 0,1 0,25-25,-25 25,0 0,24 0,-24 0,0-25,24 25,-24 0,0 0,25 0,-26 0,1 0,25-25,-25 25,24 0,-24 0,25 0,-1 0,1-24,-1 24,1 0,-25 0,24-25,1 25,0 0,-1 0,1 0,0-25,-26 25,26 0,0 0,-26 0,26 0,-25 0,24 0,1 0,-25 0,24 0,1 0,0 0,-1 0,1 0,-1-25,1 25,0 0,-1 0,26-25,-26 25,1 0,0 0,-1-24,1 24,-1 0,1 0,-25 0,24 0,1 0,-25 0,24 0,1 0,-25 0,24-25,1 25,0 0,-1 0,1 0,-1 0,1 0,0 0,-1 0,1-25,-25 25,24 0,1 0,-25 0,24 0,-24 0,25 0,-25 0,-1 0,1 0,25 0,-25 0,-1 0,1 0,25 0,-25 0,-1 0,1 0,0 0,0 0,0 0,-1 0,1 0,0 0,0 0,0 0,-1-25,1 25,0 0,0 0,0 0,-1 0,1-25,0 25,0 0,-25-24,25 24,-1 0</inkml:trace>
  <inkml:trace contextRef="#ctx0" brushRef="#br0" timeOffset="37822.51">10865 11112,'25'0,"-1"0,1 0,0 0,0 0,0 0,-1 0,1 0,0-24,0 24,0 0,-1 0,1 0,0-25,25 25,-26 0,26 0,0 0,-25 0,24 0,1-25,-1 25,1 0,0 0,-1 0,1-25,-1 25,1 0,24-25,-24 25,0-24,24 24,-24 0,-1-25,125 0,-125 25,1 0,0-25,-1 25,1 0,0 0,-26 0,26-25,-25 25,0 0,24 0,-24 0,0 0,0 0,-1 0,1 0,0 0,0 0,-25-24,25 24,-1 0,1 0,-25-25,-25 25,25-25,-49 25,24-25,0 25,0 0,1-25,-1 25,0 0,0 0,0 0,1-24,-1 24,-25 0,25 0,1 0,-1 0,0-25,50 25,0 0,-1 0,1 0,0 0,0 0,0 0,-1 0,1 0,0 0,0 0,0 0,24 0,-24 0,0 0,0 0,-1 0,1 25,0-25,0 0,0 0,-1 0,1 24,-25 1,0 0,0 0,0 0,0-1,0 1,-25 0,1 0,24 0,-25-1,0 1,25 0,-25 0,0-25,25 25,-24-1,-1-24,25 25,-25 0,0-25,25 25,-25-25,1 0,24 25,-25-25</inkml:trace>
  <inkml:trace contextRef="#ctx0" brushRef="#br0" timeOffset="38685.49">13767 10542,'0'-25,"0"0,0 1,0-1,0 50,0-1,25-24,-25 25,0 0,25 0,-25 0,0 24,0-24,24 0,-24 0,0 24,0-24,0 0,0 24,25-24,-25 25,0-25,0-1,0 1,0 0,25 0,-25 0,0-1,25-24,-25-24,25-1,-25 0,24 0,-24 0,0 1,25 24,-25-25,0 0,25 0,-25 0,25 1,-25-1,25 25,-25-25,0 0,24 0,-24 1,25 24,-25-25,25 25,0 25,-25-1,25-24,-1 25,-24 0,25-25,-25 25,25 0,0-1,0 1,-1 0,1 0,0 0,0-1,0-24,-1 25,1-25,-25-25,25 25,-25-24,25 24,-25-25,0 0,25 0,-25 0,0 1,25-1,-25 0,0-25,0 26,24-1,-24-25,0 25,25-24,-25 24,0 0,0-24,0 24,0-25,0 25,0 1,0-1,0 0,0 0,0 0</inkml:trace>
  <inkml:trace contextRef="#ctx0" brushRef="#br0" timeOffset="41202.88">12055 13072,'-24'0,"-1"0,0 0,25 25,-25-25,0 0,1 0,-1 0,0 0,25 25,-25-25,0 0,1 0,24 24,-25-24,0 0,0 0,0 0,1 0,24 25,-25-25,0 0,0 0,0 0,25 25,-24-25,24 25,0 0,-25-25,25 25,-25-25,25 24,0 1,0 0,0 0,0 0,0-1,0 1,0 0,0 0,0 0,0-1,25-24,-25 25,0 0,0 0,25-25,-25 25,24-25,1 24,0 1,0 0,0-25,-25 25,24-25,1 0,-25 25,25-25,0 0,0 0,-1 0,1 0,0 0,0 0,0 0,-1 0,-24-25,25 25,0 0,0-25,0 25,-1 0,-24-25,25 25,0 0,0-25,0 25,-25-24,24 24,1-25,-25 0,25 0,-25 0,25 25,-25-24,0-1,0 0,0 0,0 0,0 1,25-51,-25 50,0 1,0-26,0 0,0 25,0 1,0-1,0 0,-25 25,25-25,-25 25,25-25,-25 25,0 0,25-24,-24 24,-1 0,0 0,0 0,0 0,1 0,-1 0,0 0,0 0,0 0,1 0,-1 0,0 0,0 0,0 0,1 0,-1 0,0 24,0-24,0 0,1 25,-1-25</inkml:trace>
  <inkml:trace contextRef="#ctx0" brushRef="#br0" timeOffset="41951.39">11807 13643,'0'-25,"0"0,0 50,25-25,-25 25,25-25,-25 24,0 1,25-25,-25 25,0 0,0 0,25-25,-25 24,0 1,0 0,24 0,-24 0,25-1,-25 1,0 0,0 0,0 0,0-1,25-24,-25 25,25-25,0-25,-1 25,1-24,0 24</inkml:trace>
  <inkml:trace contextRef="#ctx0" brushRef="#br0" timeOffset="43788.43">10790 8111,'0'-25,"0"1,-24 24,24 24,-25-24,25 25,-25-25,0 25,0 0,1-25,24 25,-25-1,25 1,-25-25,25 25,-25-25,25 25,-25-25,25 25,-24-1,-1 1,25 0,-25 0,25 0,0-1,0 1,0 0,0 0,0 0,0-1,0 1,0 0,0 0,0 0,0-1,25 1,0 0,-25 0,24 0,26 49,-25-49,-25 0,25-25,-1 24,1-24,-25 25,25-25,0 0,0 25,-1-25,1 0,0 0,0 0,0 0,-1 0,1 0,0 0,0 0,0-25,-1 25,1 0,0-25,0 25,-25-24,25 24,-1-25,-24 0,25 0,-25 0,25 1,-25-1,0 0,0 0,25 0,-25 1,0-1,0 0,0 0,0-24,0 24,0 0,25 0,-25 0,0 1,0-1,0 0,0 0,0 0,-25 1,25-1,-25 0,25 0,-25 25,25-25,-25 1,1 24,24-25,-25 25,0-25,0 25,0 0,1-25,-1 25,0 0,0 0,0 0,1 0,-1 0,0 0,0 0,25 25,-25-25,25 25</inkml:trace>
  <inkml:trace contextRef="#ctx0" brushRef="#br0" timeOffset="44463.55">10964 8781,'0'-25,"0"0,25 25,0 0,-1 0,1 25,0-25,0 0,0 25,-1-25,1 25,0-25,-25 24,25-24,0 25,-25 0,24-25,1 25,-25 0,25-25,-25 24,0 1,25 0,-25 0,25 0,-25 0,25-25,-25 24,24 1,-24 0,25-25,0 0,-25 25,25-25,0 0</inkml:trace>
  <inkml:trace contextRef="#ctx0" brushRef="#br0" timeOffset="45612.89">11634 8806,'0'-25,"-25"25,25 25,0-1,0 1,0 0,0 0,25 0,-25-1,0 1,25 0,-25 50,0-26,0-24,24 0,-24 0,0-1,25 1,-25-50</inkml:trace>
  <inkml:trace contextRef="#ctx0" brushRef="#br0" timeOffset="46487.43">11708 9029,'0'0,"25"0,-25-25,25 25,0 0,-1 0,-24-25,25 25,0 0,-25-25,25 25,0 0,-25-24,24-1,-24 0,0 0,0 0,0 1,0-1,0 0,0 0,-24 25,24-25,-25 25,25 25,0 0,0 0,0 0,0-1,0 1,0 0,0 0,25-25,-25 25,0-1,24 1,1 0,-25 0,0 0,25-25,-25 25,25-1,-25 1,25-25,-25 25,24 0,-24 0,0-50</inkml:trace>
  <inkml:trace contextRef="#ctx0" brushRef="#br0" timeOffset="57626.41">16520 6524,'-25'0,"1"0,24-25,-25 25,0 0,0 0,0 0,1 0,-1 0,0 0,0 25,0-25,25 24,-24-24,24 25,-25-25,25 25,0 0,-25-25,0 49,0 1,25-25,0 0,0-1,-24-24,24 25,0 0,0 0,0 0,0 0,0-1,0 1,0 0,0 0,0 0,0-1,0 1,0 0,0 0,0 0,24-25,-24 24,0 1,0 0,0 0,0 0,25-25,-25 24,0 1,0 0,25-25,-25 25,0 0,25-1,-25 1,0 0,25 0,-25 0,24-1,-24 1,0 0,25-25,-25 25,25 0,-25 24,0-24,25 0,-25 0,25-1,-25 1,0 0,0 0,0 0,0 24,24-24,-24 0,25 0,-25 0,25-1,-25 1,0 25,25-25,-25-1,25 1,-25 0,24 25,-24-26,0 1,0 0,25 25,-25-26,25 26,-25-25,0 0,25 24,-25 1,25-25,-25 24,24-24,-24 25,25-26,-25 1,0 25,25-25,-25-1,0 26,25-25,-25 0,0 0,0-1,0 1,0 0,0 25,0-1,0 1,0-25,0-1,0 1,0 0,0 0,-25-25,25 25,-25-25,0 0,1-25,-1 25,0 0,-25-25,26 0,-1 25,0 0,0-25,0 25,1-24,-1 24,0-25,25 0,-25 25</inkml:trace>
  <inkml:trace contextRef="#ctx0" brushRef="#br0" timeOffset="58634.36">16446 7739,'-25'0,"0"0,0 0,1 0,-1 0,0 0,25 25,-25-25,0 0,25 25,-24-25,24 24,-25-24,25 25,-25-25,25 25,-25-25,25 25,-25-25,25 25,0-1,-24-24,24 25,0 0,-25 0,25 0,0 0,0-1,0 1,0 0,0 0,25-25,-25 25,24-25,1 24,0-24,0 25,0-25,-1 25,1-25,0 0,0 25,0-25,-1 0,1 0,0 0,0 25,0-25,-1 0,1 0,0-25,0 25,0 0,-1-25,1 25,-25-25,0 0,0 1,0-1,0 0,0 0,0 0,0 1,0-1,0 0,-25 0,25 0,0 0,0 1,-24 24,24-25,0 0,-25 25,0-25,0 0,0 25,1-24,-1 24</inkml:trace>
  <inkml:trace contextRef="#ctx0" brushRef="#br0" timeOffset="60066.85">17165 7293,'-25'0,"25"-25,0 50,0-1,0 1,0 0,25-25,-25 25,0 0,0-1,25 1,-25 0,0 0,0 0,25-25,-25 24,0 1,25 0,-25-50,-25 25,0 0,25-25,-25 25,0 0,1 0,-1 0,25 25,-25-25,0 0,25 25,-25-25,25 25,0 0,0-1,0 1,0 0,0 0,0 0,0-1,0 1,25-25,-25 25,25-25,0 25,0-25,-1 0,1-25,0 25,0 0,0-25,-1 25,-24-25,0 1,25-1,-25 0,0 0,0 0,0 1,0-1,0 0,-25 0,25 50,0 0,0 0,25-1,-25 1,25-25,-25 25,25-25,-25 25,25-25,-1 25,1-25,0 0,0 0,0-25</inkml:trace>
  <inkml:trace contextRef="#ctx0" brushRef="#br0" timeOffset="61246.35">17636 7317,'-24'0,"-1"0,0 0,0 0,25 25,-25-25,25 25,0 0,0 0,25-1,-25 1,25-25,0 25,0-25,-1 25,1-25,0 0,-25 25,25-25,0 0,0 24,-1-24,-24 25,25-25,0 25,0 0,0 0,-25-1,0 1,24-25,-24 25,0 0,-24-25,-1 25,0-25,25-25,-25 25,0 0,25-25</inkml:trace>
  <inkml:trace contextRef="#ctx0" brushRef="#br0" timeOffset="63370.28">17587 7342,'-25'0,"0"0,0 0,25 25,-24-25,24 25,0 0,0-1,0 1,0 0,0 0,0 0,0-1,24 1,-24 0,25-25,-25 25,0 0,25-25,-25 24,25-24,0 0,-25 25,24-25,1 0,0 0,0 0,-25-25,25 25,0 0</inkml:trace>
  <inkml:trace contextRef="#ctx0" brushRef="#br0" timeOffset="66286.58">17612 7342,'-25'25,"25"0,-25-25,25 25,0-1,0 1,0 0,0 0,0 0,0-1,0-48</inkml:trace>
  <inkml:trace contextRef="#ctx0" brushRef="#br0" timeOffset="69797.7">17562 7417,'0'-25,"0"0,0 0,25 25,-25-25,25 25,-1 0,-24-24,25 24,0-25,0 25,0 0,0 0,-1 0,-48 0,-1 0,0 0,25 25,-25-25,0 0,0 0,1 0,24 24,-25-24,25 25,-25-25,25 25,0 0,0 0,0-1,0 1,0 0,0 0,25-25,-25 25,25-25,-1 0,-24 24,25-24,0 0,0 0,-25 25,25-25,0 0,-1 0,1 0,-25 25,25-25,0 0,-25 25,25-25,-1 0,-24 25,25-25,-25 24,25-24,-25 25,0 0,0 0,0 0,-25-25,25 24,-25-24,25 25,-24-25,24 25,0 0,-25-25,0 0,0 0,0 0,1 0,-1 0,0 0,0 0,0 0,0 0,1 0,-1 0,0 0,0 0,0 0,25-25,-24 25,48 0,1 0,0 0,0 0,0 0,-25 25,24-25,1 0,0 0,0 0,-25-25,25 25,0 0,-1 0,-24-25,25 25,0-25,-25 1,0-1,25 25,-25-25,0 0,0 0,-25 25,25-24,-25 24,25-25,-25 25,1 0,24-25,-25 25,25-25,-25 25,25-25,-25 25,25-24,-25-1,25 0,-25 25,25-25,-24 25,24-25,0 1,0-1,0 0,24 25,-24-25,25 25,0 0,0 0,0 0,-25-25,25 25,-25 25,24-25</inkml:trace>
  <inkml:trace contextRef="#ctx0" brushRef="#br0" timeOffset="71814.09">18554 7516,'-25'0,"1"0,24-25,24 25,1 0,0 0,0 0,0 0,-1-25,1 25,0 0,0 0,0-25,-1 25,1 0,0 0,0 0,-25-24,25 24,0 0,-1 0,1 0</inkml:trace>
  <inkml:trace contextRef="#ctx0" brushRef="#br0" timeOffset="72182.2">18579 7714,'0'0,"25"0,0 0,-1 0,1-25,0 25,0 0,0 0,24 0,-24 0,0-24,0 24,0 0,-1 0,1 0,0 0,0 0,0-25,-1 25,1 0</inkml:trace>
  <inkml:trace contextRef="#ctx0" brushRef="#br0" timeOffset="75600.45">14437 7615,'0'25,"-25"-25,25 25,-25-1,0-24,25 25,-25 0,25 0,-24 0,-1-1,0 1,25 0,-25 0,0 0,1-1,-1 1,25 0,-25-25,25 25,-25 0,25 0,-25-1,25 1,-24-25,48 0,-24 25,25-25,0 0,0 0,0 0,-1 0,1 0,0 0,0 0,0 0,-1 0,26 0,-25 0,0 0,-1 0,26 0,-25 0,0 0,24 0,-24 0,0 0,25 0,-26 0,1 0,0 0,0 0,0 0,-1 0,1 0,-25-25,25 25,0 0,-50 0,25-25,-25 25,25-24,-25-1,25 0,-24 25,24-25,-25 25,0-25,0 0,25 1,-25-1,1 0,24 0,-25 25,25-25,0 1,-25 24,25-50,0 25,-25 25,25-25,0 1,-25 24,25-25</inkml:trace>
  <inkml:trace contextRef="#ctx0" brushRef="#br0" timeOffset="76364.07">15181 7541,'-25'0,"0"0,0 0,1 0,-1 0,0 0,25 24,-25-24,25 25,0 0,0 0,0 0,25-25,-25 24,25-24,0 0,-1 0,1 25,0-25,0 0,0 25,-1-25,1 25,0-25,0 25,0-1,-1-24,-24 25,25-25,-25 25,25 0,0 0,-25-1,0 1,0 0,0 0,0 0,0 0,-25-1,0-24,0 25,1-25,-1 0,0 0,0 0,0-25,-24 1,-1 24,50-25,-25 25,25-25,0 0,-24 25,24-25</inkml:trace>
  <inkml:trace contextRef="#ctx0" brushRef="#br0" timeOffset="76800.58">15553 7665,'25'0,"-1"0,1 0,0 0,0-25,0 25,0 0,-1 0,1 0,0-25,0 25,0 0,-25 25</inkml:trace>
  <inkml:trace contextRef="#ctx0" brushRef="#br0" timeOffset="77091.92">15652 7838,'0'0,"25"0,0 0,0 0,-1 0,-24-25,25 25,0 0,0 0,0 0,-1 0,1 0,-25-24,25 24</inkml:trace>
  <inkml:trace contextRef="#ctx0" brushRef="#br0" timeOffset="79373.12">20142 6747,'-25'0,"25"25,-25-25,0 24,1-24,24 25,-25-25,0 0,25 25,-25-25,0 25,1 0,-1 0,25-1,-25 1,25 0,-25 0,0 0,25-1,-25 1,25 0,0 0,-24 0,24-1,0 1,0 0,0 0,0 0,0-1,24 1,1 0,0-25,0 25,0-25,0 25,-1-25,1 0,0 0,-25 24,25-24,0 0,-1 0,1 0,0 0,0 0,0 0,24 0,-24 0,0 0,0 0,-1-24,1 24,0-25,0 25,-25-25,25 25,-25-25,0 0,24 25,-24-24,0-1,0 0,0 0,25 0,-25 1,0-1,0 0,0 0,0 0,0 1,0-1,0 0,0 0,0 0,-25 1,25-1,-24 0,-1 25,0-25,0 25,0 0,1 0,-1 0,0 0,0 0,0 0,1 25,-1-25</inkml:trace>
  <inkml:trace contextRef="#ctx0" brushRef="#br0" timeOffset="79922.98">20117 7293,'25'0,"-25"24,25-24,-1 0,1 25,0-25,-25 25,25-25,0 25,-1-25,-24 25,25-1,0-24,-25 25,25-25,0 25,-25 0,24-25,-24 25,25-1,0-24,-25 25,25-25,-25 25,25-25,-25 25,24-25,1 25,0-25,0 0,0 0</inkml:trace>
  <inkml:trace contextRef="#ctx0" brushRef="#br0" timeOffset="80839.83">20787 7367,'0'-25,"0"50,0 0,24-25,-24 25,0-1,25 1,-25 0,0 0,25 0,-25-1,25 1,-25 0,0 0,0 0,0-1,25-24,-25 25,0 0</inkml:trace>
  <inkml:trace contextRef="#ctx0" brushRef="#br0" timeOffset="81272.03">20886 7516,'25'0,"0"0,-1-25,1 25,0-25,0 25,-25-25,25 25,-25-24,0-1,0 0,0 0,0 0,-25 25,25 25,0 0,0 0,0 0,0-1,25-24,-25 25,0 0,0 0,24-25,-24 25,0-1,25 1,-25 0,25 0,-25 0,0-1,25-24,-25 25</inkml:trace>
  <inkml:trace contextRef="#ctx0" brushRef="#br0" timeOffset="81787">19869 8210,'0'0,"25"0,0 0,-1 0,1 0,0 0,0 0,0 0,-1 0,26 0,-25 0,24 0,1 0,-25-24,49 24,-24 0,-1 0,26 0,-26-25,26 25,-1 0,1-25,-1 25,-24-25,24 25,1-25,-26 25,1 0,-1 0,1-24,-25 24,0 0,-1 0,1 0</inkml:trace>
  <inkml:trace contextRef="#ctx0" brushRef="#br0" timeOffset="82226.98">20167 8483,'0'0,"24"0,1 0,0-25,0 25,0 0,-1 0,1 0,0 0,0 0,0 0,24-24,-24 24,0 0,24 0,-24-25,25 25,-25 0,24 0,-24-25,0 25,24-25,-24 25,0 0,0 0,0-25,0 25,-1 0</inkml:trace>
  <inkml:trace contextRef="#ctx0" brushRef="#br0" timeOffset="82403.5">20663 8409</inkml:trace>
  <inkml:trace contextRef="#ctx0" brushRef="#br0" timeOffset="82579.27">20663 8434,'0'74,"0"-148,0 173,0-74,0 24,0-24,0 0,0 24,0 1,0-25,0 24,0 1,0-25,0 24,0-24,0 25,0-25,0 24,24-24,-24 0,0 0,0 0,0-1,0 1,0 0,25-25,-25 25</inkml:trace>
  <inkml:trace contextRef="#ctx0" brushRef="#br0" timeOffset="83279.98">20936 8954,'0'25,"0"0,0 0,24 0,-24 0,0-1,25 1,-25 0,0 0,25 49,-25-49,0 0,25 0,-25-1,0 1,0 0,25-25,-25-25,0 0,0 1,0-1,-25 0,25 0,0 0,0 1,25 24,-25-25,24 25,1 0,0-25,0 25,0-25,-1 25,1-25,0 1,0 24,-25-25,25 25,-25-25,24 0,-24 0,0 0,0 1,0 48,0 1,0 0,0 0,0 0,0 148,0-148,0 0,25 0,-25 24,0-24,0 0,0 0,0 0,0-1,0 1,0 0</inkml:trace>
  <inkml:trace contextRef="#ctx0" brushRef="#br0" timeOffset="83888.13">21754 7888,'25'0,"-25"25,25-25,-1 0,1 0,0 0,0 0,24 0,-24 0,0 0,0 0,0-25,0 25,-1 0,100-25,-99 25,0 0,0 0,-25-25,25 25,-1-25</inkml:trace>
  <inkml:trace contextRef="#ctx0" brushRef="#br0" timeOffset="84171.26">21977 7739,'0'0,"0"25,25 0,-25-1,0 1,25-25,-25 25,0 0,25 0,-25 24,25-24,-25 0,24 0,-24 0,0-1,25 1,-25 0,25 0,-25 0</inkml:trace>
  <inkml:trace contextRef="#ctx0" brushRef="#br0" timeOffset="84991.7">22821 6697,'0'0,"-25"0,25 25,-25-25,25 25,-25-25,25 25,-25-25,25 24,-24-24,24 25,-25 0,25 0,0 0,-25 0,25-1,-25 1,25 0,0 0,0 0,0-1,0 1,0 0,0 25,0-26,0 1,0 0,0 0,0 0,25-1,0 26,0-25,-1 0,1-1,0-24,0 25,0-25,-1 0,1 0,0 0,0 25,0-25,-1 0,1-25,0 25,0 0,0-25,0 25,-1 0,1-24,0-1,0 0,0 0,-25 0,24 1,-24-1,0 0,0 0,25 0,-25 1,0-1,0 0,0 0,0-24,0 24,0 0,0 0,0 0,-25 1,25-1,-24 0,24 0,-25 0,0 0,25 1,-25 24,0-25,1 25,-1-25,0 25,-25 0,25 0</inkml:trace>
  <inkml:trace contextRef="#ctx0" brushRef="#br0" timeOffset="85363.56">22920 7193,'25'0,"-1"0,1 25,0-25,0 0,0 25,0 0,-1 0,-24-1,25 1,0 0,-25 0,25 0,-25-1,25 1,-25 0,24 0,-24 0,25-1,-25 1,25 0,-25 0,25-25,-25 25,25-25,-25 24,24-24,1 0,0 0,0 0,0 0</inkml:trace>
  <inkml:trace contextRef="#ctx0" brushRef="#br0" timeOffset="85828.95">23540 7218,'-25'0,"25"-25,0 50,0 0,0 0,25 0,-25-1,0 1,0 0,0 0,0 0,0-1,0 1,0 0,0 0,0 0,0-1,0 1,25-25,0-25,-1 25,1 0,0-24,0 24,0 0,-1-25,1 25,25 0,-25-25,-1 25,26 0,-25 0</inkml:trace>
  <inkml:trace contextRef="#ctx0" brushRef="#br0" timeOffset="86343.92">22920 8086,'25'0,"-1"-24,1 24,0 0,25 0,-25 0,-1-25,1 25,25 0,-25 0,24 0,1-25,-1 25,-24 0,25 0,-1 0,1-25,-25 25,24 0,1 0,-25 0,24-25,-24 25,0 0,25 0,-26-25,1 25,0 0,0 0</inkml:trace>
  <inkml:trace contextRef="#ctx0" brushRef="#br0" timeOffset="86787.55">22796 8409,'25'0,"-1"0,1 0,0 0,0-25,0 25,-1 0,1 0,25 0,-25-25,0 25,24 0,-24 0,0 0,24-25,-24 25,25 0,-25 0,-1 0,1 0,0-24,0 24,0 0</inkml:trace>
  <inkml:trace contextRef="#ctx0" brushRef="#br0" timeOffset="87090.92">23193 8359,'0'25,"0"0,0 0,0-1,0 1,0 0,0 0,0 0,0 24,-25-24,25 0,0 24,0-24,0 0,0 0,0 24,-25-24,25 0,0 0,0 0,0-1,0 1,-25 0,25 0,0 0,0 0,0-1</inkml:trace>
  <inkml:trace contextRef="#ctx0" brushRef="#br0" timeOffset="87435.9299">23317 8806,'25'0,"-25"24,0 51,0-50,0-1,0 1,0 0,0 0,0 0,-25 0,25-1,0 1,-25 0,0 0,25 0,-25-25,25 24,25-24,0 0,0 0,0 0,-1 0,1 0,0 0,25-24,-26 24,26 0,0 0</inkml:trace>
  <inkml:trace contextRef="#ctx0" brushRef="#br0" timeOffset="88071.92">24011 7714,'25'0,"0"0,0 0,0-25,-1 25,1 0,0 0,0 0,-25-24,25 24,-1 0,1 0,0 0,0 0,0 0,-1 0,1 0,0 0,0 0</inkml:trace>
  <inkml:trace contextRef="#ctx0" brushRef="#br0" timeOffset="88372.72">24160 7913,'0'24,"25"-24,0 0,-25 25,25-25,-1 0,1 0,0-25,0 25,0 0,-1 0,1 0,0 0,0-24</inkml:trace>
  <inkml:trace contextRef="#ctx0" brushRef="#br0" timeOffset="89035.88">24904 7392,'0'0,"-25"0,25 25,-24-25,-1 24,0 1,25 0,-25-25,25 25,-25 0,1-1,24 1,0 0,-25 0,25 0,0-1,0 1,0 0,0 0,0 0,0-1,25 1,-1 0,1-25,-25 25,25-25,0 0,0 0,-1 0,1 0,0 0,0 0,0 0,-1 0,1-25,0 25,0 0,0-25,-1 25,1 0,0-25,0 1,-25-1,25 0,-25 0,0 0,0 1,0-1,25 0,-25 0,0 0,0 1,0-1,0 0,-25 0,0 0,0 1,0 24,25-25,-25 25,1 0,-26-25,25 25,0 0,1 0,-26 0,25 0</inkml:trace>
  <inkml:trace contextRef="#ctx0" brushRef="#br0" timeOffset="95765.75">22746 6350,'0'-25,"0"0,0 1,-25 24,25-25,-24 25,24-25,-25 0,25 0,-25 25,25-24,0-1,0 0,-25 0,25 0,0 1,0-1,-25 0,25 0,0 0,-24 25,24-24,0-1,-25 0,25 0,0 0,0 0,-25 1,25-1,0 0,0 0,-25 25,25-25,-25 25,1 25,-1 0,25 0,-25-25,25 25,-25-25,25 24,-25 1,1 0,24 0,-25-25,50-25,-1 0,-24 0,25 1,0-1,-25 0,25 25,-25-25,25 25,-25-25,24 25,-24 25,25-25,-25 25,25-25,0 0,0 25,-1-25,-24 25,25-25,0 0</inkml:trace>
  <inkml:trace contextRef="#ctx0" brushRef="#br0" timeOffset="96498.06">21084 5308,'25'0,"0"0,0 0,0-25,-1 25,1 0,0 0,0 0,0 0,-1-24,1 24,0 0,0 0,0-25,-1 25,1 0,0 0</inkml:trace>
  <inkml:trace contextRef="#ctx0" brushRef="#br0" timeOffset="97513.82">21630 5085,'0'0,"25"0,0 0,-1-25,1 25,0 0,-25 25,0 0,0 0,0-1,0 1,0 0,0 0,0 0,0-1,0 1,0 0,0 0,0 0,25-50,0 25,-25-25,24 0,1 0,0 1,-25-1,25 25,-25-25,25 25,-25-25,24 0,-24 1,25-1,-25 0,0 50,0 0,0-1,0 1,0 0,0 0,25-25,0 0,0-25,0 25,24-25,-49 0,25 25,-25-24,25 24,-25-25,25 0,-25 0,0 0,-25 25,0 0,0 0,25 25,-25-25,25 25,-24-25,24 25,0 0,0-1,0 1,0 0,0 0,0 0,24-1,1-24,25 25,-25-25,-1 0,1 0,-25-25,25 25,0 0</inkml:trace>
  <inkml:trace contextRef="#ctx0" brushRef="#br0" timeOffset="98568.8">22895 4911,'0'-24,"25"24,-25-25,-25 25,0 0,0 0,25 25,-24-25,-1 0,0 24,0-24,0 25,25 0,0 0,25-25,-25 25,25-25,0 0,0 24,-1-24,1 0,0 25,0-25,0 25,-1-25,1 25,0-25,-25 25,0-1,-25-24,0 0,-24 25,24-25,0 0,0 0,1 0,-1 0,0 0</inkml:trace>
  <inkml:trace contextRef="#ctx0" brushRef="#br0" timeOffset="98941.8">23143 5085,'0'25,"25"-25,-25 25,25-25,-25 24,25-24,-25 25,24-25,1 0,0 0,-25 25,25-25,0 0,-25-25,24 25</inkml:trace>
  <inkml:trace contextRef="#ctx0" brushRef="#br0" timeOffset="99114.56">23342 4911,'0'0,"0"-24</inkml:trace>
  <inkml:trace contextRef="#ctx0" brushRef="#br0" timeOffset="99897.87">23590 4961,'0'-25,"-25"25</inkml:trace>
  <inkml:trace contextRef="#ctx0" brushRef="#br0" timeOffset="100414.53">23540 4936,'-149'25,"298"-50,-298 75,124-50,25 25,-24-25,24 24,0 1,0 0,24 0,1-25,0 0,0 0,0 0,-1 0,1-25,0 25,-25-25,25 25,-25-25,25 25,-25-24,0-1,0 0,-25 25,25 25,0 0,0-1,0 1,0 0,25-25,-25 25,24 0,1-1,-25 1,0 0,25 0,0 0,-25-1,0 1,25-25,-25 25,0 0,0 0,0-1,0 1,-25-25,0 0,0-25,0 25,25-24,-24 24,24-25,0-25,0 25,0 1,24-1</inkml:trace>
  <inkml:trace contextRef="#ctx0" brushRef="#br0" timeOffset="101040.77">23838 4911,'0'0,"0"-24,0 48,24 1,-24 0,25 0,-25 0,0-1,25-24,-25 25,0 0,0 0,0 0,0-1,0 1,0-50,0 1,0-1,0 0,0 0,25 0,-25 1,0-1,25 25,-25-25,24 25,-24-25,25 25,-25 25,25-25,-25 25,25-25,-25 25,0-1,25 1,0 0,-1-25,1 25,0-25,0 0,24-25,-24 0,0 25,-25-2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0:37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99 13146,'-24'0,"24"25,-25 0,0-25,25 25,-25 0,0 0,1-1,-1 26,0-25,0 24,-24 1,24 0,-25-26,25 26,-24 0,24-1,-25-24,25 25,-24-1,24-24,0 0,0 0,1-1,-1 1,0-25,25 25,-25 0,25 0,-25-25,25 24,0 1,25-25,0 0,-25-25,25 25,0 0,-1 0,1 0,0 0,0 0,0 0,-1 0,51 0,-50 0,-1 0,26-24,0 24,-25 0,24 0,1 0,-25 0,24 0,1 0,-1 0,-24 0,25 0,-25 0,24 0,-24 0,0 0,0 0,-1 0,1 0,0 0,0 0,-25-25,0 0,0 0,0 0,-25 1,25-1,-25 0,25 0,-25 0,25 1,-24-1,24 0,-25-25,0 26,25-26,-25 25,0 0,25-24,-24 24,24 0,-25 0,0 1,25-1,-25 0,25 0,-25 25,25-25,0 50</inkml:trace>
  <inkml:trace contextRef="#ctx0" brushRef="#br0" timeOffset="635.41">16595 13221,'-25'0,"0"0,25-25,-25 25,0 25,1-25,-1 25,0 0,0-25,0 24,25 1,-24-25,-1 25,25 0,-25-25,25 25,-25-1,25 1,0 0,0 0,25-25,0 0,0 25,-1-25,1 0,0 0,0 24,0-24,-1 0,26 0,-25 0,0 25,-1-25,1 0,0 25,0-25,0 25,0 0,-1-25,1 24,-25 1,25 0,0 0,0 0,-1-1,-24 1,25 0,-25 0,25-25,-25 25,0-1,0 1,-25-25,0 25,1 0,-1-25,0 25,0-25,0 0,1 0,-1 0,0 0,0 0,0 0,0 0,1 0,-1 0,0 0,0-25,0 25,1 0</inkml:trace>
  <inkml:trace contextRef="#ctx0" brushRef="#br0" timeOffset="954.3">17190 13419,'25'0,"0"0,-1 0,1 0,0 0,0 0,0 0,-1 0,1-24,0 24,0 0,0 0,-1-25,1 25,0 0,0 0,0 0</inkml:trace>
  <inkml:trace contextRef="#ctx0" brushRef="#br0" timeOffset="1143.72">17215 13593,'-25'0,"25"25,0-50,25 25,0 0,-1 0,1-25,0 25,0 0,24-25,1 25,-25-24,24 24,1-25</inkml:trace>
  <inkml:trace contextRef="#ctx0" brushRef="#br0" timeOffset="2054.42">18108 12502,'0'-25,"0"0,-25 25,0 0,0 0,1 0,-1 0,0 0,0 0,0 25,1-25,-1 25,0-1,0 1,25 0,-25-25,25 25,0 0,0-1,0 1,-24 0,24 99,0-99,0 0,0 24,0-24,0 0,0 24,0-24,0 0,0 0,24 0,-24-1,25 1,-25 0,25 0,-25 25,0-26,25 1,-25 25,25-25,-25 24,24-24,-24 25,25-1,-25 1,25-1,-25 1,0 0,25 24,-25-24,0-1,25 26,-25-26,24 26,1-26,-25 26,25-26,0 1,0 24,-1-24,-24 0,25-1,0 1,0-1,0 1,-25 0,24-1,1 1,-25-25,25 24,-25 1,0-1,0-24,0 25,0-25,0 24,0-24,0 0,0 0,0-1,0 1,-25 0,25 0,-25 0,1 0,-1-25,0 24,0-24,0 25,1-25,-26 0,25 25,-24-25,24 0,-25 0,25 0,-24-25,24 25,0 0,-24 0,24-25</inkml:trace>
  <inkml:trace contextRef="#ctx0" brushRef="#br0" timeOffset="2774.42">18356 13791,'-25'-24,"0"24,0 0,1 0,-1 0,0 0,0 0,0 0,1 0,-1 0,0 24,0-24,0 25,1-25,-1 25,0-25,0 25,0-25,25 25,-24-1,-1-24,0 25,25 0,-25 0,0 0,25-1,-24 1,24 0,-25 0,25 0,0-1,0 1,0 0,25 0,-1 0,1-25,0 0,0 24,0-24,-1 0,26 0,-25 0,24-24,-24 24,25 0,-1-25,1 25,-25-25,24 25,-24-25,99-49,-99 49,0 0,0 0,-25 1,24-1,-24 0,0 0,0 0,0 1,0-1,-24 0,24 0,-25 0,0 1,25-1,-25 25,0-25,1 25,-1-25</inkml:trace>
  <inkml:trace contextRef="#ctx0" brushRef="#br0" timeOffset="3855.44">19224 12477,'0'-25,"-25"25,25-25,0 50,0 0,0 0,0-1,0 1,25-25,-25 50,0-25,0-1,0 1,0 25,0-25,0-1,0 1,25 0,-25 0,0 0,0-1,0 1,25-25,-25 25,0 0,0-50,-25 25,0 0,0-25,0 25,1 0,-1 0,0 0,0 25,0-25,1 0,-1 0,0 25,0-25,0 25,1-1,-1 1,0 0,25 0,-25 0,25-1,0 1,0 0,0 0,25 0,0-25,-25 25,25-25,-1 0,1 0,0 0,0 0,0 0,-1 0,1-25,0 25,0 0,0-25,24 0,-24 0,-25 0,25 1,-25-1,25 25,-25-25,0 0,24 0,-24 1,0-1,0 0,0 0,0 0,0 1,0 48,-24-24,24 25,0 0,0 0,-25 0,25-1,0 1,0 0,0 0,25 0,-1-25,-24 24,25-24,0 0,0 25,0-25,-1 0,1 0,0 0,25 0,-26 0,1-25</inkml:trace>
  <inkml:trace contextRef="#ctx0" brushRef="#br0" timeOffset="4599.17">20142 12303,'0'0,"0"-25,0 1,-25 24,0-25,0 25,1 0,-1 0,0 0,0 0,0 0,1 0,-1 25,0-25,0 0,25 24,-25 1,0-25,1 25,24 0,-25 0,0-25,25 24,-25 1,25 0,0 0,-25 0,25-1,0 1,0 0,0 0,0 0,0-1,0 1,25-25,0 0,0 0,0 0,-1 0,1 0,0 0,0-25,0 25,0-24,-1 24,1-25,0 0,0 0,-25 0,25 25,-25-24,0-1,24 0,-24 0,0 50,0 0,0 0,0-1,0 1,0 0,0 25,0-26,0 1,0 25,0-1,0-24,0 25,0-1,0 1,0 0,0-1,-24-24,24 25,0-26,0 26,0-25,0 0,0 0,0-1,0 1,0 0,0-50,24 0,1 1,0-1,0 0,0 0,24 0,50-49,-74 49,25 0,-25 0,-1 1,26-1</inkml:trace>
  <inkml:trace contextRef="#ctx0" brushRef="#br0" timeOffset="5690.07">20415 13618,'-25'0,"25"25,0-50,25 25,-25-25,24 25,1 0,-25-25,25 25,-25-25,25 25,0-24,-1-1,-24 0,25 0,0 0,0 25,0-24,-1-1,1-50,0 51,-25-1,0 0,0 0,-25 25,0 0,1 0,-1 0,0 25,0-25,25 25,0 0,25-25,0 24,0-24,-1 0,1 0,0 0,0 0,0 0,-1 0,1 0,0 0,-25 25,0 0,0 0,0 0,0-1,-25-24,25 25,0 0,0 0,25-25,0 25,0-25,0 0,-1 0,1 0,0 0,0-25,0 25,-1-25,1 0,0 0,-25 1,25-1,-25 0,25 0,-25 0,0 1,0-1,0 0,0 0,0 0,-25 25,0 0,0 25,0 0,1-25,24 25,-25 0,25-1,0 1,0 0,0 0,-25 0,25-1,0 1,0 0,0 0,25-25,-25 25,25-25,-1 0,1 24,0-24,0 0,0 0,-1 0,1 0</inkml:trace>
  <inkml:trace contextRef="#ctx0" brushRef="#br0" timeOffset="6031.41">21332 13196,'0'0,"0"-25,0 0,25 25,0 25,-25 0,25 0,-25 0,0 0,25-1,-25 1,0 0,0 0,24 0,-24-1,0 1,25 0,-25 0,25 0,0-25,0 0,-25-25,24 25,1-25,-25 0,25 0,0 1,-25-1,25 0,-1 0,-24-24,25 24,-25 0,25 0,-25 0,0 0,25-24,-25 24,0 0,25 0,-25 1</inkml:trace>
  <inkml:trace contextRef="#ctx0" brushRef="#br0" timeOffset="6710.13">18976 14238,'25'0,"0"0,-1-25,26 25,-25 0,24 0,1 0,0-25,-1 25,1-25,24 25,1-24,-1 24,0-25,26 0,-26 25,1-25,-1 0,0 25,26-24,-51 24,26 0,-1-25,-24 25,-1 0,1-25,-1 25,-24 0,0 0,0 0</inkml:trace>
  <inkml:trace contextRef="#ctx0" brushRef="#br0" timeOffset="7086.06">19621 14585,'25'0,"-1"0,1 0,0-25,25 25,-26 0,26-24,0 24,-25 0,24-25,1 25,-1-25,1 25,0 0,-1-25,-24 25,25 0,-1-25,-24 25,0 0,0 0,24 0</inkml:trace>
  <inkml:trace contextRef="#ctx0" brushRef="#br0" timeOffset="7366.42">20067 14511,'-24'0,"24"25,0-1,0 1,0 0,0 0,0 0,0 24,0 1,0-1,0 1,0 0,0-1,0 1,0-1,0 1,0 0,0-26,0 26,24-25,-24 24,0-24,0 0,25 0,-25 0,0 0,25-25,-25 24</inkml:trace>
  <inkml:trace contextRef="#ctx0" brushRef="#br0" timeOffset="8102.33">22225 13742,'0'25,"25"-25,124-25,-99 0,-26 25,26 0,-25 0,24-25,-24 25,25 0,-25 0,-1-25,26 25,-25 0,0 0,-1 0,-24-24</inkml:trace>
  <inkml:trace contextRef="#ctx0" brushRef="#br0" timeOffset="8326.39">22002 14039,'0'0,"25"0,0 0,0 0,24 0,-24 0,25-24,-1 24,1 0,-1 0,1-25,0 25,74-25,-25 25,-50 0</inkml:trace>
  <inkml:trace contextRef="#ctx0" brushRef="#br0" timeOffset="8902.34">23614 13122,'0'0,"0"-25,0 0,-24 25,-1 0,0 0,0 0,0 25,1 0,-1-25,25 24,-25 1,0 0,0 0,1 0,-1 0,25-1,-75 76,51-51,24-24,-25 25,0-26,25 26,-25-25,25 24,0-24,0 25,0-25,0-1,0 1,0 0,0 0,25 0,25-1,-26 1,1-25,0 0,0 25,0-25,24 0,-24 0,0 0,24 0,-24 0,25 0,-25 0,24-25,1 25,-25-25,24 25,-24-24,25-1,-26 25,26-25,-25 0,0 0,24 1,-24-26,-25 25,25 0,0-24,-25 24,25-25,-25 26,0-1,0 0,0-25,0 26,0-1,-25 0,0 0,25 0,-25 1,0-1,0 0,1 25,-1-25,-25 25,25 0,-24 0,-1 0,25 0,-24 0</inkml:trace>
  <inkml:trace contextRef="#ctx0" brushRef="#br0" timeOffset="10034.34">15900 16024,'0'-25,"0"0,-25 25,1 0,-1 0,25 25,-25-25,25 25,-25-25,0 25,1-1,-1 1,25 0,-25 0,0 0,0-1,25 26,-25-25,1 0,24 24,-25-24,25 25,0-1,0 1,0-25,0 24,0 1,0 0,0-1,0 1,25-1,-25-24,24 25,-24-1,25-24,0 0,0 0,0 0,0-1,24 1,-24-25,0 25,24-25,-24 25,25-25,-1 0,-24 0,25 0,-25 0,24-25,1 25</inkml:trace>
  <inkml:trace contextRef="#ctx0" brushRef="#br0" timeOffset="11634.58">16942 16297,'-25'0,"0"-25,1 25,24-25,-25 25,0 0,0 0,0 0,1 25,-1-25,0 25,0-25,0 24,0-24,1 25,-26 0,25 0,0-25,1 25,-1 0,0-1,25 26,-25-25,25 0,-25-1,25 1,0 0,0 0,0 0,25-1,0 1,0-25,-25 25,25-25,24 0,-24 0,0-25,0 25,-1-25,26 25,-25-24,0-1,99-99,-124 99,25 25,-25-25,0 0,0 1,0-1,0 0,-25 25,25-25,0 50,0 0,0 0,0-1,0 1,0 0,0 0,25 0,-25-1,24 1,-24 0,25-25,-25 25,25 0,0-25,0 24,-1-24,1 0,0-24,0 24,-25-25,25 25,24-75,-24 51,-25-1,25 0,-25-25,25 26,-25-1,0 0,0-25,0 25,0 1,0-26,0 25,0-24,0 24,-25 0,25-25,-25 26,25-1,-25 0,0 0,1 0,24 1,-25 24,0 0,0 0,25 24,0 1,0 0,0 0,0 0,0-1,0 1,0 0,25 0,-25 0,0-1,25 1,-25 0,25 0,-25 0,0-1,24 1,-24 0,25 0,-25 0,0 0,25-1,-25 1,0 0,25 0,-25 0,0-1,0 1,25-25,-25 25,24 0,-24 0,25-25,0 0,-25 24,25-24,0 0,-1 0,1 0,0 0,0 0,0-24,-1 24,-24-25,25 25,-25-25,25 0,-25 0,25 1,0-1,-25 0,24 0,-24 0,25 1,-25-1,25 0,-25 0,0 0,0 0,0 1,0-1,-25 25,0 0,1 0,-1 0,0 0,0 25,25-1,0 1,25-25,0 0,-25 25,25-25,-1 0,1 25,0 0,0 0,-25-1,0 1,25 0,-25 0,0 0,0-1,0 1,25-25,-1 0,-24 25,25-25,0 0,-25-25,25 25,0 0,-1-25,1 25,0 0,0-24,-25-1,25 25,-1-25,1 0,0 25,0-49,0 24,-25 0,24 0,-24 0,0 0,0 1,-24 24,-1 0,25 24,-25-24,25 25,-25 0,25 0,0 0,0 0,0-1,0 1,0 0,0 0,0 0,0-1,25-24,-25 25,25-25,0 0,-1 0,1 0,0 0,0 0,0 0,-1 0</inkml:trace>
  <inkml:trace contextRef="#ctx0" brushRef="#br0" timeOffset="12078.83">18480 16346,'0'-25,"-25"25,0 0,0 0,25 25,-24 0,24 0,0 0,-25 0,25-1,0 1,0 0,0 0,0 0,0-1,25-24,-1 0,1-24,0-1,-25 0,25 25,-25-25,25 25,-25-25,0 1,0-1,0 0,0 0,0 0,-25 25,25 25,0 0,0 0,0 0,0-1,0 1,0 0,25 0,-1 0,1-1,0-24,0 25,0-25,-1 0,76 0</inkml:trace>
  <inkml:trace contextRef="#ctx0" brushRef="#br0" timeOffset="13118.73">18827 16049,'0'0,"-25"0,25-25,0 50,25-25,-25 24,25-24,-25 25,25 0,-25 0,25 0,-25-1,24 1,-24 0,25 0,0 0,-25-1,25-24,-25 25,0 0,-25-25,0 0,25 25,-25-25,1 25,24 0,-25-25,0 24,25 1,-25-25,25 25,0 0,0 0,25-25,0 0,-25-25,25 25,-25-25,24 25,1-25,-25 0,25 25,-25-24,0-1,25 0,-25 0,0 0,0 0,0 50,0 0,0 0,0 0,0 0,25-1,-1 1,1-25,0 25,0-25,0 0,-1-25,1 25,0-25,0 1,0-1,-1 0,1 0,-25 0,0 0,25 25,-25-24,0-1,0 0,-25 25,25 25,-25-25,25 25,0-1,0 1,0 0,0 0,25 0,0-25,0 0,0 0,-1 0,1 0,-25-25,25 25,0-25,0 0,-25 0,24 1,-24-1,0 0,0 0,0 0,0 1,0 48,0 1,25 0,-25 0,25 0,-25-1,25 1,-25 25,25-25,-1 24,1-24,-25 25,25-1,0-24,0 25,-1-25,1 24,0-24,0 0,0 0,0-1,-25 1,24 25,-48-50,-1 0,0 0,0-25,0 25,0-25,1 0,-1 25,25-24,-25-1,0 0,0 25,25-25,-24 0,24 1,0-1,0 0,24 0,1 25,0-25</inkml:trace>
  <inkml:trace contextRef="#ctx0" brushRef="#br0" timeOffset="13793.31">20960 16197,'-24'0,"24"25,24-25,-24 25,25 0,-25 0,25-1,0 1,-25 25,25-25,49 173,-49-148,0-25,-25 24,24-24,-24 0,25 24,0-24,-25 0,0 0,25-25,-25 25</inkml:trace>
  <inkml:trace contextRef="#ctx0" brushRef="#br0" timeOffset="14098.28">20911 16396,'0'0,"-25"-25,25 0,0 0,0 1,0-1,25 0,0 25,-1-25,1 25,0-25,25 25,-26 0,26-24,0 24,-26 0,26 0,-25 0,24 0,-24 24,0 1,0 0,-25 0,0 0,0-1,-25 1,25 0,-25 0,0 0,1 24,-1-24,0-25,0 25,0 0,1-25,-1 25,0-25,0 24,0-24,1 0</inkml:trace>
  <inkml:trace contextRef="#ctx0" brushRef="#br0" timeOffset="14591.3">21382 16718,'25'-24,"0"-1,-1 0,1 0,0 0,0 1,-25-1,25 0,-1 0,1 0,-25 1,25-26,0 25,-25 0,0 0,0 1,0-1,-25 0,0 25,0 0,1 0,-1 0,0 0,0 0,0 0,25 25,25 0,0-25,0 0,0 24,-1-24,1 25,0-25,-25 25,25-25,-25 25,25 0,-1 0,-24-1,0 1,0 0,25 0,-25 0,0-1,25 1,-25 0,25-25,-25 25,25-25,-1 0</inkml:trace>
  <inkml:trace contextRef="#ctx0" brushRef="#br0" timeOffset="15599.3">22027 16371,'0'-25,"0"0,-25 25,25-24,0 48,-25-24,25 25,0 0,-25-25,25 25,0 0,0 0,0-1,0 1,25 0,-25 0,25 0,0-25,-25 24,25-24,0 25,-1-25,1 0,0 0,0 0,0 0,-1-25,1 1,-25-1,0 0,0 0,-25 25,25-25,-24 1,-1 24,25-25,-25 25,0-25,0 25,1 0,-1 0,0-25,0 25,0 0,25-25,25 25,0 0,0-25,0 25,-1-24,1 24,0 0,0 0,0-25,-1 25,1 0,0 0,-25 25,0-1,25 1,-25 0,0 0,0 0,25 0,-25-1,24 1,-24 0,25 0,0 0,0-1,0-24,-1 0,1 0,0 0,-25-24,25 24,0-25,-1 0,-24 0,25 0,-25 1,0-1,0 0,0 0,0 0,0 0,0 1,0-1,0 0,0 0,0 0,0 1,-25 24,25 24,0 1,0 0,-24-25,24 25,0 0,0-1,0 1,0 0,24 0,1 0,0-25,0 0,0 0,-1 0,1-25,0 25,0-25,0 25,-1-25,1 0,0 25,-25-24,25 24,-25-25,0 0,0 0,0 0,0 1,0-1,-25 25,0 0,25 25,-25-25,25 24,-24-24,24 25,0 0,0 0,0 0,0-1,24 26,1-25,0-25,0 25,0-25,-1 0,1 0,0 0,0 0,0 0,0-25,-1 25,1 0,0 0,0-25,0 25,-1 0</inkml:trace>
  <inkml:trace contextRef="#ctx0" brushRef="#br0" timeOffset="16213.57">23342 15875,'0'25,"0"0,0-1,0 1,24 0,-24 0,25 0,-25-1,0 1,-25 0,1 0,24 0,-25-1,0 1,0-25,25 25,-25 0,1-25,24 25,-25-1,25 1,25-25,-1-25,1 25,-25-24,25 24,0-25,0 0,-1 0,1 50,0-25,0 0,0 0,-1 0,1 0,0 0,0 0,0 0,-1 0,1-25,0 25,0 0</inkml:trace>
  <inkml:trace contextRef="#ctx0" brushRef="#br0" timeOffset="18393.25">17041 17289,'0'0,"0"-25,0 0,0 0,0 1,0-1,0 0,0 0,0 0,-25 1,25-1,0 0,0 0,0 0,0 50,0 0,0 0,0 0,0-1,0 1,0 0,0 0,0 24,0-24,0 25,0-1,0 1,0-25,25 24,-25 1,0 0,0-25,25 24,-25-24,0 0,25 24,-25-24,0 0,25-25,-25 25,24 0,-24-1,0 1,25-25,-25 25,0 0,25-25,-25 25,25-25,-25 24,0-48,0-1,0 0,0 0,0 0,-25 1,25-1,-25 25,25-25,-25 25,1-25,-1 0,0 25,25-24,-25 24,0-25,1 25,-1 0,0-25,0 25,0 0,1 0,48 0,1 0,0 0,-25-25,25 25,0 0,-1 0,1-25,0 25,0 0,-25-24,25 24,-1-25,1 25,0-25,0 25,-25-25,25 25,-25-25,24 25,-24-25,-24 25,24 25,-25-25,25 25,-25 0,25 0,0 0,0-1,25 1,0-25,-1 0,1 0,0 0,0-25,0 25,-25-24,24 24,-24-25,25 25,-25-25,25 25,-25-25,0 0,0 0,-25 1,25-1,-25 25,1-25,-1 25,0 0,0 0,0 0,1 25,-1-25,0 25,25-1,0 1,0 0,0 0,25-25,0 0,-1 0,1-25,0 0,0 25,0-25,-1 1,1 24,0-25,0 0,0 25,-25-25,24 0,1 1,-25-1,0 0,0 0,0 0,0 1,-25 24,1-25,24 50,24-25,-24 24,25-24,-25 25,25 0,0 0,0 0,-1-1,1 1,-25 0,25-25,0 25,-25 0,25-25,0 24,-1-24,-24 25,25-25,0 0,0 0</inkml:trace>
  <inkml:trace contextRef="#ctx0" brushRef="#br0" timeOffset="18986.18">19026 17090,'0'0,"-25"0,0 0,0 0,0 0,1 0,-1 25,0-25,0 25,25 0,-25-25,0 25,1-1,-1 1,0 0,0 0,0 0,25-1,-24 1,-1 0,25 0,0 0,-25-1,25 1,25 0,0 0,-1-25,1 0,0 25,0-25,0 0,-1 0,1-25,25 25,-25 0,0 0,24-25,-24 25,0-25,24 25,-24-25,25 25,-25 0</inkml:trace>
  <inkml:trace contextRef="#ctx0" brushRef="#br0" timeOffset="19698.39">19373 17314,'0'-25,"-25"25,25-25,-25 25,25 25,-25 0,1-1,-1 1,0 0,25 0,-25-25,25 25,-25-1,25 1,0 0,0 0,0 0,25-25,0 0,0 0,-25-25,25 25,-1-25,1 0,0 0,-25 1,0-1,0 0,-25 25,25-25,-25 25,25 25,0 0,0 0,0-1,0 1,0 0,0 0,25-25,-25 25,25-25,0 0,-25-25,25 25,-1 0,1-25,0 25,-25-25,25 25,0-25,-1 1,1 24,0-25,-25 0,25 25,0-25,-25 0,24 1,-24-1,0 0,0 0,-24 0,-1 25,0 0,0 0,25 25,25 0,-25 0,25-25,-25 25,25-1,-25 1,24-25,-24 25,25 0,0 0,0-25,-25 24,25-24,-1 0,1 0,0 0</inkml:trace>
  <inkml:trace contextRef="#ctx0" brushRef="#br0" timeOffset="20150.24">19968 17239,'0'0,"25"0,0 0,0 25,-1 0,-24 0,25-1,-25 1,0 0,0 0,0 0,25-1,-25 1,0-50,0 1,0-1,0 0,0 0,0 0,0 1,25-1,-25 0,25 25,-25-25,24 25,1 0,0 0,-25 25,25-25,-25 25,25-25,-1 25,1-1,0 1,0 0,0 0,-1-25,1 25,0-25,-25 24</inkml:trace>
  <inkml:trace contextRef="#ctx0" brushRef="#br0" timeOffset="20833.98">20762 17214,'-25'-24,"0"24,0 0,25 24,-24-24,-1 25,25 0,0 0,-25 0,25-1,0 1,0 0,25-25,-25 25,25 0,-1-25,1 0,0 0,0 0,-25-25,25 25,-25-25,24 25,-24-25,0 0,25 25,-25-24,0-1,0 0,0 0,0 0,-25 1,1-1,-1 25,25 25,-25-25,25 24,0 1,0 0,0 0,25-25,-25 25,0-1,25-24,-25 25,24-25,1 0,-25 25,25-25,0 0,0 0,0 0,-1 0,1 0,0-25,0 25,-25-25,25 1,-25-1,0 0,0 0,0 0,0 1,0-1,0 0,0 0,0 0,0 1,-25-1,25 0,-25 0,0 0,25 1,-25 24,25 24,0 1,0 0,0 0,0 0,25-1,-25 1,25 0,-25 0,25 0,-25-1,25 1,-25 0,24 0,1 0,-25-1,25 1,0-25,-25 25,25-25,-1 25,1-25,0 0,25 0</inkml:trace>
  <inkml:trace contextRef="#ctx0" brushRef="#br0" timeOffset="21038.23">20985 17140,'0'-25,"25"25,0 0,0 0,-1-25,1 25,25-24,-1 24,-24-25</inkml:trace>
  <inkml:trace contextRef="#ctx0" brushRef="#br0" timeOffset="21806.32">22201 17314,'0'0,"24"0,1-25,0 25,0-25,0 0,-1 25,-24-25,25 1,-25-1,0 0,-25 25,1 0,-1 0,0 0,0 25,0-25,1 25,-1-1,0 1,0 0,25 0,0 0,0-1,0 1,0 0,0 0,25 0,-25-1,25-24,0 25,-1-25,1 0,0 0,0 0,24 0,-24 0,0-25,0 25,24 0,-24 0,0-24,0 24,0 0,-1-25</inkml:trace>
  <inkml:trace contextRef="#ctx0" brushRef="#br0" timeOffset="22246.09">22548 17214,'0'-24,"0"-1,25 25,-1 0,1 0,-25 25,25-25,-25 24,25 1,-25 0,0 0,25-25,-25 25,0-1,24 1,-24 0,0 0,0-50,25 25,-25-25,0 0,0 1,25-1,-25 0,0 0,25 25,-25-25,25 1,-1-1,1 25,0-25,0 25,0 0,-25 25,24-25,-24 25,25-1,-25 1,25-25,-25 25,0 0,25-25,-25 25,25-25,-25 24</inkml:trace>
  <inkml:trace contextRef="#ctx0" brushRef="#br0" timeOffset="22982.8">23292 17066,'-25'0,"0"0,1 0,-1 0,0 24,0-24,0 0,25 25,-24-25,24 25,-25 0,25 0,0-1,0 1,25-25,-1 0,1-25,0 25,-25-24,25 24,-25-25,25 0,-1 0,-24 0,25 1,-25-1,25 25,0 0,0 25,-1-1,-24 1,25 0,0 0,0 0,-25-1,25 1,-1 25,1-25,-25-1,25 26,0-25,0 0,-25 24,24-24,-24 0,0 0,0 0,0-1,0 1,-24-25,24 25,-25-25,0 0,0 0,0 0,1 0,-1 0,0 0,-25-25,26 25,-1-25,0 1,0-1,0 0,1 0,24 0,0 0,0 1,0-1,0 0,0 0,0 0,24 1,-24-1,25 0,-25 0,25 0,0 1,0-1,-1 25,-24-25,25 0,0 0,0 1,-25-1,25 25,-25-25,0 0,0 0,0 1,-25 24,25 24,0 1,0 0,0 0,0 0,0-1,25 1,-25 0,24 0,-24 0,25-1,0 1,-25 0,25-25,0 25,-1-25,1 25,0-1,0-24,0 0,-1 0</inkml:trace>
  <inkml:trace contextRef="#ctx0" brushRef="#br0" timeOffset="23117.2">23490 16892,'0'0,"-24"0,-1 0,25-25,-25 25</inkml:trace>
  <inkml:trace contextRef="#ctx0" brushRef="#br0" timeOffset="23846.14">23664 16966,'25'0,"0"0,-1 0,-24 25,25-25,-25 25,0 0,25 0,-25-1,0 1,0 0,25-25,-25 25,0 0,0-1,0-48,0-1,0 0,0 0,0 0,25 25,-25-24,0-1,24 25,-24-25,0 0,25 0,0 1,0 24,0 0,-1 24,-24 1,0 0,25 0,-25 0,0-1,25 1,-25 0,25-25,0 0,0 0,-1 0,-24-25,25 25,25-49,-25 24,-1 0,-24 0,0 0,25 1,-25-1,0 0,-25 25,1 0,-1 0,25 25,-25-25,25 25,-25-1,25 1,-25 0,25 0,0 0,0-1,0 1,25-25,-25 25,25-25,-25 25,25-25,0 0,-1 0,1 0,0 0,0 0,0 0,-1 0,26-25,-25 25,24 0,-24-25,0 25</inkml:trace>
  <inkml:trace contextRef="#ctx0" brushRef="#br0" timeOffset="24249.53">23292 16644,'0'0</inkml:trace>
  <inkml:trace contextRef="#ctx0" brushRef="#br0" timeOffset="24366">23342 16644,'24'0,"1"-25,0 25,-50 25,0-25,25 25</inkml:trace>
  <inkml:trace contextRef="#ctx0" brushRef="#br0" timeOffset="25018.1">24458 16049,'25'0,"-1"0,1 0,0 24,0-24,0 0,-1 25,26 0,49 74,-74-74,25 74,-26-49,1 0,0-1,0 26,0-26,-1 26,1-1,-25 0,25 1,-25-26,0 26,0-26,0 1,0 24,-25-24,25 0,-49-26,24 26,0 0,-25-26,1 1,-1 0,-24 0,24 0,1-2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2:18.11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092 15423 64 0,'-7'-4'489'0,"7"4"-112"15,-7-3-145-15,0 3-89 0,7 0-51 0,-6-4-28 16,-1 4-11-16,7 0 0 0,-6 0 1 0,6-4 5 0,-5 4 3 16,5 0 3-16,0 0-1 0,0 0-5 0,-8 0-8 0,8 0-1 15,0 0 3-15,0 0 4 0,0 0 7 0,0 0 7 16,8 0 9-16,-8 0 15 0,0 0 26 0,5 0 24 0,-5 4 10 15,6 0 2-15,-6 3 5 0,7 0 10 0,-7 0 7 16,6 4-8-16,1 0-26 0,0 5-26 0,0-1-15 0,6-1-11 16,-7 3-14-16,6 2-20 0,-5-1-12 0,7 4-8 0,-2 1 0 15,1-1 0-15,0 0 0 0,0 0-3 0,1-1 1 16,-3 1 2-16,2 0 3 0,2-3 5 0,-2-2 6 0,0-1 7 16,6-2 10-16,-6-3 15 0,0 0 14 15,7-7 14-15,5 0 11 0,-5-8 10 0,12-7 8 0,2-4 2 0,11-10-1 0,14-5-6 16,-1-10-6-16,14-8-12 0,7-4-12 0,5-2-12 15,13-5-17-15,7-3-12 0,7-7-10 0,13-1-13 16,1-3-13-16,3-4-13 0,10-1-5 0,-3-6-8 0,9 4-6 16,0-1-12-16,-1-3-15 0,1 7-24 0,-8 4-35 0,1 7-57 15,-6 5-72-15,-21 8-92 0,1 13-187 0,-20 4-289 0,-13 7-151 16,-13 10-77-16,-19 8-24 0,-20 11 29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1:34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2 4018,'0'-24,"-25"24,0 0,0 0,0 0,1 0,-1 0,0 24,0-24,0 25,1-25,-1 25,0 0,0-25,0 25,0-1,1-24,-1 25,0 0,0 0,0 0,1-1,-1 1,25 0,-25-25,0 25,25 0,0-1,0 1,-25-25,25 25,0 0,0 0,0-1,0 1,0 0,0 0,0 0,0-1,0 1,25 0,0 0,-25 0,25-25,-25 24,25-24,-1 0,1 25,0-25,0 0,74 25,-49-25,-1 0,1 0,-25 0,24-25,-24 25,25 0,-1-25,-24 25,25-24,-25 24</inkml:trace>
  <inkml:trace contextRef="#ctx0" brushRef="#br0" timeOffset="984.51">4887 4366,'0'0,"-25"0,25-25,0 0,-25 25,0 0,1 0,-1 25,0-25,0 25,0-1,1-24,-1 25,0 0,0 0,0 0,25-1,-24 1,24 0,-25 0,25 0,0-1,0 1,0 0,0 0,0 0,25-25,-1 0,1 0,0 0,0-25,0 25,24-25,-24 0,0 0,0 1,-1 24,1-25,0 0,-25 0,25 25,-25-25,0 1,0-1,0 0,0 0,0 0,0 50,0 0,0 0,0 0,0-1,25 1,-1 0,1 0,0-25,-25 25,25-25,0 0,0 0,-25-25,24 25,-24-25,25 25,0 0,-25-25,25 25,-25-25,25 25,-25-24,24-1,1 0,-25 0,25 0,-25 1,0-1,0 0,-25 0,25 0,-25 25,1 0,24 25,0 0,0 0,24 0,-24-1,25-24,-25 25,0 0,25 0,0 0,-25-1,25-24,-25 25,24-25,-24 25,25-25,0 25,0-25,0 0,-1 0,1 0,0 0,0-25,0 25</inkml:trace>
  <inkml:trace contextRef="#ctx0" brushRef="#br0" timeOffset="1491.85">5705 4291,'0'-25,"0"50,25-25,-25 25,25-25,-25 25,25-25,-25 25,0-1,25-24,-25 25,0 0,24 0,-24 0,0-1,0 1,0 0,0-50,0 0,0 1,0-1,0 0,0 0,25 25,-25-25,25 1,0-1,0 0,-1 0,1 25,0 0,0 0,-25 25,25-25,-25 25,24-25,-24 25,25-1,-25 1,25 0,0 0,0 0,0-1,-1-24,-24 25,25-25,0 0,0 0</inkml:trace>
  <inkml:trace contextRef="#ctx0" brushRef="#br0" timeOffset="2288.25">6648 4192,'-25'-25,"0"25,1 0,-1 0,25 25,-25-25,25 25,0 0,0-1,0 1,0 0,0 0,0 0,0-1,0 1,0 0,0 0,0 0,25-1,0 1,-1 0,1-25,-25 25,25-25,0 0,0 0,-1 0,1 0,0 0,0 0,0-25,-1 25,-24-25,25 25,0-25,0 1,-25-1,0 0,0 0,0 0,-25 1,0 24,0-25,1 0,-26 25,25 0,0 0,1 0,-26 0,25 0,0 0,1 25,-1-25,25 25,0-1,0 1,25 0,-1-25,51 25,-50-25,-1 0,26 0,-25 0,0 0,-1 0,26 0,-25-25,0 25,-1 0,1-25,0 25,0-25,0 1,-1 24,1-25,-25 0,25 0,-25 0,25 1,-25-1,0 0,0 0,0 0,0 1,0-26,0 25,0 0,-25 1,25-26,-25 25,25 0,-25 1,1 24,24-25,-25 25,25-25,-25 25,25 25,0 0,0-1,0 1,0 0,0 0,0 0,25-1,-25 26,25-25,-25 0,24-1,-24 26,25-25,-25 0,25 49,0-49,-25 0,25-1,-25 1,25 0,-1 0,-24 0,25-25,0 24,0 1,0-25,-1 25,1-25,0 0,0 0,0 0,-1-25,1 25,-25-25</inkml:trace>
  <inkml:trace contextRef="#ctx0" brushRef="#br0" timeOffset="2520.32">6946 4167,'24'0,"1"0,0 0,0-25,0 25,-1-24,26 24,25-25,-1 0,-24 0</inkml:trace>
  <inkml:trace contextRef="#ctx0" brushRef="#br0" timeOffset="3204.84">8335 3746,'0'0,"-25"0,25-25,0 0,0 0,0 50,0 0,0 0,0-1,0 1,0 0,0 0,0 0,0 24,25-24,-25 0,0 24,0-24,0 25,25-25,-25-1,0 26,0-25,24 0,-24 24,0-24,25 0,-25 0,25-1,-25 1,25 0,0 0,-1-25,1 0,0 0,0 0,0 0,-1 0,-24-25,25 0</inkml:trace>
  <inkml:trace contextRef="#ctx0" brushRef="#br0" timeOffset="3452.58">7987 4266,'25'0,"-25"-24,25 24,0 0,0-25,-1 25,26-25,-25 25,0-25,24 25,26-25</inkml:trace>
  <inkml:trace contextRef="#ctx0" brushRef="#br0" timeOffset="4123.92">8608 3721,'0'25,"0"-1,0 1,24 0,-24 0,0 0,25-1,-25 1,25 25,-25-25,25-1,-25 26,25-25,-25 0,24-1,-24 26,25-25,-25 0,0-1,25 1,-25 0,0 0,0-50,0 0,0 0,0 1,0-1,0 0,0 0,0 0,25 1,0-1,-1 25,1 25,0-1,0 1,0 0,-1-25,-24 25,25-25,-25 25,25-25,0 0,0 24,-1-24,1 0,0 0,0 0,0-24,-1 24,1-25,0 25,-25-25,25 0,0 25,-25-25,0 1,0-1,0 0,0 0,-25 0,0 25,25-24,-25 24,0 24,25 1,0 0,-24 0,24 0,0-1,0 1,0 0,0 0,24 0,1-25,-25 24,25-24,0 0,25 25,-26-25,1 0,0 0,25 0,-26 0,26 0,-25 0</inkml:trace>
  <inkml:trace contextRef="#ctx0" brushRef="#br0" timeOffset="5091.96">9798 3944,'0'0,"-25"0,25-25,-24 25,-1 0,0 0,25 25,-25 0,25 0,0-1,0 1,0 0,0 0,0 0,0-1,0 1,0 0,25 0,0 0,-25-1,25-24,-1 25,1-25,-25 25,25-25,0 0,0 0,-1 0,1 0,0 0,0 0,0-25,-1 25,1-25,0 25,0-24,-25-1,25 0,-25 0,0 0,0 1,-25-1,0 25,0-25,0 0,1 25,24-25,-25 25,0-24,0 24,0 0,-24 0,24 0,0 0,0 0,1 0,-1 0,25 24,-25-24,25 25,0 0,0 0,25 0,0-25,-25 24,24-24,1 0,0 0,0 0,0 0,-1 0,1-24,0 24,0 0,0-25,-1 25,1-25,0 0,0 0,-25 1,0-1,0 0,0 0,0 0,-25 1,50 24,0 24,-1-24,1 0,-25 25,25-25,0 25,0 0,-25 0,24-25,-24 24,25 1,-25 0,25 0,0 0,-25-1,25 1,0 0,-1-25,1 0,0 0,0 0,0 0,-1-25,1 25,0-25,0 1,0-1,-1 25,-24-25,25 0,-25 0,25 1,-25-1,0 0,0 0,0 0,-25 25,0-24,-24 24,49 24,-25-24,0 25,25 0,0 0,0 0,0-1,0 1,0 25,25-50,-25 25,25-25,-25 24,25-24,-1 25,1-25,0 0,25 0,-26 0,1 0,0 0,0 0,24 0,-24 0,0-25,0 25</inkml:trace>
  <inkml:trace contextRef="#ctx0" brushRef="#br0" timeOffset="5731.92">10989 3919,'0'0,"0"-25,0 1,25 24,-1 0,-24 24,25-24,-25 25,25-25,-25 25,0 0,0 0,0-1,0 1,0 0,0 0,0 0,0-1,0 1,0-50,0 1,0-1,0 0,0 0,0 0,0 1,25-1,0 25,-25-25,24 25,-24-25,25 25,0 0,-25 25,25-25,0 25,-25 0,0-1,24-24,-24 25,0 0,0 0,0 0,0-50,0 0,0 0,0 0,0 1,0-1,25 0,0 0,-25 0,25 25,0-24,0 24,-1-25,1 25,0 25,0-25,-25 24,25 1,-25 0,0 0,24-25,-24 25,0-1,25 1,0 0,-25 0,25-25,-25 25,25-25,-25 24,24-24,1 0,0 0,0 0</inkml:trace>
  <inkml:trace contextRef="#ctx0" brushRef="#br0" timeOffset="6464.07">12973 3597,'0'-25,"0"0,-25 25,25 25,-24-25,-1 0,0 25,0-25,0 24,-24-24,24 25,0 0,0 0,1-25,24 25,0 0,0-1,0 1,0 0,24-25,1 0,0 25,0-25,0 0,-1 0,1 25,0-25,25 0,-26 0,26 0,-25 24,0-24,24 0,-24 0,0 25,0-25,-1 25,-24 0,0 0,-24-25,-1 24,0-24,0 25,0-25,1 25,-26-25,25 0,-24 25,24-25,0 0,-25 0,26 0,-26 0,25 0</inkml:trace>
  <inkml:trace contextRef="#ctx0" brushRef="#br0" timeOffset="7708.16">13593 3696,'0'-25,"-24"25,-1 0,0 0,0 0,0 0,0 0,1 0,-1 25,25 0,-25-25,0 25,0-1,25 1,-24-25,24 25,0 0,0 0,0-1,0 1,0 0,24-25,-24 25,25-25,0 0,0 0,0 0,-1 0,1 0,0-25,0 25,0-25,0 25,-1-25,1 25,-25-24,25-1,-25 0,0 0,0 0,0 1,0-1,0 0,-25 0,0 25,25 25,0 0,0 0,0-1,0 51,25-50,-25-1,25-24,-25 25,25-25,0 25,-1-25,1 0,25 0,-25 0,-1-25,1 25,-25-25,0 1,25 24,-25-25,0 0,0 0,0 0,0 1,0-1,0 0,0 0,-25 25,25 25,-25-25,25 25,0 0,0-1,0 1,25 0,-25 0,25-25,0 0,0 25,-1-25,1 0,0 0,0 0,0-25,-1 25,1 0,0-25,0 0,0 0,-1 1,-24-1,25 0,-25 0,0 0,0 0,0 1,0-1,-25 25,25-25,0 50,0 0,25-1,-25 1,25 0,0 0,0 0,-1 0,-24-1,25 26,0-25,-25 0,25-1,0 26,-25-25,0 0,0 24,0-24,0 0,0 0,0-1,0 1,-25 0,0 0,25 0,-25-25,0 24,1-24,-1 0,-25 0,25 0,1 0,-1 0,0 0,0 0,0 0,1 0,-1-24,0 24,0 0,25-25,0 0,0 0,25 0,0 1,0-1,-1 0,1 0,0 0,0 1,24-1,-24-25,25 25,-25 1,24-26,-24 25,49-49,-49 49,0 0,0 0,0 0,0 1,-25-1,0 0,0 0,0 0,-25 25,25 25,0 0,0 0,0 0,25-1,-25 1,24 0,1 0,0 0,0-25,0 25,-1-1,-24 1,25 0,0 0,-25 0,0-1,0 1,0 0,0 0,-25 0,0-1,1-24,-1 0,-25 0,25 0,1 0</inkml:trace>
  <inkml:trace contextRef="#ctx0" brushRef="#br0" timeOffset="7923.92">14164 3051,'0'0,"25"0,-1-25,1 25,0 0,25 0,-26-25,1 25,0 0,0 25,0-25,-1 0,1 25,0 0,-25 0,0-1,0 26,0-25</inkml:trace>
  <inkml:trace contextRef="#ctx0" brushRef="#br0" timeOffset="9147.84">3820 6127,'0'-25,"-25"25,1 0,-1 0,0 0,0 25,0 0,1-25,-1 24,25 1,-25 0,0-25,0 25,25 0,-24-1,24 26,-25-25,25 0,0-1,0 1,0 0,0 0,25 0,-1-25,-24 24,25-24,0 25,0-25,0 0,-1 0,1-25,25 25,-25-24,24-1,1 0,-25 25,-1-25,1 0,-25 1,25-1,-25 0,25 0,-25 0,0 1,0-1,0 0,0 0,-25 0,0 1,25 48,0 1,0 0,0 0,25-25,-25 25,0-1,25-24,-25 25,25-25,-25 25,25-25,-1 25,1-25,0 0,0 25,0-25,-1 0</inkml:trace>
  <inkml:trace contextRef="#ctx0" brushRef="#br0" timeOffset="9964.5">4912 6400,'0'-25,"24"25,1-25,0 0,-25 0,50-24,-50 24,0 0,25 0,-25 1,0-1,0 0,24 0,-24 0,0 1,-24 24,24-25,-25 25,0 0,0 0,0 0,0 0,1 0,24 25,24-25,1 0,0 0,0 0,25 0,-26 0,1 0,0 0,25 0,-26 0,1 0,0 24,0 1,0-25,-1 25,-24 0,25-25,0 25,-25-1,25 1,0 0,-1 0,1 0,0-25,0 0,49 24,-49-24,0-24,0-1,-25 0,24 25,-24-25,0 0,0 1,25 24,-25-25,0 0,0 0,0 0,0 1,0-1,-25 25,25-25,-24 25,-1 0,0 0,0 25,25 0,0-1,0 1,0 0,0 0,0 0,0-1,0 1,0 0,25 0,-25 0,25-25,-25 24,25 1,-1-25,-24 25,25-25,0 25,0-25,0 0,49 0,-49 0,24-25,-24 25,0 0</inkml:trace>
  <inkml:trace contextRef="#ctx0" brushRef="#br0" timeOffset="11296.19">6102 5978,'0'0,"0"-25,0 0,25 25,0 25,-25 0,25-25,-25 25,0 0,25-1,-25 1,0 0,24-25,-24 25,25 0,-25-1,0 1,25 0,-25 0,25 0,-25-1,25-24,-25 25,24-25,1 0,0 0,-25-25,25 25,-25-24,25-1,-25 0,0 0,24-24,-24 24,0 0,0 0,0 0,0 1,0-1,0 0,0 0,0 50,0 0,25 0,-25-1,25 1,-25 0,25 0,0-25,-1 25,1-25,0 0,0 0,0 0,-1 0,1 0,0 0,-25-25,50 25,-26-25,1 25,-25-25,25 25,0-25,0 1,-1-1,-24 0,0 0,0 0,-24 1,-1-1,0 25,0 0,0 0,1 0,-1 25,25-1,0 1,0 0,0 0,0 0,0-1,0 1,25 0,-25 0,0 0,24-25,-24 24,25-24,-25 25,25-25,0 0,0 0,-1 0,1-25,0 25,-25-24,25 24,0-25,-1 0,1 0,0 0,0 25,0-24,0-1,-25 0,24 0,1 0,-25 1,0-1,0 0,0 0,-25 0,1 25,-1 0,0 25,25 0,25-25,0 25,-1-25,1 25,0-25,0 49,0 1,-25-25,24-1,-24 1,0 0,25-25,-25 25,25-25,0 0,0 0,-1 0,1 0,-25-25,25 25,0 0,-25-25,25 0,-1 25,-24-24,25-1,0 25,-25-25,25 0,-25 0,0 1,0-1,0 0,0 0,-25 0,0 25,0 0,1 0,24 25,0 0,24-25,-24 25,25-25,0 25,0-25,0 24,-1-24,1 25,0-25,0 25,0-25,-1 25,1 0,0-25,-25 24,0 1,0 0,-25-25,0 25,1-25,-1 25,-99-1,99-24,0 0,0 0,1 0,-1 0,0 0</inkml:trace>
  <inkml:trace contextRef="#ctx0" brushRef="#br0" timeOffset="11575.72">7987 5779,'0'-24,"0"48,0 1,0 0,0 0,25 0,-25 0,0-1,25-24,-25 25,25 0,0 0,-1-25,-24 25,25-25,0 0,0 24,0-24,0 0,-1 0,1 0,0-24</inkml:trace>
  <inkml:trace contextRef="#ctx0" brushRef="#br0" timeOffset="11710.99">8111 5655,'0'0,"-24"0,-1-24,25-1,-25 25,25-25</inkml:trace>
  <inkml:trace contextRef="#ctx0" brushRef="#br0" timeOffset="12663.84">8236 5358,'0'0,"0"-25,0 0,0 50,0 0,24 0,-24-1,25 1,0 0,-25 0,25 24,0-24,-25 0,24 25,-24-26,25 26,0-25,0 24,-25-24,25 0,-25 0,0 0,0 0,24-25,-24 24,0-48,0-1,0 0,25 25,-25-25,25 25,0-25,0 25,-1 0,1 0,0 0,-25 25,0 0,0 0,-25-25,25 25,-25-1,1 1,-1-25,25 25,-25-25,25 25,-25-25,50 0,0-25,0 25,-1-25,1 0,0 25,25-49,-26 24,1 0,0 0,0 0,0 1,-1-1,-24 0,25 0,0 0,-25-24,0 24,0 0,0-24,0 24,0-25,-25 25,25 1,-25-1,25 0,-24 0,-1 0,0 1,0 24,25-25,-25 25,25 25,-24-25,24 24,0 1,0 0,0 0,0 0,0 24,24-24,-24 0,25 24,-25-24,0 0,25 25,-25-26,25 1,-25 25,25-25,-25-1,24 1,1 0,0 0,0 0,0-25,-1 0,1 25,0-25,0 0,0 0,49-25,-49 0,0 25,-1-25,1 0,0 25,0-25,-25 1,25-1,-25 0,25 25,-25-25,0 0,0 1,0-26,0 25,0 0,0 1,-25 24,25-25,-25 25,25 25,0-1,-25-24,25 25,0 0,0 0,0 24,0-24,0 0,0 0,0 0,0-1,25-24,-25 25,25 0,-25 0,25-25,-1 25,1-25,0 25,0-25,0 0,-1 24,26-24,-25 0,24-24</inkml:trace>
  <inkml:trace contextRef="#ctx0" brushRef="#br0" timeOffset="13335.75">10418 5631,'25'-25,"0"25,0-25,0 0,-1 0,-24 1,0-1,-24 25,-1 0,0 0,0 25,0-25,1 24,-1-24,0 25,0 0,0 0,0 0,25-1,-24 1,24 0,0 0,0 0,0-1,0 1,0 0,0 0,24 0,1 0,0-25,25 0,-25 0,-1 0,1 0,25 0,-25 0,24 0,-24 0,25-25,-26 25,26 0,-25 0,0-25,-1 25</inkml:trace>
  <inkml:trace contextRef="#ctx0" brushRef="#br0" timeOffset="14475.82">10790 5581,'0'-25,"25"25,0 25,0 0,-25 0,25-1,-25 1,24 0,-24 0,0 0,0-1,0 1,0 0,0-50,0 0,0 1,0-1,0 0,25 0,-25 0,25 1,0-1,-25 0,25 25,-1-25,-24 0,25 25,0 0,0-24,0 24,-25 24,24-24,-24 25,25 0,-25 0,25-25,-25 25,25-1,0 1,-1-25,-24 25,25-25,0 0,0 0,0 25,0-25,-1 0,1 0,0-25,0 25,0 0,-1-25,1 0,0 1,-25-1,0 0,0 0,0 0,0 1,0-1,-25 25,25-25,-25 25,1 0,24 25,-25-25,0 25,0-25,0 24,1-24,24 25,-25-25,25 25,0 0,0 0,25-25,-1 0,1 0,0 0,-25-25,25 25,0-25,-1 25,1 0,0 0,0 0,0 0,-1 0,-24 25,25-25,0 25,0-1,0 1,-1 0,1 0,0 24,0-24,-25 25,0-25,0 0,0-1,0 26,-25-25,25 0,-25 24,-24-24,24 0,0 0,-25-1,1 1,24-25,-25 25,26-25,-26 0,25 0,0 0,-24-25,24 0,0 25,25-24,0-1,-25 0,25 0,0 0,0 1,25-26,0 50,0-50,0 26,-1-1,1 0,25 0,-25 0,24 0,1 1,-1-1,-24 0,25 0,-1 0,-24 1,0-1,0 0,0 0,-1 0,-24 1,25-1,-25 0,0 0,-25 25,1 0,24 25,0 0,0 0,-25-25,25 24,0 1,0 0,0 0,0 24,0-24,0 0,0 0,25 0,-25-1,24-24,1 25,0 0,0-25,0 25,-1-25,1 0,50 0,-51 0,1 0,0 0,0-25,0 25,-1-25</inkml:trace>
  <inkml:trace contextRef="#ctx0" brushRef="#br0" timeOffset="14639.84">11981 5308,'0'0,"-25"0,0 0,25-25,25 25,0 0</inkml:trace>
  <inkml:trace contextRef="#ctx0" brushRef="#br0" timeOffset="15328.82">12204 5407,'25'0,"0"0,0 0,-1 0,1 25,0 0,0-25,-25 25,25 0,-25-1,0 1,24 0,-24 0,0 0,0-1,0 1,0 0,0 0,0 0,-24-25,24-25,0 0,-25 25,25-25,0 0,0 1,0-1,25 0,-25 0,24 25,-24-25,25 1,0-1,0 25,-25-25,25 25,0 0,-1 0,1 25,0 0,-25-1,25 1,0 0,-25 0,24 0,1-1,0-24,-25 25,25-25,0 0,-25 25,24-25,1 0,0 0,0 0,-25-25,25 25,-1-25,1 25,0-24,0 24,0-25,-1 0,1 0,-25 0,25 1,-25-1,25 0,-25 0,0 0,0 1,0-1,0 0,0 0,0 0,-25 25,25-24,-25 24,0 0,25 24,-24 1,24 0,-25 0,25 0,0 24,0-24,0 0,0 0,0-1,0 1,0 0,0 0,25 0,-25-1,24-24,1 25,0-25,-25 25,50-25,-26 0,1 25,0-25,25 0,-26 0,26-25,-25 25,24 0</inkml:trace>
  <inkml:trace contextRef="#ctx0" brushRef="#br0" timeOffset="19583.57">14685 4911,'0'-24,"0"48,0 1,0 0,0 0,0 0,0-1,0 1,0 0,0 0,25 0,-25-1,0 26,0-25,24 24,-24-24,25 0,-25 25,0-1,0-24,0 25,25-26,-25 1,0 25,0-25,0-1,0 1,0 0,0 0,0 0,0-1,0 1,0-50,-25 25,25-24,0-1,0 0,0 0,0 0,0 1,0-1,0 0,0 0,0 0,25 25,-25-24,25-1,0 0,-1 0,1 25,-25-25,25 25,0-24,0 24,-1 0,1 0,0 0,0 0,0 0,-1 24,1-24,-25 25,25-25,0 25,0 0,-1 0,1-1,0 1,-25 0,25-25,-25 25,0 0,25-25,-25 24,24-24,-24 25,25-25,0 0</inkml:trace>
  <inkml:trace contextRef="#ctx0" brushRef="#br0" timeOffset="20431.75">15751 5234,'-24'0,"-1"0,0 0,0 25,0-1,0-24,1 25,24 0,-25 0,0 0,25-1,-25 1,0 0,25 0,-24 0,24-1,0 1,0 0,0 0,0 0,0-1,24 1,1-25,0-25,0 25,0 0,-25-24,24-1,51-25,-50 25,-25 1,25-1,-25 0,0 0,0 0,0 1,0-1,0 0,0 50,-25 0,25-1,0 1,0 0,0 0,0 0,0-1,0 1,0 0,25-25,-1 25,1-25,0 0,0 0,0 0,-1-25,1 25,0-25,0 25,0-25,-1 1,1-1,0 25,0-25,0 0,-25 0,24 1,-24-1,25 25,-25-25,0 0,0 0,0 1,-25 24,1 0,-1 0,0 0,0 0,25 24,0 1,0 0,25 0,0 0,0-1,-1-24,26 50,0-25,-1 24,-24-49,0 25,-25 0,25-25,-25 25,0 0,0-1,-25 1,0-25,0 25,0-25,1 25,-1-25,-25 0,25 0,-24 25,24-25,-25 0,26 0,-1 0,0 0,0 0</inkml:trace>
  <inkml:trace contextRef="#ctx0" brushRef="#br0" timeOffset="20928.77">17364 4787,'0'0,"-25"0,25-25,-25 25,25 25,0 0,0 0,0 0,0 24,0-24,0 0,0 0,0 24,0-24,0 0,0 25,0-26,0 26,25-25,-25 0,25-1,-25 26,24-25,-24 0,25-1,0 1,0 0,0 0,-1-25,1 25,0-25,0 0,0 0,-1 0,1 0,0 0,0 0,0-25</inkml:trace>
  <inkml:trace contextRef="#ctx0" brushRef="#br0" timeOffset="21163.54">16967 5259,'0'-25,"25"25,-1-25,1 25,25-25,-25 25,-1 0,1-25,25 25,-25 0,24-24,1 24,-25 0,24 0,-24-25,25 25</inkml:trace>
  <inkml:trace contextRef="#ctx0" brushRef="#br0" timeOffset="21900.06">17587 4862,'0'25,"0"-1,25-24,-25 25,24 0,-24 0,0 0,0-1,25 26,-25-25,0 0,0-1,0 26,0-25,0 0,0-1,0 1,0 0,0 0,0 0,0-1,0 1,0-50,0 1,0-1,0 0,0 0,25 25,-25-25,25 25,-25-24,25 24,-25-25,25 25,-25-25,24 25,1 0,0 0,0 0,-25 25,25 0,-25-1,24-24,-24 25,25-25,0 25,0-25,0 25,-1-25,1 0,0 0,0 0,0 0,-1 0,1-25,0 25,0-25,0 25,-1-25,-24 1,25 24,0-25,0 0,-25 0,0 0,0 1,0-1,0 0,-25 25,0 0,0 0,1 25,-1 0,25-1,-25-24,25 25,0 0,-25 0,25 0,0-1,0 1,0 0,25 0,0 0,0-25,-1 0,1 0,0 0,0 0,0 0,24 0,-24 0,25 0,-26 0,26-25,-25 25</inkml:trace>
  <inkml:trace contextRef="#ctx0" brushRef="#br0" timeOffset="23967.64">19398 5110,'0'-25,"0"0,24 25,1-25,0 25,0 0,0 0,-1 0,-24 25,25-25,0 124,0-74,-25-25,0-1,0 1,0 0,0 0,0 0,0-1,0 1,0-50,0 1,0-1,0 0,0 0,0 0,0 1,0-1,0 0,0 0,0 0,0 1,0-1,25 25,-25-25,24 25,1 25,0-25,-25 25,25-25,-25 24,25 1,-25 0,0 0,24-25,-24 25,0-1,0 1,0 0,0-50,0 0,0 1,0-1,0 0,0 0,0 0,25 25,-25-24,25-1,0 0,-25 0,25 0,0 25,-1 0,1 0,0 25,0-25,-25 25,25-25,-25 25,24 0,1-25,-25 24,25 1,-25 0,25 0,0 0,-1-1,1 1,50 0,-26-25,-24 0,0-25,0 25,-1 0,1-25,0 1,0 24,0-25,-1 0,-24 0,25 25,0-25,-25 1,0-1,0 0,0 0,0 0,0 1,-25 24,25 24,-25-24,1 25,-1 0,0 0,0-25,0 25,25-1,-24 1,-1-25,25 25,0 0,-25 0,25-1,0 1,0 0,25-25,0 0,-25-25,24 25,1-25,0 1,0 24,-25-25,0 0,25 25,-25-25,0 0,0 1,0 48,0 1,0 0,0 0,24-25,-24 25,25-1,0-24,-25 25,25-25,0 0,-1 25,1-25,0 0,0 0,0 0,-1 0,1-25,0 25,0 0,0-25,0 25,-1-24,1-1,0 25,-25-25,25 25,-25-25,0 0,0 1,-25-1,0 0,0 25,1-25,-76 0</inkml:trace>
  <inkml:trace contextRef="#ctx0" brushRef="#br0" timeOffset="24484.57">21283 5011,'-25'-25,"0"25,0 0,1-25,-1 25,0 0,0 0,25 25,-25-25,25 25,0-1,0 1,0 0,0 0,0 0,0-1,0 1,25-25,-25 25,25 0,0-25,-25 25,25-25,-1 0,-24 24,25-24,0 0,0 0,0 0,-1 0,1 0,0-24,0 24,0-25,-1 25,1-25,0 25,-25-25,0 0,0 1,0-1,0 0,0 0,0 0,0 1,0-1,0 0,-25 50,25 0,0-1,0 1,0 0,0 25,0-26,25-24,-25 25,25 0,0 0,-1-25,-24 25,25-25,0 0,0 0,0 0</inkml:trace>
  <inkml:trace contextRef="#ctx0" brushRef="#br0" timeOffset="24652.57">21357 4762,'0'0,"-25"0,25-24,-24 24,-1 0,25-25,-25 25,50 25</inkml:trace>
  <inkml:trace contextRef="#ctx0" brushRef="#br0" timeOffset="26471.71">21704 4936,'0'0,"0"-25,25 25,-25 25,25-25,-25 25,25 49,-25 1,0-50,0-1,0 1,0 0,0 0,0 0,0-1,0 1,0-50,0 1,0-1,0 0,25 0,-25 0,0 1,0-1,24 0,-24 0,0 0,25 25,-25-24,0-1,25 25,-25-25,25 25,0 0,-25 25,24-25,1 25,0-1,0 1,-25 0,0 0,25 0,-25-1,0 1,0 0,0-50,0 0,0 1,0-1,0 0,0 0,25 0,-25 1,24-1,-24 0,25 25,0 0,-25 25,0 0,0-1,0 1,25 0,-25 0,25 0,-25-1,24 1,-24 0,25-25,0 25,0-25,0 0,-25-25,24 25,1-25,0 0,-25 1,0-1,25 0,-25 0,0 0,0 1,0-1,0 0,0 0,0 50,0 0,0 0,0-1,0 1,0 0,0 0,0 0,0-1,25 1,-1 0,1-25,0 0,0 0,0-25,-1 25,1-25,0 1,-25-1,25 0,-25 0,0 0,0 1,0-1,0 0,0 0,0 50,-25 0,25 0,0-1,0 1,0 0,0 0,0 0,0-1,25 1,-25 0,25 0,-1 0,1-25,0 0,-25-25,25 25,-25-25,25 25,-25-25,24 0,-24 1,25-1,-25 0,25 25,-25-25,25 0,0 1,-1 24,1-25,0 50,0-25,0 24,-25 1,25 0,-25 0,0 0,0-1,0 1,0 0,24-25,-24-25,0 0,0 1,25-1,-25 0,25 0,0 0,-25 1,25 24,-25-25,24 25,1-25,0 0,0 25,0 0,-25 25,24-25,-24 25,0 0,0-1,0 1,0 0,0 0,0-50,0 0,0 0,25 1,0-1,-25 0,25 0,-25 0,25 25,-1-24,1-1,0 25,0-25,0 25,-1 0,1 0,-25 25,25-25,0 25,-25-1,25 1,-1 0,1 0,0 0,0-25,-25 24,25-24,-1 0,1 0,0 0,0 0,0 0,-1 0</inkml:trace>
  <inkml:trace contextRef="#ctx0" brushRef="#br0" timeOffset="28869.6">3002 7888,'25'0,"-1"0,-24-25,25 25,0-25,0 0,-25 1,0-1,0 0,-25 25,0 0,25 25,-25-25,1 25,24-1,-25-24,0 25,25 0,0 0,0 0,-25-1,25 1,0 0,0 0,0 0,0 0,25-25,-25 24,25 1,0 0,-1-25,1 0,0 0,0 0,0 0,-1 0,1-25,0 0,0 25,0-24,24-1,-24 0,0 0,0 0,-25 0,24-24,1 24,-25 0,0 0,25-24,-25 24,0 0,0-24,0 24,0 0,0-25,0 26,0-1,0 0,0 0,-25 0,25 1,-25-1,25 50,0 24,0 1,0-25,0-1,25 1,-25 25,25-25,-25 24,25 1,-25-1,25 1,-25 0,24 24,-24-24,25 24,0-24,-25 24,25 1,0-26,-25 26,24-1,1-24,0 24,-25-24,25-1,0 1,-1-1,26 26,-25-50,0-1,-1 1,1-25,25 25,-25-25,0 0,-25 25,24-25,1 0,0-25,0 25,0 0,-25-25,0 0,0 1,-25-1,25 0,-25 0,0 0,25 1,-25-1,1 0,-1-25,0 26,0-1,0-25,25 25,-25 1,1-1,-1 0,0 0,25 0,-25 1,25-1,-25 25,25-25,0 0,0 0,-24 25,24-24,0-26,0 25,0 0,0-24,24 24,-24 0,0 0,25-24,-25 24,0 0,25 0,-25-24,0 24,0 0,0 0,0-24,0 24,0 0,-25 0,25 0,-25 1,25-1,-24 0,24 0,-25 0,0 1,25 48,0 1,0 0,0 0,0 0,0-1,25 26,-25-25,25 24,-25-24,24 25,-24-1,25 1,0 0,-25 24,25-24,0 24,-25-24,24-1,1 26,0-26,0 26,0-26,0 1,24 0,-24-1,0-24,0 25,24-26,-24 1,0 0,0 0,-1-25,1 25,0-25,0 0,24 0,-24 0,0-25,-25 0,25 25,-25-25,0 0,0 1,0-1,-25 0,25 0,-25 0,0 1,25-1,-24 0,-1-25,25 26,-25-1,0 0,0 0,1 0,-1 1,25-1,-25 0,0 25,25-25,-25 25,1-25,48 25,1-24,0 24,0 0,0 0,-1-25,1 25,0-25,0 25,0 0,-1-25,1 25,0-25,0 1,0 24,-25-25,24 25,-24-25,0 0,0 0,-24 1,-1 24,25-25,-25 25,0 0,25 25,0-1,0 1,0 0,0 0,25 0,-25-1,25-24,-25 25,25 0,-1 0,-24 0,25-25,0 24,0 1,0-25,-1 0,1 0,0 0,0 0,0 0,-1-25</inkml:trace>
  <inkml:trace contextRef="#ctx0" brushRef="#br0" timeOffset="29050.33">4614 7764,'0'0,"-25"0,0-25,1 25,-1-25,25 0</inkml:trace>
  <inkml:trace contextRef="#ctx0" brushRef="#br0" timeOffset="30177.66">5234 7689,'-25'0,"1"25,-1-25,25 25,-25-25,0 0,25 25,-25-25,25 25,-24-1,24 1,-25 0,25 0,0 0,0-1,0 1,0 0,0 0,25-25,-25 25,24 0,-24-1,25-24,0 25,0-25,0 25,-1-25,1 0,0 0,0 0,0 0,-1-25,1 25,0 0,0-25,0 1,-1 24,1-25,0 0,0 0,0 0,-1 25,-24-25,25 1,-25-1,0 0,0 0,0 0,0 1,-25-1,25 0,-24 25,24 25,0 0,0-1,0 1,0 0,0 0,0 0,24-1,1 1,-25 0,25-25,0 25,0-25,-1 25,1-25,0 0,25-25,-26 25,1 0,25-25,-25 0,-1 25,1-25,0 1,25-1,-26 0,-24 0,25 25,0-25,-25 1,25-1,-25 0,0 0,0 0,0 1,-25-1,0 25,25-25,-25 25,1 0,-1 0,0 0,0 0,25 25,-25-25,25 25,0-1,0 1,0 0,0 0,0 0,25-25,-25 24,25 1,-25 0,25-25,0 25,-1 0,1-25,0 24,0-24,0 0,0 0,-1 0,1 0,-25-24,25 24,0-25,-25 0,25 25,-25-25,24 0,-24 1,25-1,-25 0,25 25,-25-25,25 25,-25 25,0 0,25 0,-25-1,0 1,0 0,24 0,1-25,-25-25,25-25,0 26,-25-1,25 0,-25 0,24 25,1-25,-25 1,25-1,0 25,0-25,-25 0,24 25,1-25,0 25,0 0,0 0,-1 0,-24 25,25 0,0 0,0 0,0-1,-1 1,1 0,0-25,0 25,0-25,-1 0</inkml:trace>
  <inkml:trace contextRef="#ctx0" brushRef="#br0" timeOffset="30382.14">5730 7367,'0'0,"-25"0,1 0,-1 0,0 0,25-25,25 25</inkml:trace>
  <inkml:trace contextRef="#ctx0" brushRef="#br0" timeOffset="31369.49">7367 7342,'-24'0,"-1"-25,0 25,0 0,0 0,25 25,-24-25,24 25,-25-25,25 25,-25 0,0-1,25 1,0 0,-25 0,25 0,0-1,0 1,0 0,0 0,0 0,0-1,25 1,0-25,0 25,0-25,-1-25,1 25,0 0,0-25,0 25,-1-24,1 24,0-25,0 0,0 0,-1 25,1-25,0 1,-25-1,25 0,-25-25,0 26,0-1,0 0,-25 25,25 25,-25-25,25 25,0-1,0 1,0 0,0 0,0 0,25-25,-25 24,74 1,1-25,-50-25,-1 25,1-24,0 24,0-25,0 25,-1-25,1 0,-25 0,25 1,0-1,-25 0,0 0,0 0,0 1,0-1,0 0,0 0,-25 0,25 1,-25 24,25-25,0 0,0 50,0 0,0-1,0 1,25 0,-25 0,25 0,0-1,-25 26,24-25,1 0,0 24,0-24,0 25,-1-1,1-24,0 25,0-1,0 1,-25-1,25 1,-25 0,0-1,0 1,0 0,0-26,0 1,-25 0,25 0,-25 0,0-25,0 0,0 24,-24-24,24 0,0-24,-24 24,24-25,-25 0,1 0,49 0,-25 25,0-24,25-1,0-25,0 25,0 0,0 1,0-1,0 0,25-25,-25 26,25-1,-1 0,1 0,25 0,-25 1,-1-1,26 0,-25 25,0-25,24 25,-24-25,0 25,0 0,0-24</inkml:trace>
  <inkml:trace contextRef="#ctx0" brushRef="#br0" timeOffset="31560.75">8533 7417,'0'-25,"0"0</inkml:trace>
  <inkml:trace contextRef="#ctx0" brushRef="#br0" timeOffset="35759.21">6177 9004,'-25'0,"25"25,0 0,25-25,-25 25,0-1,25-24,-25 25,0 0,24-25,-24 25,0 0,75 99,-50-75,-1-24,-24 0,25 0,-25-1,25 1,-25 0,25 0,-25 0,25-1,-25 1,24-25,-24 25,25 0,-25 0,25-1,-25 1,25 0,0 0,-25 0,24-25,1 24,0 1,0 0,0 0,-1 0,-24-1,25-24,-25 25,25 0,0 0,-25 0,25 0,-25-1,24-24,-24 25,25 0,-25 0,25-25,-25 25,0-1,25-24,-25 25,25-25,-25-25,0 1,0-1,0 0,24 25,1 0,0 0,0-25,0 25,-1 0,1 0,0 0,0 0,0-25,0 25,-1 0,1 0,0 0,25 0,-26 0,1 0,25 0,-25 0,24 0,1 0,-1 0,1 0,0 0,-1 0,1 0,-1 0,1 0,0 0,-1-24,1 24,-1 0,-24 0,25 0,0 24,-1-24,1 0,-1 0,1 0,0 0,-1 0,1 0,-1 0,1 0,0 0,-1 0,1-24,-1 24,26 0,24 0,0 0,-49 0,-1-25,-24 25,25 0,0 0,-26 0,26 0,-25 0,24 0,-24 0,0 0,0 0,0 0,-1 0,1 0,0 0,0 0,0 0,-1 0,1 0,0 0,0 0,0 0,-25 25,24-25,1 0,0-25,0 25,-25-25,25 25,-25-25,24 25,-24-25,0 0,0 1,0-1,0 0,0 0,0 0,0 1,0-1,0 0,0-25,0 26,0-26,25 0,-25 1,0-1,0-49,25 0,-25 49,0 1,0-1,25 0,-25 1,0-1,0 0,25 26,-25-26,0 0,0 1,24-1,-24 25,0-24,25 24,-25-25,0 26,0-1,0 0,0 0,0 0,0 1,0-1,-25 25</inkml:trace>
  <inkml:trace contextRef="#ctx0" brushRef="#br0" timeOffset="36646.58">7467 9004,'-25'0</inkml:trace>
  <inkml:trace contextRef="#ctx0" brushRef="#br0" timeOffset="36885.58">7442 9004,'25'0,"-1"-25,1 25,0 0,0-25,0 25,24 0,-24-24,25 24,-26-25,26 25,0-25,-1 25,-24-25,49 25,-24-25,0 1,-1 24,1-25,0 0,-1 25,1-25,-1 25,1-25,-25 25,0-24,-1 24,1 0</inkml:trace>
  <inkml:trace contextRef="#ctx0" brushRef="#br0" timeOffset="37378.57">7888 8905,'0'25,"25"-1,-25 1,0 0,0 0,25-25,-25 25,0 0,25-1,-25 1,0 0,24 25,-24-26,0 1,25 0,-25 0,0 24,0-24,25 0,-25 25,25-26,-25 1,0 0,0 0,0 24,25-24,-25 0,0 0,0 0,24-25</inkml:trace>
  <inkml:trace contextRef="#ctx0" brushRef="#br0" timeOffset="38883.01">8360 9277</inkml:trace>
  <inkml:trace contextRef="#ctx0" brushRef="#br0" timeOffset="39018.55">8335 9302,'0'74,"0"-148,0 173,0-74,0 0,0-1,0 1,0 0,0 0,0 49,0-49,0 0,25 0,-25-1,0 1,0 0,0 0,0 0,0-1,24-24,-24 25</inkml:trace>
  <inkml:trace contextRef="#ctx0" brushRef="#br0" timeOffset="39423.44">8409 9575,'0'0,"25"-25,0 25,0 0,-1-25,1 25,0-25,0 25,-25-25,25 25,-1-24,-24-1,0 0,25 0,-25 0,0 1,0-1,0 0,0 0,0 0,0 1,0 48,0 1,25 0,-25 0,25 0,-25-1,25-24,-25 25,24 0,-24 0,25 24,-25-24,25 0,0 0,-25 0,25 24</inkml:trace>
  <inkml:trace contextRef="#ctx0" brushRef="#br0" timeOffset="40379.21">8186 10021,'0'0,"0"25,0 0,0 0,0-1,0 1,25 25,-25-25,0-1,0 1,0 0,0 0,0 0,25-25,-25 24,0 1,0 0,24-25,-24 25,0 0,0-1,25-24,-25 25,0 0,0 0,0 0,0-1,0 1,0 0,0 0,0 0,0-1,0 1,25 0,-25 0,0 0,0-1,0 1,0 0,0 25,0-26,0 1,0 0,0 25,0-26,0 1,0 25,0-25,0 24,0-24,0 0,0 25,0-26,0 1,0 25,0-25,0 24,0-24,0 25,0-26,0 26,0-25,0 24,0-24,0 25,0-25,0 24,0-24,0 25,0-26,0 1,0 25,0-25,0-1,0 1,0 0,0 0,0 0,0 24,0-73</inkml:trace>
  <inkml:trace contextRef="#ctx0" brushRef="#br0" timeOffset="41179.53">7888 11112,'0'-24,"0"-1,25 50,0 24,0-24,24 25,-49-25,25-1,0 1,0 0,-1 0,1 0,0-1,0 1,-25 0,25 0,0-25,-1 25,1-25,0 24,0-24,0 25,-1-25,-24-25,25 25,-25-24,25-1,0 0,-25 0,25-24,-1 24,1 0,0-25,-25 26,25-1,0-25,-1 25,1 0,0-24,-25 24,25 0,0 0,-25 1,0-1</inkml:trace>
  <inkml:trace contextRef="#ctx0" brushRef="#br0" timeOffset="43167.47">9054 12303,'-25'0,"0"0,1 0,-1 0,0 0,0 0,0 0,25 25,-24-25,-1 0,0 0,25 25,-25-25,0 0,1 0,-1 0,25 25,-25-25,0 0,0 0,1 24,-1-24,0 0,0 25,0-25,1 0,24 25,-25-25,0 0,0 0,25 25,-25-25,1 0,-1 25,0-25,0 24,0-24,1 0,-1 25,0-25,0 25,-25 0,1-25,24 25,0-25,0 24,1-24,-1 0,0 25,0-25,25 25,-25-25,1 25,-1-25,25 25,-25-25,0 24,0 1,1 0,-1 0,0 0,0-1,25 1,-25-25,25 25,0 0,-24-25,24 25,0-1,-25 1,25 0,0 0,-25-25,25 25,-25-1,25 1,-25-25,25 25,0 0,0 0,0 0,-24-25,24 24,0 1,0 0,-25 0,25 0,0-1,-25 1,25 0,0 0,0 0,-25 49,25-49,0 0,0-1,0 1,0 0,0 0,0 0,25-1,-25 1,25 0,0 49,-1-74,-24 25,25 0,0 0,-25 0,25-25,0 24,-25 1,24 0,1 0,0 0,0-1,0 1,-1 0,1 0,0 0,0-25,0 24,-1-24,1 25,0 0,0-25,0 25,-1-25,1 25,0-25,0 0,0 25,24-25,-24 24,0-24,0 0,0 25,24-25,-24 0,0 25,24-25,-24 0,0 0,25 0,-26 0,1 0,0 0,25 0,-26 0,1 0,25 0,-25 0,24 0,-24 0,25-25,-26 25,26 0,-25 0,24-25,1 25,-25 0,24-24,1 24,0-25,-26 0,26 25,0-25,-1 0,1 25,0-25,-26 1,26 24,0-25,-26 25,26-25,0 0,-26 25,1-25,50 1,-51 24,1-25,0 0,0 25,0-25,-25 0,24 1,1-1,0 25,0-25,0 0,-25 0,24 1,-24-1,25 0,-25 0,25 0,-25 1,0-1,25-25,-25 25,0 1,0-1,0 0,0-25,25 26,-25-1,0 0,0-25,0 1,0 24,0 0,0 0,0 1,0-1,0 0,0 0,0 0,-25 0,25 1,0-1,-25 0,25 0,0 0,-25 1,25-1,-25 0,25 0,-24-24,-1 24,0 0,25 0,-25 0,0 1,1-1,-1 0,0 25,-25-25,26 0,-1 1,-25 24,25-25,1 0,-26 0,25 25,0-25,-24 1,24 24,-25-25,26 0,-26 25,0-25,26 25,-26 0,0-25,1 25,-1 0,0 0,1 0,24 0,-25 0,1 0,-1 0,1 25</inkml:trace>
  <inkml:trace contextRef="#ctx0" brushRef="#br0" timeOffset="43886.8">8360 13146,'0'0,"0"-24,0-1,0 0,0 50,0 0,0-1,0 1,0 25,0-25,0 0,0-1,0 26,0-25,0 24,0-24,0 0,0 0,0 0,0-1,-25 1,25 0,0 0,0 0,0-1,0 1,25 0,-1-25,1 0,0 0,0 0,0-25,-1 25,1 0,0 0,25-25,-26 25,1 0,25-24,-25 24,24-25,-24 25,0 0,24 0,-24-25,0 25,0 0,0 0,-25-25,24 25,1 0,-25-25,25 25,-25-24</inkml:trace>
  <inkml:trace contextRef="#ctx0" brushRef="#br0" timeOffset="44246.58">8186 13146,'25'0,"-25"-24,25 24,-1 0,1 0,0 0,0-25,0 25,-1 0,1-25,25 25,-25 0,-1-25,1 25,0 0,0-25,0 25,-1 0,1-24,0 24,0 0,0 0,-1 0</inkml:trace>
  <inkml:trace contextRef="#ctx0" brushRef="#br0" timeOffset="44449.21">8409 13271,'25'0,"-25"-25,25 25,0 0,-1 0,1-25,0 25,0-25,0 25,24 0,-24 0</inkml:trace>
  <inkml:trace contextRef="#ctx0" brushRef="#br0" timeOffset="45252.48">8955 13965,'25'0,"-1"0,-24-25,25 25,0 0,-25-25,25 25,0-24,-1 24,1-25,0 25,0-25,0 25,-1-25,1 0,0 25,0-24,-25-1,25 0,0 0,-1 0,1 1,-25-1,25 0,0 0,-25 0,25 1,-25-26,24 25,-24 0,0 1,25-26,-25 25,0 0,0 1,0-1,0 0,0 0,0 0,0 0,-25 1,1 24,-1 0,0 0,-25 49,1-49,24 25,0-25,0 25,0 0,1-25,-1 25,0-25,25 24,-25-24,0 0,25 25,25-50,0 1,0 24,0-25,-1 0,1 25,25-25,-25 0,0 0,-1 25,1-24,0 24,0-25,0 25,-1-25,1 25,0 25,-25 0,0-1,25 1,-25 0,0 0,0 0,0 0,0-1,25 1,-25 0</inkml:trace>
  <inkml:trace contextRef="#ctx0" brushRef="#br0" timeOffset="46303.74">10294 13221,'0'0,"25"0,0 0,0 0,0 0,-1-25,1 25,25 0,-25 0,24 0,-24 0,25-25,-1 25,1 0,-25 0,24-25,1 25,24 0,-24-24,-1 24,26 0,-26 0,26-25,-26 25,26 0,-1-25,-24 25,148-25,-74 0,-74 25,0-24,-1 24,1-25,-1 25,-24-25,25 25,-25 0,24-25,-24 25,0-25,0 25,-1 0,1 0,-25-24,25 24,-25-25,-25 25,0 0,1 0,-1 0,0 0,0 0,0 0,1 0,-26 0,25 0,0 0,1 0,-26 0,25 0,0 0,1 0,-1 0,0 0,50 0,0 0,-1 0,1 0,0 0,0 0,0 0,-1 0,26 0,-25 0,0 0,-1 0,26 0,-25 25,0-25,-1 0,1 24,0-24,0 0,-25 25,0 0,0 0,0 0,-25-1,0-24,0 25,1 0,-1-25,0 25,0 0</inkml:trace>
  <inkml:trace contextRef="#ctx0" brushRef="#br0" timeOffset="47286.78">13072 12353,'-24'-25,"24"50,0 0,0-1,0 1,24 25,-24-25,0 24,0-24,25 25,-25-1,25-24,-25 25,0-1,25-24,-25 25,25 24,-25-49,0 0,0-1,0 1,24 0,-24 0,0 0,25-25,-25-25,25 0,0-25,0 26,-25-1,0 0,24 0,-24 0,0 1,0-1,25-25,-25 25,0 1,25-1,-25 0,0 0,25 25,-25-25,0 1,25 24,-1 24,1 1,0 0,0 0,0 0,-25-1,25 1,-1 0,1 0,25 0,-25-1,-1 1,1 0,0 25,0-50,0 24,-1 1,1 0,0 0,0-25,0 25,-1-25,-24 24,25-24,0 0,-25-24,0-1,0 0,0 0,0-24,0-51,0 51,0 24,0-25,0-24,0 24,-25 1,25-1,0 1,0-1,0 0,0 1,0-1,0 1,0-1,0 0,0 25,0 1,-25-1,25 0,0 0</inkml:trace>
  <inkml:trace contextRef="#ctx0" brushRef="#br0" timeOffset="48655.71">14337 12278,'0'25,"-24"-25,24-25,24 25,-24-24,0-1,25 25,-25-25,25 25,-25-25,25 0,0 0,-25 1,24-1,-24 0,25 0,-25 0,25 1,0-26,-25 25,25 0,-25 1,0-1,0 0,0-25,-25 50,0 0,0 0,0 0,1 0,-1 0,0 25,0-25,0 0,25 25,-24-25,24 25,0 0,24-25,1 0,0 0,0 24,0-24,-1 0,1 0,0 0,0 0,0 0,0-24,-1 24,1 0,0 0,-25 24,0 1,0 0,0 0,0 0,0-1,0 1,0 0,0 0,25-25,-25 25,25-25,-1 24,1-24,0 0,0-24,0 24,-25-25,24 25,1-25,0 25,0-25,0 0,-25 1,24 24,1-25,0 0,0 0,-25 0,25 1,-25-1,0 0,0 0,0 0,0 1,-25 24,0 0,25 24,-25-24,25 25,-25 0,25 0,0 0,0-1,0 1,0 0,0 0,0 0,0-1,0 1,25-25,0 25,0-25,0 25,-1-25,1 0,0 0,0 0,0 0,-25-25</inkml:trace>
  <inkml:trace contextRef="#ctx0" brushRef="#br0" timeOffset="49986.51">15206 11782,'0'-25,"0"1,24-1,1 25,-25-25,25 25,0 0,-25 25,25 0,-25-1,0 1,0 0,0 0,0 0,0-1,0 1,0 0,0 0,0 0,24-1,-24 1,25 0,0 0,0-25,0 0,-25-25,24 25,-24-25,25 25,-25-25,25 25,-25-24,25-1,-25 0,0 0,25 0,-25 1,0-1,0 0,0 0,0 50,0 0,0 0,0-1,24-24,-24 25,25-25,0 0,0 0,0 0,0 0,-1 0,-24-25,25 25,0-24,0 24,-25-25,25 0,-25 0,0 0,0 1,-25-1,0 25,0-25,25 50,0 0,0-1,-25-24,25 25,0 0,0 0,0 0,0-1,0 1,0 0,0 25,25-50,0 0,-25 24,25-24,-25-24,49 24,-24-25,0 0,0 25,-25-25,25 25,-1-25,-24 1,25 24,0-25,0 0,-25 0,25 25,-25-25,0 1,0-1,0 0,-25 25,0 0,25-25,-25 25,25 25,0 0,0 0,0-1,0 1,0 0,25-25,-25 25,0 0,0-1,0 1,0 0,25 0,0-25,-1-25,1 25,-25-25,25 25,-25-25,25 25,0-24,-25-1,24 25,-24-25,25 25,-25-25,25 0,-25 1,0-1,0 0,0 0,0 0,25 50,0 0,-1 0,1 0,0-25,-25 24,25-24,0 25,-25 0,24-25,-24 25,0 0,25-25,-25 24,0 1,-25-25,1 0,-1 0,0 25,0-25,0 0,1 0,-1 0</inkml:trace>
  <inkml:trace contextRef="#ctx0" brushRef="#br0" timeOffset="50239.87">16545 11658,'0'-25,"0"1,0 48,0 1,0 0,0 0,0 0,25-1,-25 1,0 0,25-25,-25 25,24-25,1 25,0-25</inkml:trace>
  <inkml:trace contextRef="#ctx0" brushRef="#br0" timeOffset="50379.49">16619 11509,'0'0,"0"-24,-24 24,-1-25,25 0</inkml:trace>
  <inkml:trace contextRef="#ctx0" brushRef="#br0" timeOffset="51327.81">16694 11237,'0'0,"25"0,-25 24,25 1,-1 0,1 0,-25 0,25-1,-25 26,25-25,-25 0,25 24,-25-24,0 0,0 24,0-24,0 0,0 25,0-26,0 1,0 0,0 0,0-50,0 0,0 0,0 1,24-1,1 25,0 0,-25 25,0-1,-25-24,25 25,-25-25,25 25,0 0,-24-25,24 25,24-25,1 0,0 0,-25-25,25 25,0-25,-1 0,1 25,-25-25,25 1,0 24,-25-25,25 0,-25 0,24 0,-24 1,25-1,-25 0,25 0,-25 0,0 1,0-1,0 0,0 0,0 0,-25 25,0 0,25 25,0 0,-24 0,24 0,0-1,0 1,0 0,0 0,0 0,0-1,0 1,0 0,0 0,24-25,-24 25,25-25,-25 24,25-24,0 0,-25 25,25-25,-1-25,1 25,-25-24,25 24,0-25,0 0,-25 0,24 25,-24-25,0 1,0-1,0 0,-24 25,24 25,-25 0,25-1,0 1,0 0,0 0,0 0,25-25,-1 0,1 0,0 0,0 0,0-25,-1 25,1 0,0-25,25 25,-26 0,1-25</inkml:trace>
  <inkml:trace contextRef="#ctx0" brushRef="#br0" timeOffset="52699.03">9153 14461,'-25'0,"25"25,0 0,0 0,0-1,0 1,0 0,0 0,25 0,-25-1,25 1,-25 0,25 25,-25-26,25 1,-25 25,49-1,-49 1,25 0,0-26,-25 26,25-25,0 24,-25 1,24 0,-24-1,25-24,0 50,-25-26,25 1,-25-1,25 51,-25-51,24 1,-24-1,0-24,0 25,25-25,-25 24,0-24,0 0,0 0,0-1,25 1,-25 0,0 0,25 0,-25-1,0 1,0 0,25-25,-25 25,0 0</inkml:trace>
  <inkml:trace contextRef="#ctx0" brushRef="#br0" timeOffset="53279.24">8955 15503,'0'-25,"0"0,25 1,-1 24,-24 24,25 1,0 0,0 0,-25 0,25-1,-1 1,-24 0,25 0,0 0,0-1,0-24,-1 25,1-25,-25 25,50-25,-25 25,0-25,-1-25,-24 0,25 25,-25-25,25 1,-25-1,25 0,0 0,-25 0,24-24,1 24,0-25,0 26,0-26,24 0,-24 25,25-24,-26 24,26-25,-25 26,0-1,-1 0,1 25,0 0,-25-25,25 25</inkml:trace>
  <inkml:trace contextRef="#ctx0" brushRef="#br0" timeOffset="54388.8">9352 10740,'0'-24,"0"-1,0 0,0 50,-25-25,25 25,-25-25,0 24,0 1,25 0,-24 0,-1 0,25-1,0 1,-25 0,25 25,0-26,0 1,0 0,0 0,0 0,0 24,0-24,25-25,0 25,-25 0,24 0,1-1,0-24,0 25,0-25,0 25,-1-25,1 0,0 0,0 0,24 0,-24 0,0-25,0 25,24-25,-24 25,0-24,25-1,-26 0,1 0,0 0,0 0,0 1,-25-1,24 0,-24 0,0 0,0 1,0-1,0 0,0 0,0 0,0 1,-24-1,-1 0,0 0,0 0,0 1,1 24,-1-25,0 0,0 25,0-25,1 25,-1-25,0 25,0 0,0 0,1 0,24 25,-25-25,0 25</inkml:trace>
  <inkml:trace contextRef="#ctx0" brushRef="#br0" timeOffset="54701.4">9451 11013,'0'-25,"25"25,0 0,-1 0,1 25,0-25,0 25,0 0,-1-25,1 25,0-1,0 1,0 0,-25 0,24 0,1 0,0 24,0-24,0 0,-1 0,1-1,0 1,0 0,0 0,-1 0,26-1</inkml:trace>
  <inkml:trace contextRef="#ctx0" brushRef="#br0" timeOffset="55189.96">10195 11063,'-25'0,"25"25,25-25,-25 24,0 1,25 0,-25 0,0 0,0 0,25 24,-25-24,0 0,24 0,-24-1,0 1,25 0,-25 0,0 0,0-1,25 1</inkml:trace>
  <inkml:trace contextRef="#ctx0" brushRef="#br0" timeOffset="55569.62">10294 11361,'0'0,"0"-25,0 0,0 0,25 0,0 25,0-24,0 24,-1 0,-24-25,25 25,0-25,0 25,-25-25,25 25,-25-25,0 0,24 1,-24-1,0 0,0 0,0 0,-24 25,24-24,0 48,0 1,0 0,0 0,0 0,0-1,0 1,0 0,24 0,-24 0,25 24,-25-24,0 0,25 0,-25 0,0-1,25 1,-25 0,0 0</inkml:trace>
  <inkml:trace contextRef="#ctx0" brushRef="#br0" timeOffset="56862.01">10766 14660,'0'-25,"-25"25,0 0,0 0,0 25,1-25,-1 0,25 24,-25-24,0 25,0 0,1-25,24 25,-25 0,25-1,-25 1,25 0,0 0,0 24,-25-24,25 0,0 25,0-26,0 26,0-25,0 0,0-1,0 1,25-25,-25 25,25-25,0 25,-1-25,1 25,25-25,-25 0,-1 0,1 0,0 0,25 0,-26-25,1 25,25-25,-25 25,24-25,-24 0,25 1,-26-1,1 0,25-25,-25 26,-1-26,1 25,0-24,0 24,-25-25,25 25,-25-24,0 24,0 0,0 0,-25-24,0 24,25 0,-25 0,0 1,1-1,-1 0,0 25,0-25,0 25,1 0,-1 0,0 0,0 0,0 25,1 0</inkml:trace>
  <inkml:trace contextRef="#ctx0" brushRef="#br0" timeOffset="57148.33">10815 14833,'-25'0,"25"25,25-25,-25 25,0 0,25-1,-25 1,25 0,-25 0,25 24,-1-24,-24 0,25 25,0-26,-25 1,25 25,0-25,-1-1,1 1,-25 0,25 25,0-25,0-1,-1 1,1-25,0 25,0 0,-25 0,25-25,-1 0,-24 24,25-24</inkml:trace>
  <inkml:trace contextRef="#ctx0" brushRef="#br0" timeOffset="57481.25">11435 15081,'0'0,"0"-25,0 1,0-1,0 0,25 25,-25-25,25 50,-25 0,0 0,0-1,0 1,0 0,0 0,0 0,0-1,0 1,0 25,0-25,0-1,0 1,0 0,0 0,0 0,25-25,0 25,-1-25,1 0,0 0,0 0,0-25,24 25,-24 0,25-25,-1 25,1-25,-1 25,1-25,0 0</inkml:trace>
  <inkml:trace contextRef="#ctx0" brushRef="#br0" timeOffset="58845.45">7094 16892,'25'0,"-25"-25,25 25,0 0,0-25,0 25,-1 0,1-24,0 24,0 0,0-25,-1 25,1 0,0 0,25-25,-26 25,51-25,-50 25,74-25,-50 25,-24-24,25 24,-1-25,1 25,0 0,-1-25,1 25,24 0,-24-25,0 25,24 0,-24 0,24 0,0-25,-24 25,24 0,1-24,-26 24,26-25,-1 0,1 25,-1-25,0 0,1 1,24-1,-24 25,-1-25,0 0,1 25,-1-25,1 0,-26 25,26 0,-1-24,0 24,-24 0,24-25,1 25,-26 0,26-25,-25 25,24 0,-24-25,-1 25,26-25,-26 25,1 0,-1-24,1 24,0 0,-26 0,26-25,-25 25,24 0,-24 0,0 0,0 0,0 0,-1 0,1 0,0 0,0 0,0 0</inkml:trace>
  <inkml:trace contextRef="#ctx0" brushRef="#br0" timeOffset="59688.98">7392 16892,'0'25,"-25"-25,25 25,0-1,-24-24,24 25,-25 0,25 0,-25 0,25 24,-25-24,0 25,1-1,24 1,-25-1,0 1,0 0,0-1,0 1,1 0,24-1,-25-24,0 0,25 0,-25-1,25 1,-25 0,25 0,0 0</inkml:trace>
  <inkml:trace contextRef="#ctx0" brushRef="#br0" timeOffset="60429.27">10989 16297,'0'24,"25"-24,-25 25,24-25,-24 25,25-25,0 25,0 0,-25 0,25-25,24 49,50 50,-24-24,-25-26,-26-24,26 25,0-1,-1 1,-24 0,25-1,-1 1,1-25,-25 24,24-24,1 25,-25-26,24 1,1 0,-25 0,-1 0,26-1,-25-24,0 25,-1-25,-24 25</inkml:trace>
  <inkml:trace contextRef="#ctx0" brushRef="#br0" timeOffset="61105.25">8508 17165,'25'-25,"0"25,0 0,0-25,-1 25,1 0,0 0,0 0,0 0,-1-25,26 25,0 0,-26-24,26 24,0 0,-1-25,1 25,-1-25,1 25,0-25,-1 25,1-25,-25 25,24 0,-24 0,0-24,0 24</inkml:trace>
  <inkml:trace contextRef="#ctx0" brushRef="#br0" timeOffset="61372.28">9104 17041,'0'0,"-25"0,50 0,-25 25,24-25,-24 24,25 1,-25 0,25 0,-25 0,25-1,0 1,-25 25,24-25,1-1,-25 1,25 25,0-25,-25-1,25 1,0 0,-25 0,24-25,-24 25,25 0,0-1</inkml:trace>
  <inkml:trace contextRef="#ctx0" brushRef="#br0" timeOffset="61753.6">9600 17214,'0'0,"25"0,-1 0,-24 25,25-25,-25 25,25 0,-25 0,25-25,-25 24,25 1,-25 0,0 0,24 0,1-1,-25 1,0 0,0 0,25 0,-25 0,0-1,0 1,0 0,0 0,25-25,0-25,-1 25,1 0,0 0,0-25,24 25,1-25,0 1,-1-1,1 25,-1-25,26 0,-25 0,24 0,-24 1,-1 24,1-25,-1 25</inkml:trace>
  <inkml:trace contextRef="#ctx0" brushRef="#br0" timeOffset="64469.21">19026 11584,'24'0,"-24"-25,-24 25,-1 0,0 0,0 25,0-25,1 25,-1-25,0 0,25 24,-25-24,0 0,0 25,25 0,-24-25,-1 25,0 0,0-1,0 1,1 0,-1 0,-25 0,25-1,1 1,-1 25,0-25,-25 24,26-24,-1 0,0 24,0-24,25 0,-25 25,1-25,24 24,-25 1,0-25,25 24,0 1,0-25,0 74,0-50,0-24,0 25,25-1,0 1,-25-25,24 24,1 1,0-25,0 24,24-24,-24 0,0 0,25 0,74 49,-100-49,26-25,0 25,-1-25</inkml:trace>
  <inkml:trace contextRef="#ctx0" brushRef="#br0" timeOffset="65061.31">19422 12105,'0'-25,"-24"25,-1 0,25-25,-25 25,0 0,0 0,1 0,-1 25,0-25,0 0,-49 25,-1 49,51-74,24 25,-50 25,25 49,25 25,25-75,0-24,0 0,-1 0,150 0,-149-25,0 0,24 0,-24 0,0 0,24 0,-24 0,0-25,0 25</inkml:trace>
  <inkml:trace contextRef="#ctx0" brushRef="#br0" timeOffset="65844.22">19695 12303,'0'0,"-25"0,25 25,-24 0,24 0,-25-1,25 1,0 0,0 0,0 0,0-1,0 1,0 0,25-25,-1 25,1-25,0 0,0 0,-25-25,25 25,-25-25,-25 25,0-25,0 25,0 0,1-24,-1 24,0-25,0 25,25-25,0 0,0 0,25 25,0 0,-25-24,25 24,-1-25,1 25,0-25,0 25,0 0,-1 0,1 0,0 0,-25 25,0 0,25-25,-25 24,0 1,0 0,0 0,0 0,0-1,0 1,0 0,0 0,0-50,0 0,25 0,0 1,-1-26,-24 25,25 25,-25-25,25 25,-25-24,25-1,0 25,-1-25,1 0,0 25,0 0,0 0,-25 25,0 0,0 0,24-1,-24 1,0 0,0 0,0 0,0-1,25 1,-25 0,25-25,-25 25,25-25,0 25,-1-25</inkml:trace>
  <inkml:trace contextRef="#ctx0" brushRef="#br0" timeOffset="67009.2">20315 12303,'0'0,"0"-25,0 1,25 24,0 0,-25 24,25-24,-25 25,0 0,0 0,0 0,0-1,0 1,0 0,0 0,0 0,0-1,0 1,25-25,-25 25,0 0,24 0,1-25,0 0,0 0,0-25,-1 0,1 0,-25 0,25 25,-25-24,25-1,-25 0,0 0,0 0,25 1,-25-1,0 0,0 0,0 0,0 50,0 0,0 0,0 0,0-1,24 1,-24 0,25-25,-25 25,25-25,0 25,0-25,-1 0,1 0,0-25,0 25,0 0,0-25,-1 0,1 25,-25-25,25 1,0 24,-25-25,0 0,25 25,-25-25,0 0,0 1,0-1,-25 25,0-25,0 25,0 0,1 0,24 25,0 0,-25-25,25 24,0 1,0 0,0 0,0 0,0-1,0 1,0 0,0 0,0 0,25-1,-1 1,1-25,0 0,0 0,0-25,-1 25,1 0,0 0,-25-24,25 24,0-25,-1 25,1-25,0 25,-25-25,25 25,0-25,-1 1,1-1,-25 0,25 25,-25-25,0 0,0 1,0-1,0 0,0 0,-25 25,0 0,1 0,-1 0,25 25,0 0,0 0,0-1,0 1,25 0,-1 25,-24-26,0 1,25 0,-25 0,25 0,-25-1,25-24,-25 25,25-25,-1 0,1 0,0 0,-25-25,25 25,0 0,-1-24</inkml:trace>
  <inkml:trace contextRef="#ctx0" brushRef="#br0" timeOffset="67904.16">21680 11881,'0'-24,"0"-1,0 0,-25 25,25-25,0 0,0 1,0-1,0 0,0 50,0 0,0-1,0 1,0 0,0 0,0 0,0-1,0 1,-25 25,25-25,0 24,0-24,0 25,0-26,0 26,-25-25,25 0,0 24,0-24,0 0,0 0,0 0,0-1,25-24,-25 25,25-25,0 0,-1 0,1 0,0-25,0 25,0-24,-1 24,1-25,0 25,0-25,0 0,-1 25,-24-25,25 1,0 24,-25-25,25 0,-25 0,0 0,25 0,-25 50,0 0,25-25,-25 25,24 0,-24 24,25-24,-25 0,0 0,25 0,-25-1,0 1,0 0,0 0,-25-25,0 25</inkml:trace>
  <inkml:trace contextRef="#ctx0" brushRef="#br0" timeOffset="68093.83">21258 12030,'0'0,"0"-25,25 25,0 0,-1 0,26-24,-25 24,0 0,24 0,-24 0,25 0,-1 0,1 0,-25 0,24 0</inkml:trace>
  <inkml:trace contextRef="#ctx0" brushRef="#br0" timeOffset="69489.92">22969 12055,'-24'0,"-1"25,0 0,25-1,-25 1,25 0,-25 0,25 0,-24 0,24-1,0 1,0 0,0 0,0 0,0-1,24-24,1 0,0 0,0 0,0 0,-1-24,1 24,-25-25,25 25,-25-25,25 25,-25-25,25 25,-25-25,25 25,-25-24,24 24,-24-25,25 25,-25-25,25 25,0 0,-25 25,25-25,-25 25,0-1,24-24,-24 25,0 0,0 0,0 0,0-1,0-48,0-1,0 0,0 0,25 0,-25 1,25-1,0 0,0 0,-1 25,-24-25,25 25,0 0,-25-25,50 25,-50 25,24-25,-24 25,25-25,-25 25,25 0,-25 0,25-1,0 1,-1 0,1 0,0-25,0 0,-25 25,25-25,-25-25</inkml:trace>
  <inkml:trace contextRef="#ctx0" brushRef="#br0" timeOffset="69641.12">23094 11857,'0'0,"-25"0,25-25,-25 25,25-25,0 0,25 25</inkml:trace>
  <inkml:trace contextRef="#ctx0" brushRef="#br0" timeOffset="70249.17">23763 11609,'0'-25,"0"0,0 50,0 0,0-1,0 1,0 0,0 0,0 24,0-24,0 25,-25-25,25 24,-24 1,24-25,0 24,-25-24,25 25,0-26,0 1,0 25,0-25,0 0,25-25,-25 24,24-24,1 0,0 0,0 0,0-24,-1 24,26-50,-25 25,0 25,-1-25,-24 0,0 1,0 48,0 1,0 0,0 0,0 0,0 0,0-1,0 1,25 0,0 0,0 0,0-25,0 0,-1 0,1 0,0 0,0 0,0-25,-1 25,-24-25,25 25,-25-25,0 0,0 1,0-1,0 0,-25 0,1 0,24 0,-25 25,25-24</inkml:trace>
  <inkml:trace contextRef="#ctx0" brushRef="#br0" timeOffset="70450.72">23466 11931,'24'0,"1"-25,0 25,0 0,0 0,-1 0,26-25,-25 25,24 0,1 0,0 0,-1 0,1 0</inkml:trace>
  <inkml:trace contextRef="#ctx0" brushRef="#br0" timeOffset="71779.16">18579 13791,'0'-24,"25"24,0-25,-1 25,1 0,-25-25,75 25,-51 25,1-25,-25 25,25-25,-25 24,25-24,-25 25,0 0,0 0,0 0,25-25,-25 24,0 1,0 0,0 0,0 0,0-1,0 1,-25 0,25 0,0-50,0 0,0 0,0 1,0-1,0-25,0 25,25 25,-25-24,25-1,-1 0,1 25,0 0,-25 25,25-25,-25 25,25-25,-25 24,0 1,0 0,24-25,-24 25,0 0,0-50,25 0,-25 0,25 0,-25 1,25 24,-25-25,25 0,-25 0,24 0,1 25,0-24,0-1,0 0,-1 25,1-25,0 25,0 0,0 0,-25 25,24-25,-24 25,0 0,0-1,25 1,-25 0,25 0,-25 0,0-1,25 1,0 0,-1 0,1 0,0-25</inkml:trace>
  <inkml:trace contextRef="#ctx0" brushRef="#br0" timeOffset="72246.7">19894 13816,'0'0,"0"-25,0 1,-25 24,0 0,0 0,25 24,-25-24,1 25,-1 0,0 0,0 0,25-1,0 1,0 0,25-25,0 0,0 0,-25-25,24 25,1-25,0 25,-25-24,25 24,0-25,-25 0,25 25,-25-25,24 0,-24 1,0 48,0 1,25-25,-25 25,0 0,25 0,0-1,0 1,-1 0,1-25,-25 25,25-25,0 0,0 0,-1 0,1 0,0-25,0 25,0-25,-1 25,1-25,0 1,0 24,0-25,-25 0,24 25,-24-25,0 0,0 1,0-1,0 0,-24 25,24-25,-25 25,0-25,0 25,0-24</inkml:trace>
  <inkml:trace contextRef="#ctx0" brushRef="#br0" timeOffset="72527.15">20563 13593,'0'0,"25"0,-25-25,0 0,-25 25,25 25,-24-25,24 25,-25-25,25 25,-25 0,25-1,-25 1,25 0,-25 0,25 0,0-1,0 1,0 0,0 0,0 0,25-1,0-24,0 0,0 25,-1-25,1 0,25 0,-25 0,24-25,1 25,-1 0,1 0</inkml:trace>
  <inkml:trace contextRef="#ctx0" brushRef="#br0" timeOffset="73678.97">21258 13767,'0'-25,"-25"0,25 0,25 0,0 25,0 0,-1-24,1 24,0 0,0 0,0 24,-1 1,1-25,-25 25,0 0,25-25,-25 25,0-1,25 1,-25 0,0 0,25 0,-25-1,0 1,0 0,0-50,0 0,-25 1,25-1,0 0,0 0,0 0,0 1,0-1,0 0,25 25,-25-25,0 0,24 25,-24 25,0-50</inkml:trace>
  <inkml:trace contextRef="#ctx0" brushRef="#br0" timeOffset="75186.28">21531 13692,'0'-25,"0"1,0 48,0 1,0 0,0 0,0 0,0 24,0-24,0 0,0 0,0-1,25 1,-25 0,24 0,-24 0,25-1,-25 1,0 0,25-25,-25 25,0 0,0-50,0 0,25 25,-25-25,0 0,25 25,-25-24,24 24,-24-25,25 25,-25-25,0 0,25 25,-25-25,25 25,-25-24,0-1,0 50,0-1,0 1,0 0,25 0,-25 0,0-1,24-24,-24 25,25 0,-25 0,25-25,0 25,-25-1,25-24,-25 25,24-25,1 0,0 0,0 0,0 0,0 0,-1-25,1 25,-25-24,25 24,0-25,-25 0,25 25,-25-25,0 0,0 1,0-1,0 0,0 0,0 0,-25 1,25-1,-25 0,0 0,25 0,0 1,25 24,0-25,0 25,-1 0,1 0,0-25,0 25,0 0,-1 0,1 0,0 0,-25-25,25 25,0 0,-25 25,0 0,-25 0,25-1,0 1,-25 0,25 0,0 0,0-1,0 1,0 0,25 0,0-25,-25 25,24-25,1 0,-25 24,25-24,0 0,0-24,-1 24,1 0,0-25,0 25,0-25,-1 0,1 0,-25 1,0-1,0 0,0 0,0 0,-25 1,25-1,-24 25,24-25,-25 0,0 25,25-25,-25 25,0 0,25-24,-24 24,-1 0,0 0,0 0,0 24,1-24,-1 25,25 0,0 0,0 0,0-1,0 1,25 0,-1-25,1 0,0 0,0 0,0 0,-1 0,1-25,0 25,0-25,0 25,-1-24,1-1,0 0,0 0,-25 0,25 25,-25-24,0-1,0 0,0 0,0 0,0 1,0-1,0 50,0-1,0 1,24-25,-24 25,25 0,-25 0,25-1,-25 1,0 0,25 0,-25 0,25-25,-25 24,24 1,1 0,0 0,0-25,0 0,0 0,-1 0,1 0,0 0,-25-25,25 25</inkml:trace>
  <inkml:trace contextRef="#ctx0" brushRef="#br0" timeOffset="75854.72">23193 13246,'0'0,"0"-25,0 0,0 0,0 50,0 0,0 0,0 0,0-1,0 1,25 25,-25-25,0 24,0 1,0-1,24-24,-24 25,25-1,-25-24,25 25,-25-25,25 24,-25-24,0 0,25 0,-25-1,0 1,24-25,-24 25,0 0,0-50,0 0,-24 25,24-25,0 1,-25-1,25 0,-25 0,25 0,-25 1,25-26,0 25,0 0,0 1,0-1,0-25,0 25,0 1,0-1,25 0,-25 0,25 25,-25-25,25 1,-1 24,1 0,-25-25,25 25,0 0,0 0,-1 25,-24-1,0 1,0 0,0 0,0 0,0-1,-24 1,-1 0,25 0,-25-25,0 25,0-1,1-24,-1 0,25 25,-25-25,0 0,0 0,25 25,25-25,0 0,0 0,0 25,-1-25,1 0,25 0,-25 0,-1 25,1-25,0 0,0 0,0 0,-1 0,1 24,0-24,0 0</inkml:trace>
  <inkml:trace contextRef="#ctx0" brushRef="#br0" timeOffset="76363.09">23317 12675,'0'0,"0"-25,-25 25,25-24,25 24,0 0,-1 0,1 0,0 0,0 0,24 0,1 24,-25-24,24 25,1-25,24 25,-24 0,0 0,-1-1,1 1,-1 25,1-25,0 24,-1-24,1 25,0-1,-26 1,26 24,-25-24,0 24,-1 1,1-26,-25 26,0-1,0 1,0-26,-25 26,1-26,-1 26,-25-26,1 1,24-25,-25 24,1-24,24 0,-25-25,0 25,1-25,24 0,-25 24,1-24,24 0,-25 0,1 0,24 0,0 0,0-24,1 24,-1 0</inkml:trace>
  <inkml:trace contextRef="#ctx0" brushRef="#br0" timeOffset="76890.59">24755 13494</inkml:trace>
  <inkml:trace contextRef="#ctx0" brushRef="#br0" timeOffset="79270.03">12229 15553,'-25'0,"25"24,-25-24,50 25,0-25,0 0,0 0,-1 0,1 0,0 0,0 0,0 0,-1 0,26 0,-25 0,25 0,24-25,75 25,-124-24,24 24,-24 0,25 0,-26 0,1-25,25 25,-25 0,24-25,-24 25,25 0,-26-25,26 25,-25-25,0 25,24-24,-24 24,0 0,-25-25,-50 25,25 0,1 0,-1 0,0 25,0-25,0 0,1 0,-1 0,50 0,-1 0,1 0,0 0,0 0,0 0,-1 0,-24 24,25-24,-25 25,0 0,0 0,-25 0,1-1,24 1,-25-25,25 25</inkml:trace>
  <inkml:trace contextRef="#ctx0" brushRef="#br0" timeOffset="80734.34">14437 15032,'0'0,"-25"0,25-25,0 50,0-1,25-24,-25 25,0 0,24 0,-24 24,0-24,0 25,25-25,-25 24,0 1,0-25,0 24,25 1,-25-25,0 24,0 1,0-25,-25 24,25-24,0 0,0 0,-25-25,25 25,0-50,0 0,0 0,0 0,25 1,-25-1,25 25,-25-25,25 0,0 25,-25 25,25-25,-1 25,26 0,0-25,-26 0,1 0,0 0,0 0,0 0,-1 0,26-25,-25 25,99-50,-99 25,-1 1,1-1,0 25,0-25,0 0,-1 0,1 25,-25-24,0-1,0 0,0 0,-25 25,1-25,-1 25,0 0,0 0,0 25,1-25,-1 25,0 0,25 0,0-1,0 1,0 0,0 0,-25-25,25 25,0-1,0 1,0 0,0 0,25-25,0 0,0-25,-1 25,1-25,0 0,0 25,0-24,-1-1,1 0,0 25,0-25,0 0,-1 1,1-1,0 0,0 0,0 0,-1 25,-24-25,0 1,25 48,-25 1,25-25,-25 25,0 0,0 0,0 0,0-1,0 1,0 0,0 0,-25 0,0-1,1 26,24-75,24 0,1 1,0-1,0 0,0 0,-25 0,24 1,1-1,0 0,0 0,0 0,0 0,-25 1,24-1,-24 0,25 0,-25 0,0 50,0 0,0 0,25 0,0-1,24 1,1 0,-25 0,0-25,-1 0,1 25,0-25,-25 25,0-1,-25 1,0-25,1 0,-1 25,0-25,0 0,0 25,1-25,-1 0</inkml:trace>
  <inkml:trace contextRef="#ctx0" brushRef="#br0" timeOffset="82774.98">14635 16222,'0'-25,"0"1,-25 24,25 24,0 1,0 0,0 0,0 0,0-1,50 150,-50-149,25 25,-25-26,25 26,-25-25,24 24,-24-24,25 0,-25 0,0 0,25-1,-25 1,0 0,0 0,0-50,0 0,0 0,0 1,0-1,0 0,0 0,0 0,0 1,0-1,25 25,-25-25,25 0,-1 25,1 0,-25 25,25 0,0 0,0-1,-1 1,1-25,-25 25,25-25,0 0,0 0,-1 0,1 0,0-25,0 0,24 1,-24-1,0 25,-25-25,25 0,0 0,-25 1,24 24,-24-25,25 0,-25 0,0 0,0 1,-25 24,1 0,-1 0,0 0,25 24,-25-24,25 25,-25-25,25 25,0 0,0 0,-24-1,24 1,0 0,0 0,24-25,-24 25,25-25,0 0,0 0,0 0,-1 0,1 0,0-25,0 25,24 0,-24-25,0 0,0 25,0-25,24 1,-24-1,0 0,25 0,-26 0,1 1,0-1,0 0,0 0,-25 0,-25 25,0 0,25 25,-25-25,0 25,1 0,-1 0,25-1,-25 1,0 0,25 0,-25 0,25-1,-25-24,25 25,25-25,0-25,0 1,-25-1,25 25,0-25,-25 0,24 0,1 25,-25-24,0-1,25 25,-25-25,0 50,0 0,0-1,0 26,50-25,-26-25,1 0,0 0,0-25,74-49,-74 49,-25 0,25 0,-25 0,24 0,-24 1,0-1,0 0,0 0,0 0,0 1,0-1,0 0,-24 0,24 0,0 1,-25 24,25-25,0 0,-25 25,25-25,0 50,0 0,0 0,0-1,0 1,25 0,-25 0,25 24,-25-24,24 0,-24 0,25 0,-25-1,25 1,0-25,-25 25,25 0,-1 0,1 0,0-25,0 24,0-24,-1 0,1 0,-25-24,25 24,0-25</inkml:trace>
  <inkml:trace contextRef="#ctx0" brushRef="#br0" timeOffset="82953.5">16074 16222,'0'0,"-25"0,0 0,50 0,0-25,0 25,24-24,1-1</inkml:trace>
  <inkml:trace contextRef="#ctx0" brushRef="#br0" timeOffset="84419.06">14933 17711,'25'0,"-25"-25,24 25,-24-25,25 0,0 0,-25 1,25-1,0 0,-25 0,24 0,1 0,0 1,-25-1,25 0,-25 0,0 0,0 1,0-1,0 0,0 0,-25 25,0 0,0 0,1 0,-1 0,0 0,25 25,-25-25,50 0,0 0,0 0,-1 0,1-25,0 25,0 0,0-25,-1 25,1 0,0 0,0 0,0 0,-1 0,-24 25,25 0,-25 0,0 0,0-1,0 1,0 0,0 0,25 0,-25-1,25 1,0-25,-1 0,1 0,0 0,0 0,-25-25,25 25,-1-24,1-1,-25 0,0 0,0 0,0 1,0-1,0 0,-25 25,1 0,-1 50,25-26,-25-24,25 25,0 0,0 0,25 0,0-25,-1 24,1-24,0 0,0-24,0 24,0 0,-1-25,51-25,-50 50,-1-25,1 1,0-1,0 0,-25 0,25 0,-1 1,-24-1,0 0,25 0,-25 0,0 1,0-1,0 0,-25 0,25 50,0 0,25-25,-25 25,25-1,0 1,0 0,-1 0,-24 0,25-1,0 26,0-25,-25 24,25-24,-25 25,24-25,-24-1,0 26,25-25,-25 0,0 0,0-1,0 1,0 0,-25-25,25 25,-24-25,-1 0,25-25,-25 25,0 0,25-25,-25 25,1-25,24 1,-25-1,25 0,0 0,25 0,-25 0,0 1,24 24,-24-25,25 0,-25 0,25 25</inkml:trace>
  <inkml:trace contextRef="#ctx0" brushRef="#br0" timeOffset="84582.76">16173 16942,'0'0,"-25"0,25-25,-25 25,25-25</inkml:trace>
  <inkml:trace contextRef="#ctx0" brushRef="#br0" timeOffset="85027">16396 17041,'0'25,"25"-25,0 0,0 0,-25-25,24 25,1-25,0 25,-25-25,0 0,-25 25,0 0,25 25,-24-25,-1 25,25 0,-25-25,25 25,0-1,-50 51,50-50,0-1,0 1,0 0,0 0,0 0,25-25,-25 24,25-24,49-24,-49 24,0 0,0-25</inkml:trace>
  <inkml:trace contextRef="#ctx0" brushRef="#br0" timeOffset="85324.97">16917 16942,'-25'0,"1"0,-1 0,25 24,-25-24,25 25,-25 0,25 0,0 0,-25-1,25 1,0 0,0 0,0 0,25-1,0-24,-25 25,25-25,0 0,-1 0,1 0,0 0,0-25,0 25,-1 0,1-24,0 24,0-25,0 25,-25-25</inkml:trace>
  <inkml:trace contextRef="#ctx0" brushRef="#br0" timeOffset="85635.8">17116 16694,'0'0,"0"-25,-25 25,25-25,0 0,0 0,0 1,0 48,25-24,-25 25,0 0,0 0,24-25,-24 25,0 24,0-24,25 0,-25 24,25-24,-25 0,25 25,-25-26,25 1,-1 0,1 0,-25 0,25-1,0-24,0 25,-1-25,-24 25,25-25,0 0,0 0,0 0,-1 0,1-25</inkml:trace>
  <inkml:trace contextRef="#ctx0" brushRef="#br0" timeOffset="85823.59">17116 16867,'24'0,"1"-25,0 25,0-24,0 24,-1 0,26-25,-25 25,0 0</inkml:trace>
  <inkml:trace contextRef="#ctx0" brushRef="#br0" timeOffset="86239.14">17636 16917,'25'0,"-25"-25,25 25,0 0,-25-25,25 25,0-25,-1 1,1-1,0 25,-25-25,0 0,-25 25,0 0,1 0,-1 0,0 0,25 25,-25-25,0 25,0 0,25-1,0 1,0 0,0 0,0 0,0-1,0 1,25 0,0 0,0 0,0-25,0 0,-25 24,24-24,1 0,0 0,0 0,0-24,-1 24</inkml:trace>
  <inkml:trace contextRef="#ctx0" brushRef="#br0" timeOffset="86786.98">18009 16396,'0'0,"0"25,0 0,0-1,24-24,-24 25,25 0,-25 0,25 0,-25-1,25 1,-25 0,0 0,25 0,-25-1,0 1,0 0,0 0,-25 0,25-1,-25 1,0 0,25 0,-25 0,1-1,24 1,-25 0,25 0,-25-25,25 25,-25-25,25 24,0 1,25-25,-25-25,25 25,0 0,-25-24,24-1,1 0,0 0,0 0,0 1,-25-1,24 25,-24-25,0 0,25 25,-25-25,0 1,-25 48,25 1,0 0,0 0,0 0,25-1,0-24,0 25,0-25,-1 0,1 0,0 0,0 0,0-25,-1 25,1 0</inkml:trace>
  <inkml:trace contextRef="#ctx0" brushRef="#br0" timeOffset="88486.92">18902 15429,'0'-25,"0"0,24 0,1 25,-25-25,25 25,0 0,-25-25,25 25,-1 0,1 0,-25 25,25-25,0 100,24 73,-49-123,0-25,0 24,0-24,0 0,0 0,0-1,-24 1,24 0,0 0,0 0,0-50,0 0,0 0,0 0,0 1,0-1,0 0,0 0,0 0,0 1,0-1,0 0,24 0,-24-24,25-26,-25 50,0 1,25-1,-25 0,25 0,0 25,-25-25,24 0,1 25,-25-24,25 24,0 0,0-25,-1 25,1 0,0 0,0 0,0 25,-1-25,-24 24,0 1,25 0,-25 0,0 0,0 0,0-1,0 1,25 0,-25 25,0-26,0 26,0 0,0-26,0 26,0 0,0-1,0-24,0 25,0-1,0 1,0-25,0 24,0 1,0-25,-25 24,25 1,0-1,0-24,0 25,0 0,0-1,0-24,0 25,0-26,0 1,0 25,25-25,-25-1,25-24,-25 25,25 0,-1-25,1 25,0-25,0 0,0 0,-1-25,1 25,50-25,-50 0,24 25,-24-24,0-1,0 25,-1-25,1 25,-25-25,25 25,-25-25</inkml:trace>
  <inkml:trace contextRef="#ctx0" brushRef="#br0" timeOffset="90310.95">19819 17562,'25'0,"-25"-25,0 0,0 0,25 25,-25-25,0 1,25 24,-25-25,25-25,-1 25,-24 1,25-1,-25 0,25 0,-25 0,0 1,0-1,-25 25,25-25,-25 25,1 0,-1 0,0 0,0 25,0-25,25 25,-25-25,25 24,25-24,0 0,0 0,0 0,-25-24,25 24,-1 0,1-25,0 25,0 0,0-25,-1 25,-24 25,0 0,0-1,-24 26,24-25,0 0,0-1,0 1,0 0,24 0,26-25,-25 0,49 0,-49-25,0 25,0-25,-1 25,-24-25,25 25,-25-24,25-1,0 0,-25 0,25 0,-25 1,0-1,0 0,0 0,-25 25,0-25,25 50,-25 0,25 0,0 0,0-1,-25-24,25 25,0 0,0 0,0 0,0-1,0 1,0 0,0 0,25-25,0 0,0 0,0 0,-1 0,1 0,0 0,0-25,0 25,-1 0</inkml:trace>
  <inkml:trace contextRef="#ctx0" brushRef="#br0" timeOffset="90818.92">20638 17190,'0'0,"0"-25,-25 25,25-25,25 50,-25 0,25-25,-1 49,-24-24,25 0,-25 0,25-1,-25 1,25 0,0 0,-25 0,24-25,1 24,-25 1,25-25,0 25,0-25,-25 25,25-25,-25-25,0 0,0 0,24 1,-24-1,0-25,0 25,0 1,0-1,0 0,0 0,0 0,0 1,0-1,0 0,0 0,0 0</inkml:trace>
  <inkml:trace contextRef="#ctx0" brushRef="#br0" timeOffset="91306.53">20514 15875,'-25'0,"50"0,0 0,-1 0,1 0,0 0,0-25,0 25,-1 0,1-25,74 1,1 24,-75 0,-1-25,1 25,0 0,-25 25</inkml:trace>
  <inkml:trace contextRef="#ctx0" brushRef="#br0" timeOffset="91506.76">20563 16098,'0'25,"25"-25,0 0,0 0,0 0,-1 0,26-25,-25 25,24 0,-24 0,25 0,0-25,-26 25</inkml:trace>
  <inkml:trace contextRef="#ctx0" brushRef="#br0" timeOffset="92598.63">22027 15106,'0'0,"0"25,0 0,0-1,0 1,0 0,0 0,0 0,0-1,0 1,0 0,0 25,0-25,0-1,25 1,-25 25,0-25,0 24,0-24,0 0,0 24,0-24,25 0,-25 0,0 0,0-1,24-24,-24-24,25 24,-25-25,25 0,-25 0,0 0,25 1,-25-1,0 0,25 0,-25 0,24 1,-24-1,0 0,25 0,-25 0,25 1,-25-1,0 0,25 0,0 25,-1 0,1 25,0-25,0 25,-25 0,25-1,-1 1,1-25,0 25,25 25,-26-26,1 1,0 0,0-25,0 25,-1 0,26-1,-25-24,-25 25,25-25,-1 25,1-25,0 0,0-25,0 25,-25-25,0 1,24 24,-24-25,0 0,0 0,25 0,-25 1,0-1,0-25,0-24,0 24,0 25,0-24,0 24,0-25,0 25,0-24,0 24,0-25,-25 26,25-1,0-25,0 25,0 1,0-1,0 0,-24 25,24-25,0 0</inkml:trace>
  <inkml:trace contextRef="#ctx0" brushRef="#br0" timeOffset="93330.86">21580 16396,'0'0,"-24"0,24-25,24 25,1 0,0 0,0 0,0-25,297-49,-247 74,-26-25,26 25,-1-25,0 0,1 1,24 24,-25-25,1 0,24 0,-25 0,26 25,-26-24,25-1,-24 0,-1 0,1 25,-1-25,-24 25,24-24,-24 24,-1-25,1 25,-25 0,24-25,-24 25,0 0,0-25</inkml:trace>
  <inkml:trace contextRef="#ctx0" brushRef="#br0" timeOffset="182705.91">22473 16545,'0'-25</inkml:trace>
  <inkml:trace contextRef="#ctx0" brushRef="#br0" timeOffset="183665.11">22473 16545,'-24'0,"-1"0,25 25,-25-25,0 0,0 0,1 24,-1-24,0 0,0 0,0 0,25 25,-24-25,24 25,-25 0,25 0,-25-1,25 1,-25 0,25 0,0 0,0-1,-25-24,25 25,0 0,0 0,0 0,0-1,25 1,-25 0,25 0,0-25,0 25,-1-1,1-24,0 0,0 25,0-25,-1 0,1 0,0 0,0 0,0 0,24 0,-24 0,0 0,0 0,-1-25,26 25,-25 0,0 0,-1-24,1 24,25-25,-25 0,-1 0,-24 0,0 1,25-26,-25 25,0 0,0 1,0-1,0 0,0 0,0 0,0 1,0-1,0 0,-25 0,1 0,24 1,-25-1,25 0,-25 25,0-25,0 0,1 1,-1-1,0 25,0-25,0 25,1-25,-1 25,0 0,0 25</inkml:trace>
  <inkml:trace contextRef="#ctx0" brushRef="#br0" timeOffset="184089.8">22523 16892,'0'25,"25"0,0-1,-1-24,-24 25,25 0,25 0,-25 0,-1-1,1 1,0 0,0 0,0 0,-1-1,1 1,0 25,0-25,0-1,-1 1,1 0,0 0,-25 0,25-1,0 1,0 0,-1-25,-24 25,25-25,0 0</inkml:trace>
  <inkml:trace contextRef="#ctx0" brushRef="#br0" timeOffset="185353.71">23168 16842,'0'-24,"0"48,25 1,-25 0,0 0,0 0,25-1,-25 1,0 0,0 25,0-26,0 1,24 0,-24 0,0 0,0-1,0 1,25 0,-25 0,0 0,0-1,0 1,0 0,0-50,0 0,0 1,0-1,0 0,0 0,0 0,25 1,-25-1,0 0,25 25,-25-25,25 0,-1 1,1-1,-25 0,25 25,-25-25,25 0,-25 1,0-1,0 0,0 0,25 25,-25-25,0 1,0-1,0 0,0 50,0 0,0-1,24-24,-24 25,0-50,25 50,-25 0,25 0,-25 0,0-1,25 1,-25 0,0 0,0 0,25-1,-25 1,0 0,24 0,-24 0,0-1,25 1,-25 0,25 0,-25 0,0-1,25 1,-25 0,25-25</inkml:trace>
  <inkml:trace contextRef="#ctx0" brushRef="#br0" timeOffset="185521.04">24036 16991,'0'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2:26.5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58 6795 24 0,'-13'-4'297'0,"6"4"-107"0,0-3-78 0,-6 0-40 16,6-1-24-16,-5 0-11 0,6 1-7 0,-1-1-5 0,-7-4 1 15,8 5 0-15,6-2-2 0,-6-1 0 0,-1 3 0 16,7-5-1-16,-6 0-2 0,6 4-1 0,-6-3-1 0,6 4-3 16,-7-1 1-16,1 1 1 0,6-5 2 0,-7 4-2 0,0 1 0 15,0-1 2-15,1 0 0 0,0 4 1 0,-1-3 4 16,2 3 1-16,-3-3 1 0,1 3 1 0,1 0 0 0,-7-4 1 16,6 4 0-16,-5 0 1 0,5 0 1 0,1 0 2 0,-1 0 2 15,-7 0 4-15,8 0 6 0,0 0 1 0,6 0 3 16,-7 4-2-16,7-4-5 0,0 0-3 0,-6 0-3 0,6 0-4 15,0 0-5-15,0 0-2 0,0 0-3 0,0 0 0 16,6 0-1-16,-6 0 0 0,7 0 4 0,-7 3 8 0,12-3 10 16,2 0 10-16,-1 0 17 0,6 0 18 0,7 0 15 0,1 0 9 15,6 0 3-15,-1-3 0 0,7-1 1 0,0-1-6 16,7 2-3-16,-1 0-7 0,7-5-4 0,8 1-3 0,-2-1 2 16,0-2-8-16,7 3-7 0,7-1-4 0,-7 1-11 0,7-5-13 15,-1 5-12-15,1 0-10 0,-1-4-9 0,1 4-7 16,0 0-3-16,-1-5-7 0,1 5 0 0,6-4 2 15,-6 0 3-15,6 0-1 0,0-4 2 0,1 5 5 16,6-5 3-16,-1 3 5 0,7-5 1 0,0 2-1 0,1 1-3 0,5-2 3 16,1 2-1-16,-1-1-4 0,1 1-4 0,-7-1-2 0,7 5-2 15,-7-7-1-15,6 7 0 0,-6 0-3 0,1-2-3 16,-1 1 1-16,7 4 0 0,6-4-3 0,-6-1 0 16,7 2-4-16,-1-1-4 0,6 1 0 0,-6-2 7 15,6-3 0-15,8 5 0 0,-1-2 1 0,0-2 1 0,7-1 2 0,7 1-1 16,5-1 3-16,-6 1-5 0,7-1-4 15,-6-4 0-15,4 5 1 0,3-1 2 0,-1-4 1 0,6 5 0 0,1-1-2 16,5 5 1-16,-5-2 3 0,-1 1-4 0,7 0 3 16,-7 4-2-16,-7 0 2 0,8-1 1 0,-7 1-1 0,-1 3-2 15,2-4 0-15,-2 5 2 0,-5-1-3 0,-15-3 0 0,1 4-3 16,-7-5 1-16,-4 1 3 0,-8 3 0 0,-14-4 2 0,-6 2 1 16,-6 2-1-16,-8-3 2 0,-11 3-1 0,-8 0 2 15,-5 0-2-15,-7-3 2 0,-14 7-1 0,6-3 0 16,-11-1-2-16,0 1-2 0,-9 3-7 0,2-4-19 0,-7 4-69 15,-7 0-107-15,-5-4-104 0,-9 4-139 0,-11-4-185 0,-13 4-113 16,-14 0-52-16,-7 0-17 0</inkml:trace>
  <inkml:trace contextRef="#ctx0" brushRef="#br0" timeOffset="1033.2846">3321 9496 224 0,'-13'3'289'0,"7"1"-86"0,-9-4-59 0,15 0-35 15,-5 3-21-15,5-3-11 0,0 0-9 0,0 0-3 16,5 0-2-16,3 0-3 0,5 0 2 0,7 0 5 0,5-3 8 15,8 3 11-15,6-4 13 0,7 1 10 0,6-2 9 16,12-1 11-16,2-2 16 0,12 0 11 0,8-1 15 0,11-3 9 16,1-3 12-16,5 0 6 0,8 1-6 15,6-5-10-15,7 4-17 0,0-6-22 0,0 3-22 0,0-1-26 0,-1 0-26 16,1-2-23-16,0 3-11 0,1-1-11 0,-3 2-7 16,2-2-4-16,-7 1-4 0,0 2-5 0,-6-2-3 0,-6 4-1 15,-14-5-1-15,0 4 0 0,-7 1 5 0,-5-1-1 0,-8 1 4 16,-12-1 0-16,-7 4-7 0,-13 0 7 0,0 0 5 15,-12 4 4-15,-2-1 5 0,-5 5 0 0,-7-1 0 0,-6-4 3 16,4 8 8-16,-11-7-6 0,0 4-9 0,-5-1-9 0,-1 1-14 16,-7 3-14-16,-8-4-27 0,-4 4-57 0,-8 0-91 15,1 4-92-15,-1-1-96 0,-6 4-162 0,0 0-117 0,6 1-87 16,-5 3-36-16</inkml:trace>
  <inkml:trace contextRef="#ctx0" brushRef="#br0" timeOffset="3464.6067">17474 10880 312 0,'-7'-7'374'0,"-6"-1"-128"15,7 5-107-15,-1-5-56 0,-6 2-28 0,0-3-10 0,0 3 2 16,0-5 3-16,-7 3 6 0,7-3 6 0,-7 4 9 0,1-4 6 15,0 4 5-15,-1-4 6 0,7 0 4 0,-7 4 2 16,1-1 5-16,0 0 2 16,4 2 0-16,-3-3-6 0,-1 3-4 0,5-2-5 15,-6 1-13-15,2 3 3 0,-3-3-3 0,-4 3-4 0,5 1-1 16,0-1 3-16,1 1 2 0,-7-1 0 0,6 0 10 0,-5 0-2 16,-2 1-2-16,2-1-1 0,-1 1-2 0,-2-2 0 0,-4 5-2 0,6-2-1 0,-6-2-3 0,0 0-7 0,-1 4-4 15,-6-4-7-15,6 1-5 0,-6-1-6 0,0 0-8 31,-1 1-6-31,2 3-4 0,-1-5-3 0,0 2-4 0,-1 3-2 0,2-3-1 0,-1-1 0 0,-1 4-1 0,2-5-1 0,-2 5 0 16,-5-3-1-16,6 3 2 0,0-3-1 0,-1 3-1 16,2 0 0-16,-2 0 1 0,1-4-1 0,0 4-1 0,0 0-1 15,-7 0-1-15,7 4 0 0,-6-4 0 0,6 0-4 16,-7 3 0-16,1-3-1 0,-7 3-1 0,6 2 0 0,-6-1-1 16,0-1 0-16,7 0 0 0,-8 2 2 0,1-2-1 0,-1 5-1 15,8-5 0-15,-7 1 3 0,7 4 1 0,0-6 0 16,-1 3 1-16,0 2 1 0,7-4-1 0,6 1 1 15,-6 0 1-15,6 3-1 0,1-3-4 0,6-1 2 0,-6 1-1 32,5-1-1-32,-6 5 0 0,1-1-1 0,0-3 1 0,-1 3 1 15,1 1 1-15,-8-1-2 0,7 0 0 0,-5 5 2 0,-1-5 1 16,-1 1 0-16,1 2-1 0,0-3 1 0,0 5-1 16,1-2 2-16,-8 1-1 0,6 0-1 0,2 3 0 0,-7-2 0 15,11 2 0-15,-5 1 0 0,0-4 2 0,0 8-2 16,0-5-1-16,6 1 1 0,-6-4-1 0,14 3-2 0,-9 1 2 15,2 0-1-15,6-1-1 0,0-3 3 0,-7 5 0 0,8-3 2 16,-2 3 0-16,-5 1 0 0,6-2 0 0,-1-1 1 16,2 5-2-16,-1-1 0 0,0 0 0 0,-1 2-2 0,3 1 1 15,-4 2 0-15,3-2 0 0,5-3-1 0,-6 4 2 0,7 1-1 16,6-1-1-16,-8 0 1 0,1-4-3 0,7 4 1 16,-6-4 1-16,0 1-2 0,6-2 0 0,0 3 0 0,-7-2 1 15,7 0 0-15,1 1 1 0,-8-2-3 0,7 5 0 16,0-3 2-16,0-2-2 0,-7 3 0 0,7 1 0 0,0 1 0 15,0 0 3-15,1 0 0 0,-2 0-2 0,7 4 0 0,-5-4 0 16,5 3 3-16,-6 1-2 0,7-4 2 0,-8 3-4 16,9 2 1-16,-3-2 1 0,8 1 2 0,-5-1 0 0,-2-3 0 15,-1 4-2-15,8 0 3 0,-5-4 0 0,5 3 0 16,-7 1-9-16,7-4 4 0,-7 0 2 0,7 4 3 0,-6-4 2 16,6 3-3-16,-7-4 2 0,7 6-1 0,-6-1 10 0,6-1-2 15,-7 1-3-15,7-1-2 0,0 1-2 0,0-4 1 16,0 4-2-16,7-4 1 0,-7 3 1 0,6-3 1 0,-6 1 0 15,7 2 1-15,-1-4 1 0,1 1-1 0,0 1 2 16,6-2 1-16,-1 2-1 0,-4-2 1 0,4 2-2 0,1-2 2 16,0 2-1-16,6-1-1 0,-5 0-1 0,-1-1-1 0,0 1 0 15,0 5-1-15,6-6-1 0,-5 1-2 0,5 4 1 16,-6-4 1-16,7 3 1 0,-7-3 1 0,6 4-1 0,1 0-1 16,-1-4 2-16,0 0 0 0,1 3 0 0,0-4 2 15,5 2-1-15,2 0-2 0,-1 2 0 0,7-6 1 0,-1 2-1 16,2 1 0-16,-3-3 0 0,2-1 0 0,6 0 0 0,-7 5 1 15,8-9 1-15,-2 3 1 0,-5 2-1 0,6-1 0 16,0 1 2-16,0-4-2 0,1-1-1 0,-2 5-2 0,1-4 0 16,1-1-7-16,-1 4 2 0,0 0 3 0,0-3-2 15,0 0 0-15,1-1 0 0,5 1 2 0,-6-1-3 0,0-2 7 16,6-1-3-16,-5 3-4 0,5-3 3 0,-6 0-2 0,-1 0-3 16,9 1 2-16,-8-6-1 0,6 5 1 0,-5-3-1 15,-2 0 0-15,2-2-1 0,-1 2 0 0,1 3 1 0,-2-7 0 16,1 3 1-16,0 0-1 0,0-3 4 0,-7-1-1 0,8 1-1 15,-7 0 3-15,5 0-3 0,-6-1 1 0,8-3-1 0,-7 4 2 16,-1-4-1-16,7 0-1 0,-6 4 0 0,5-4 0 16,2 0 2-16,-1 0-1 0,-7 0-1 0,8-4 0 15,5 4-1-15,-5 0-1 0,-2-4 1 0,3 4 0 0,2 0-1 16,-3-3-1-16,5-1 0 0,-5 0 1 0,6 0 2 0,-8 1-1 16,2-4 0-16,-2 3 0 0,1-3 1 0,1 3-1 0,-1-3 1 15,-1-1-1-15,2-2 3 0,-1 2 1 0,0-3 2 16,0 0 0-16,1 4 0 0,-2-4-1 0,8 0 0 15,-7-4 0-15,0 4-2 0,7-4-1 0,-6 0-3 0,5 1 0 16,0-1 2-16,-7-4 1 0,9 5-1 0,-2-4-2 0,0 0 0 16,-5 0 1-16,6 3 0 0,-1-4-1 0,-6 0 0 0,7 2 0 15,-7-5 2-15,0 3 0 0,6 2-1 0,-4 2 0 16,-4-4 1-16,3 1 1 0,-1 0-1 0,0 0 1 16,0-1 0-16,0-3 0 0,0 3 1 0,0 2 1 0,0-2-1 15,-7 0 1-15,8 2 2 0,-7-5 0 0,5-1 3 0,-5 2 0 16,-1-1-2-16,1-4-1 0,6 4 3 0,-13-4 1 0,7 1-2 15,-1-1-1-15,-5 0-1 0,-1 5 0 0,-1-6 3 16,2-2-1-16,-2 4 3 0,2-4 0 0,-1 3 1 16,0-3 0-16,0-4-6 0,-7 0 1 0,7 3 3 0,0-6-1 15,-6 2 1-15,7 2-3 0,-9-5 0 0,9 5-2 0,-8-5 7 16,1 0-3-16,0 0-3 0,5 4 0 0,-12-4-1 0,7 5 3 16,-7-1 2-16,6-4 3 0,-5 5 5 0,-7-6 0 15,5 1 2-15,-5 5 2 0,-1-5 3 0,0 4 0 16,-6 0-1-16,0-3-3 0,0 2-2 0,0 1-2 0,0 0-2 15,0-3-2-15,0 3-5 0,-6 1-2 0,6-2-2 0,-6 2-2 16,-1-2 0-16,1 1-2 0,0-4 1 0,-8 5-2 0,1-5 0 16,6-3 0-16,-5 3 0 0,-1-3 0 0,-1-4 0 15,1 3 0-15,0 5 0 0,1-4 0 0,-8 3-1 0,6 4 1 16,2 0 0-16,-1 0 1 0,-7 0-1 0,8 4 0 16,-1 3 0-16,-2 0 0 0,10 1 0 0,-8 3 0 0,-1 0-1 15,1 1-1-15,7-2-1 0,-7 4 2 0,0-2 1 16,6 2 1-16,-6-3 3 0,0 5-1 0,7-3 2 0,-7 3-2 15,-7-2 2-15,7 0 2 0,-6 2-3 0,-1 2-1 16,1-3-3-16,-1 3 0 0,-6 0 1 0,7 0-1 0,-7 4 0 16,-6-4-1-16,5 1 0 0,-6 3-2 0,1 0 0 0,-1 1 0 15,0 2 2-15,-5-3 1 0,-8 3 1 0,7 6 3 16,-7-6 1-16,0-1 2 0,-5 7 0 0,5-2 0 0,-14 1-1 16,9-2-3-16,-7 5 1 0,-6-3-11 0,-2 3-27 15,-6 3-52-15,0 2-56 0,0 2-98 0,1 0-194 0,-1 5-302 16,1 2-167-16,-1 1-83 0,-6 2-27 0,13-2 19 0</inkml:trace>
  <inkml:trace contextRef="#ctx0" brushRef="#br0" timeOffset="22166.2493">11808 14451 86 0,'0'0'330'0,"0"0"-100"0,0 0-86 16,0 0-62-16,0 0-32 0,0-2-14 0,0 2-3 16,0 0 2-16,0-4 2 0,0 0 3 0,0 4 4 15,6 0 4-15,-6-4-1 16,0 1-1-16,7-1-1 0,-7 0-1 0,0 4 0 0,6-4 2 0,-6 2 1 0,0 2 5 0,0-5 1 16,0 5 4-16,0 0 3 0,0-3 3 0,0 3 12 15,0 0 14-15,0 0 20 0,0 0 27 0,0 0 32 0,0 0 29 16,0 0 22-16,-6 0 12 0,6 0-1 0,0-4-6 0,-7 0-19 15,1-3-31-15,-1 0-35 0,-1 3-34 0,3-3-28 16,-8 3-22-16,7-4-13 0,-8 5-14 0,1-4-4 0,0 3-4 16,6 1-3-16,-5-5-2 0,-1 4-2 0,-1 1 0 15,8-4-3-15,-6 3 0 16,-1-4 0-16,-1 1-1 0,1-1-1 0,6 1 1 0,-6 0 3 0,1 4 0 0,-2-5 4 0,1 1 4 16,0 0 1-16,0-1 3 15,1 0 3-15,-2 2 3 0,1-2 2 0,0 1 2 0,0 3-1 0,-7-3-1 0,7 2-4 16,1 3-3-16,-1-2-2 0,-7 1-6 0,7-2-1 15,-7 5-3-15,8-3-2 0,-8-1 3 0,0 0 0 0,1 4 0 16,-1-4 5-16,1 2 1 0,0 2-1 0,5-5 0 0,-5 2 2 16,-1 3 2-16,0 0 1 0,1 0-1 0,0-4-4 0,6 4-3 15,-6 0-3-15,-1 4 0 0,7-4-4 0,-7 0-5 16,0 3-2-16,7 2-1 0,0-5 1 0,-6 2 1 16,-1 2 1-16,8 0-2 0,-9 0 0 0,2-1 2 0,0 2 0 15,-2-2-1-15,2 3-1 0,0 2 0 0,-1-4-1 0,1 4 3 16,0-1 0-16,-2 3 1 0,2-2-1 0,-1 3 3 0,7-4 1 15,-6 5 0-15,0-2 0 0,6 1 1 0,-1 0-2 16,1 3-2-16,1-2 1 0,-8-1-1 0,14 3-1 16,-9-2-1-16,3-1 0 0,0 3-3 0,-2-3 3 0,1 4 2 15,0-4 0-15,-6 5 0 0,6-7 1 0,-1 7 2 0,2-3 0 16,-9 3 1-16,9-5 1 0,-1 3-1 0,0 1 2 16,0 0 0-16,0-1-2 0,0 1 0 0,0-1 1 0,0 1-1 15,0 4 0-15,7-1 1 0,-8-3-2 0,1 2 1 16,0-2 2-16,7 0 0 0,0 3 1 0,-7-2 1 0,5 2 0 15,-4 0-1-15,4-3 1 0,3 3 0 0,-8 0-1 0,7 0-1 16,-1 1-2-16,0-1-1 0,0 1-2 0,1-1 0 16,6 0-2-16,-7 4-1 0,1 0-1 0,6 0 0 0,0 0 1 15,-6-1 2-15,6 6 1 0,0-5-1 0,0 3 2 0,0 1 0 16,6-5 0-16,-6 6 0 0,6-5 3 0,1-1 1 16,-1 4 0-16,1 1 1 0,0-4 0 0,0 1 2 0,-1 2-1 15,7-2 2-15,0 2-2 0,-1-3-1 0,9 3-1 16,-9-3 1-16,1 5-2 0,7-6-2 0,0 1 0 0,-1 0-2 15,0-3-2-15,1 3 0 0,-1-5-3 0,8-2 1 0,-7 4-2 16,-2-5 2-16,9 1 2 0,-2 0-2 0,-5-1 1 16,6-3 0-16,1 5 2 0,-1-7 0 0,-1 3 0 0,-4-4 1 15,4 2-1-15,1 1-1 0,0 0 1 0,-7-3-1 16,8-1-1-16,-1 1-2 0,0-2 0 0,0 2 0 0,0-5-1 16,-6 5 1-16,5-4-1 0,3 3 1 0,-10-4 0 0,8 1 0 15,0 3-1-15,-6-3 0 0,5 0 2 0,3-1-1 16,-9 2-1-16,7-5 1 0,-1 3 0 0,2 1 0 0,-2-2 0 15,2-2-1-15,-1 5 0 0,0-5 1 0,0 3 0 16,0-3-1-16,0 4-2 0,0-4 1 0,-1 0 1 0,-5 0-1 16,7 4 1-16,-1-4-1 0,-7 0 1 0,7 0 1 0,-6 4 1 15,-1-4-2-15,1 0 0 0,-1 0 0 16,1 0 0-16,0 0-2 0,-1 0-1 0,1 0 1 0,-1-4 2 0,7 0 0 16,-6 4 0-16,6-4 0 0,-6-4-1 0,6 2 2 15,-1-2-1-15,2 1-1 0,-8-4 0 0,13 4-1 0,-4-4 1 16,-3 0 0-16,1 0 0 0,-1-4 1 0,2 4 0 0,-2-3 0 15,2-1 0-15,-1 0 0 0,0 0 1 0,-6-3 0 0,5 3 0 16,-5-3 1-16,0 4-1 0,-1-5 0 0,0 1-1 16,-4-1 2-16,3 2-2 0,-5-5-1 0,7 3 1 15,-7-3 0-15,0 0 2 0,0-3 1 0,0 2 0 0,0-2 1 16,-1 3 2-16,2-4-1 0,-7 1 2 0,6-6 1 0,-7 2 3 16,1 4 4-16,6-8 3 0,-7 5 3 0,1-2 4 0,-1 0 3 15,-6 0 2-15,0 1 0 0,7 0 2 0,-14 0 1 16,7 0 4-16,0-1 1 0,-6 5-3 0,-1-4 0 15,1-1-3-15,-1 1-1 0,1 0-4 0,-7 3-6 0,7-3-6 16,-1 3-3-16,-7 1-5 0,2-2-3 0,5 2 0 0,1 4-3 16,-7-6 2-16,6 6-1 0,0-2 0 0,-6 2-2 0,7 2 0 15,-7 1 3-15,0-1 1 0,0 1 1 0,6 4-3 16,-11-4 1-16,3 3 1 0,3 3 0 0,-8-3 0 16,1 5 1-16,-1-5 3 0,0 4-2 0,-5 0 0 15,5 4-2-15,-6-4 0 0,0 4 1 0,6 0 0 0,-5 2 0 0,-2 2-5 16,8 0 2-16,-7-5 1 0,1 8-1 0,4 0 2 0,-5 0-3 15,0 0-1-15,0 4-1 0,0 3-11 0,-6 1-7 16,4-1-16-16,-4 4-25 0,6 3-40 0,-6 2-44 16,7-2-48-16,-9 3-46 0,8 2-90 0,0 4-132 0,13-5-144 15,-6 4-211-15,12 0-88 0,7 0-24 0,0 0 6 0</inkml:trace>
  <inkml:trace contextRef="#ctx0" brushRef="#br0" timeOffset="23398.7512">12934 15112 229 0,'0'0'422'0,"-6"0"-97"0,-1 0-103 0,7 0-64 0,-7 0-37 16,7 0-16-16,-6 0 5 15,-1 0 18-15,1 0 29 0,6 0 34 0,-6 0 28 0,6 0 20 0,-6 0 12 0,6 0 3 16,0 0-8-16,0 3-19 0,0-3-32 0,0 0-35 0,0 4-31 16,0-4-19-16,0 0-21 0,6 0-15 0,-6 0-13 15,6 0-17-15,0 0 1 0,7 0 0 0,-6 0 1 0,6-4-3 16,6 4 2-16,-6-3 1 0,14 3 2 0,-9 0 9 15,10-4-3-15,-2 0 0 0,-1 0-1 0,2 4-4 0,5-3-1 16,2-1-2-16,-3 1-4 0,2-1 0 0,-1 4-3 0,0-3-2 16,8-1-4-16,-1 0-2 0,0 0-2 0,0-4 0 15,0 5-3-15,7-3-2 0,0-2-3 0,-1 0-3 0,1-3 0 16,-1 4-3-16,7-8-3 0,-6 4-1 0,7 0 1 0,-8-3-3 16,7 3 1-16,-8-4 0 0,3 5-3 0,-8-5-2 15,0 4 0-15,0-5-2 0,-6 6-1 0,-7-5-1 0,0 4-2 16,0 0 1-16,-7 4 0 0,1-4 1 0,-7 3 2 15,0-2 2 1,0 2 5-16,-7 1 6 0,1 0 5 0,0-1 6 0,-1 1 5 0,-6-4 7 0,0 3 3 0,0-3 4 0,-6 4-1 16,-1-4-5-16,0 4-1 0,1-1-2 0,-7-2-5 15,0 3-5-15,0-1-4 0,-1 1-5 0,-5-1-4 0,-6 1-2 16,4 0-4-16,-4-2-4 0,-2 3 1 0,1-1-1 16,0-1 0-16,-6 4 2 0,6-2-2 0,-7 1 0 0,0 3 2 15,1-3-1-15,-1 2-1 0,1-1 0 0,6 0-2 0,-6 0 2 16,5 4 0-16,-5 0 1 0,12 0 2 0,-6 0 2 15,7 0 0-15,-1 0 1 0,1 0 3 0,6 0-1 0,0 4 1 16,7-4-2-16,-9 0 0 0,15 4-4 0,-6-4-1 16,6 0-2-16,-6 0-2 0,6 4-2 0,6-4-2 0,-6 3 0 15,6 2-2-15,1-3 4 0,7 5 2 0,-8-3 1 0,14 4 0 16,-1-4 4-16,1 3-1 0,-1-3 1 0,7-2 0 16,7 7-1-16,-1-6 1 0,2 1-2 0,-2-1-2 0,0 1 1 15,7 4-1-15,1-5 0 0,-8 1 0 0,7 4-1 16,0-6-1-1,0 6 0-15,-1-1 1 0,2 1-2 0,-7-1 0 0,-1 0-1 0,1 0-1 0,-7 1 0 0,0 4 1 0,-7-5 0 16,-6 0-2-16,1 0 0 0,-1 1 3 0,-7-1 0 16,0 0 1-16,-6 5 4 0,-6-2 6 0,0 5 8 0,-7 3 7 15,-7 4 7-15,-6-3 6 0,0 3 10 0,-13 3 6 16,0 1 8-16,0-4 0 0,-8 3 3 0,-4-3 1 0,5 3 1 16,1-5-3-16,0 1-4 0,5-3-6 0,-5 1-7 0,12-2-9 15,1 0-9-15,5-4-8 0,1-1-8 0,7-1-13 16,6-4-21-16,0 0-28 0,0-3-35 0,6 3-45 0,7-3-52 15,-6-1-59-15,6 2-56 0,6 1-53 0,1-2-102 0,-1 0-101 16,7-4-100-16,7-4-158 0,-1 0-63 0,1 0-19 16,-8 2 2-16</inkml:trace>
  <inkml:trace contextRef="#ctx0" brushRef="#br0" timeOffset="25373.6237">16849 14969 519 0,'0'-7'520'0,"0"-1"-152"0,-7 1-141 0,7-1-83 0,-8 5-45 16,8-5-16-16,-5 5 4 0,5-4 15 0,0-1 24 0,-8 5 30 15,8-5 26-15,0 0 17 0,-5 1 6 0,5 0-2 0,0 0-7 16,-6-5-10-16,6 5-22 0,-7 0-24 0,0-4-25 15,0 4-20-15,1-1-16 0,-7-2-14 0,0 2-13 16,0 5-14-16,-7-5-5 0,2 1-6 0,-10 3-2 0,3 1-1 16,-1-1 1-16,0-1 1 0,-7 3 3 0,1 2 3 0,6 0 0 15,-8-4 4-15,2 4-2 0,6-3 1 0,1-2 0 0,-8 2 2 16,7-1-1-16,0 0-2 0,0 0 1 0,-1 1-4 16,2 3-1-16,5-4-3 0,-6 4-1 0,0-3-2 15,1-1-1-15,5 4-1 0,-7 0 1 0,8 0-1 0,-7 0 2 16,0 0-1-16,0 0 0 0,-1 0-1 0,2 0-2 0,-2 0-2 15,-5 0 0-15,5 4 0 0,2-4 2 0,-8 3 0 16,7-3 3-16,-7 4 4 0,8-4 1 0,-2 3 2 0,-5 1 3 16,6 0 0-16,-7 0 1 0,7-1-1 0,-6 5-4 0,6-4-2 15,0-2-1-15,0 3-4 0,6 2-2 0,-6-3-1 0,6 0-1 16,1 3-1-16,0-3 1 0,-1-1 1 0,0 5 0 16,1-4 0-16,0 2-1 0,-9-2 2 0,10 3-2 15,-2-3 0-15,0 4-2 0,1-5 0 0,-1 4-1 0,1 0 1 16,0 1-1-16,-2-4-2 0,-4 7 1 0,12-5-2 0,-7 6-1 15,1-4-2-15,-1 3-1 0,1-1-1 0,-1-2 0 0,1 3-2 16,0 4 1-16,-2-5 1 0,-4 1-1 0,5 4 0 16,0-1 1-16,-6-3-1 0,0 4 0 0,0 1 1 15,-6-7 0-15,6 7-1 0,-1-2 0 0,2 1-1 0,-8-4 0 16,7 3-1-16,-7 1-1 0,8 0-2 0,-2-3-1 0,1 1 0 16,0 3 0-16,0-2-1 0,0 4 1 0,5-4-2 0,-3 1 0 15,3 4 1-15,2-5 1 0,0 4-1 0,6-2 1 16,-6 2-1-16,6 1 1 0,-7-2 1 0,6 2 2 15,1 2 0-15,0-2 1 0,0-1 3 0,7 3 3 0,-7 2 0 16,6-1 2-16,1 0 1 0,-1 1-3 0,1-2 2 0,0 1 2 16,-1 3-1-16,1-2-1 0,6 2 1 0,-7-3 0 0,7 4 1 15,-7 3 2-15,7-3 1 0,0 0-1 0,0 3-2 16,0 0 1-16,0 0-2 0,0 1-1 0,0 0 0 0,0 2 1 16,7 1 2-16,-7-3 1 0,7 2 0 0,-7-2 3 15,6 2 5-15,1-2 5 0,-1-1 2 0,0 4 1 0,1-4 1 16,-1 5 2-16,-6-1 4 0,7-4 2 0,6 3-3 0,-7 2-2 15,1-2-3-15,6 6-3 0,-7-6-3 0,7 1 0 16,-6 4-6-16,5-1-2 0,3-2-2 0,-2 2-3 0,-1-3 0 16,8 0-2-16,-7 0-2 0,0 0-3 0,-1-3 0 0,9 3-2 15,-2-4 1-15,0 4-1 0,-5-4 3 0,5 5 1 0,0-5 2 16,1 0 1-16,0 3 0 0,-1-2 2 0,1-5 3 0,-1 1 2 16,-6 3 2-16,14-4 2 0,-14 1 1 0,6 3-2 15,0-2 2-15,-5-5-3 0,5 0-3 0,-6-1-3 0,7-2-4 16,-1 3-4-16,0-5 0 0,1 6 1 0,0-4-1 0,-1-1 1 15,8 4-1-15,-8-4 0 0,7 3 0 0,-1-2-1 0,3-1-1 16,-3 1-3-16,8-1-1 0,-1-3 0 0,1 0 3 0,-1 2-2 16,8-2-1-16,-8 0 0 0,7-4 0 0,-7 4 1 0,15-4-1 15,-9 0-1-15,2 0-1 0,-2 0 0 0,8-4 0 16,-8 1 2-16,9-2-2 0,-2-2 1 0,1 4 0 0,0-5 3 16,-1 5-2-16,7-4 2 0,-7-4 1 0,8 3-4 15,-8-3 2-15,8 0 1 0,-1-3-1 0,-7 3-1 16,7 0 1-16,-5-4-2 0,-2 4 1 0,0 0 0 15,0-4-1-15,1 4 2 0,-7 0-2 0,1 0-2 16,5 4 0-16,-7 0 0 0,2-4-2 0,6 3 1 0,-7 1-1 16,0-1-1-16,7-3 1 0,-8 4 2 0,1-1 0 15,1 1 0-15,-1-4 2 0,0 4-1 0,-7-4 0 16,7 0 0-16,-6 0 0 0,-1 0 1 0,2 0 0 16,-3-4 0-16,2 0 0 0,0 1 1 0,-2-1 0 15,3 1-1-15,-8-1-1 0,7 1 0 0,-7-5-2 0,0 4 0 16,6-3-1-16,-6-1 0 0,1-2-2 0,-2 3-1 0,2-1 1 15,-2-3 0-15,2-1 1 0,-1 2-1 0,0-1-1 0,0 0 0 16,0-3 2-16,0 2-2 0,0-3 2 0,-1 1-1 0,-5-1-1 16,7-3 1-16,-1 4 0 0,-7-2 1 0,7-1 0 15,-1-2 3-15,3 1 0 0,-3-3 2 0,2 2 2 0,-2-3 0 0,-5-4 1 16,6 3-1-16,0 2 1 0,-6-4 0 0,-2 3-1 16,2-4 1-16,0 4-2 0,0-4 0 0,-1 1-1 0,-6-4 0 15,7 3 0-15,-1-3 0 0,1 0 0 0,-7-5 0 0,7 5-2 16,-8-4 1-16,8 0 1 0,-6 0 0 0,5-4-1 0,-7 1 2 15,2-4 1-15,-1-2 1 0,-1 3 4 0,-5-1 10 0,6-5 0 16,-6 5 2-16,-1-4 3 0,1 4 0 0,6 0 5 16,-13-4-1-16,5 3-1 0,3 5-10 0,-1-5 1 0,-7 1 0 15,6 0-3-15,-6 3 0 0,0-3-3 0,0-4-1 0,0 3 0 16,7-3 1-16,-7 4 0 0,-7-4 0 0,7 0-1 16,-6 0 1-16,-1-3-3 0,7-1-4 0,-8 1 1 0,-3-5-1 15,4 1-2-15,-6-4 3 0,1-1-2 0,-3 2-1 16,3-5 1-16,-8 4 2 0,1 1-2 0,0-2 1 0,-8 5 3 15,8 0 1-15,-8 1 3 0,1 1 2 0,1 2 0 0,-2-1 1 16,-5 4 0-16,0 4 1 0,-1 0-5 0,-7 3-2 16,1 0-2-16,1 8-1 0,-8 0-1 0,-6 3 0 0,6 0-2 15,-5 8 0-15,-2 0 0 0,1 3-1 0,-7 0 1 16,0 8 3-16,1 0-2 0,-1 3-2 0,-6 1 0 16,0 6 0-16,-8 1-3 0,3-2-3 0,-2 3-6 0,-6 2-7 0,-6 0-4 15,-2 1-5-15,3 3-7 0,-3-1-8 0,2 2-9 16,-1-1-7-16,0 3-9 0,1-3-18 0,-1 5-25 0,6-2-35 15,2 4-48-15,5 1-63 0,6-1-64 0,8 4-148 0,13 0-196 16,-1 4-220-16,13-1-112 0,8 4-44 0,5 0 5 0,0 4 41 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3:1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45 2927,'-25'0,"25"25,0 0,0-1,0 1,0 0,0 0,0 0,0-1,0 1,0 0,0 0,0 0,0 24,0-24,25 0,-25 24,0-24,0 0,0 0,25 24,-25-24,0 0,0 0,0 0,24-1,-24 1,0 0,25 0,-25 0,0 0,0-1,0 1,0 0,0 0,0 0,25-1,-25 1,0 0,0 0</inkml:trace>
  <inkml:trace contextRef="#ctx0" brushRef="#br0" timeOffset="595.23">6921 3001,'0'25,"25"-25,-1 0,1 0,0 25,0-25,0 0,-1-25,1 25,0 0,0 0,0 0,0 0,-1-25,1 25,0 0,0-24,0 24,24 0,-24-25,0 25,0 0,-1-25,1 25,0 0,-25-25,25 25,0 0,-1-25,1 25,-25-24,25 24</inkml:trace>
  <inkml:trace contextRef="#ctx0" brushRef="#br0" timeOffset="952.57">7094 3448,'25'0,"0"0,0-25,0 25,0 0,-1-25,1 25,0 0,0-25,0 25,-1 0,1-24</inkml:trace>
  <inkml:trace contextRef="#ctx0" brushRef="#br0" timeOffset="2008.21">7839 3324,'-25'0,"0"0,25 25,-25-25,0 24,1 1,24 0,-25-25,25 25,0 0,-25-1,25 1,0 0,0 0,0 0,0-1,0 1,0 0,0 0,0 0,0 0,25-25,-25 24,25-24,-1 0,1 0,-25-24,25 24,0-25,0 25,-25-25,24 25,-24-25,25 25,-25-25,0 0,25 25,-25-24,0-1,0 0,0 0,0 0,0 1,0-1,0 0,-25 25,25-25,-25 0,1 25,24-24,-25 24,0 0,0 24,25 1,0 0,0 0,0 0,0-1,25-24,0 0,0 0,-25-24,24 24,1 0,-25-25,25 25,-25-25,25 25,-25-25,25 25,-1-25,-24 1,25 24,-25-25,0 0,0 0,0 0,0 1,0 48,0 1,25-25,-25 25,25 0,-25 0,25-1,-1 1,-24 0,25 0,0 0,0-1,-25 1,25-25,-25 25,25-25,-25 25,24-25,-24 25,25-25,0 24</inkml:trace>
  <inkml:trace contextRef="#ctx0" brushRef="#br0" timeOffset="3107.88">9054 3225,'0'0,"-25"0,0 24,1-24,-1 25,0 0,0 0,25 0,-25-1,1 1,24 0,0 0,-25-25,25 25,0-1,0 1,0 0,0 0,25-25,-25 25,24-25,1 0,0-25,0 25,0-25,-1 25,1-25,0 25,-25-25,25 1,-25-1,0 0,0 0,0 0,0 50,0 0,0 0,0 0,0-1,25-24,-25 25,0 0,24-25,-24 25,25-25,-25 25,25-25,0 24,0-24,-1 0,1 0,-25-24,25 24,-25-25,25 25,-25-25,25 25,-25-25,25 0,-25 1,24 24,-24-25,0 0,25 25,0 0,-25 25,0 0,0-1,0 1,25 0,-25 0,0 0,25-25,-25-25,0 0,24 25,-24-25,0 0,25 25,-25-24,25-1,-25 0,25 25,-25-25,25 25,-25-25,24 25,-24-24,25 24,0 0,-25 24,0 1,0 0,25 0,-25 0,0-1,25-24,-25 25,0 0,0 0,24-25,1 25,0-25,0 0,0 0,-1 24,1-24,0 0</inkml:trace>
  <inkml:trace contextRef="#ctx0" brushRef="#br0" timeOffset="5292.17">11038 3249,'-24'0,"24"25,0 0,0 0,0 0,0-1,0 1,0 0,0 0,0 0,0-1,0 1,0 0,0 0,0 0,24-1,-24 1,25 0,0 0,0-25,-25 25,25-25,-1 25,1-25,0 0,0 0,-25-25,25 25,-1 0,1 0,-25-25,25 25,0 0,-25-25,25 25,0-25,-1 0,1 1,-25-1,25 25,-25-25,25 0,-25 0,25 1,-25-1,0 0,0 0,24 25,-24-25,0 1,0-1,0 0,0 0,0 0,0 1,0-1,-24 25,24-25,-25 25,0 0,0 25,0 0,25-1,0 1,-24 0,24 0,0 0,0-1,24-24,1 0,0 0,0 0,0 0,-1-24,1 24,0-25,0 25,0-25,-1 25,1-25,0 25,-25 25,25-25,-25 25,25 0,-25-1,24 1,-24 0,25-25,-25 25,0 0,25-1,-25 1,0 0,25-25,0 25,-1-25,-24 25,25-25,0 0,0 0,0 0,-25-25,24 25,1 0,0-25,0 0,0 0,-1 1,1-1,0 0,0 0,-25 0,25 1,-1-1,-24 0,25 0,-25 0,25 1,-25-1,0 0,0 0,0 0,0 1,-25 24,0 0,1 0,-1 0,0 0,0 24,0 1,25 0,0 0,25 0,0-25,0 0,0 0,-25-25,24 25,1 0,0 0,-25 25,0-1,0 1,0 0,0 0,0 0,0-1,0 1,25-25,-25 25,0 0,25-25,-25 25,24-25,-24 24,25-24,-25 25,25-25,-25 25,25-25,0 0,0 0,-1 0,1 0,0-25,0 25,0-25,-1 25,1-24,0-1,0 0,0 0,-1 0,-24 1,25-1,-25 0,0 0,25 0,-25 1,0-1,0 0,0 0,0 0,-25 25,0 0,25 25,-24-25,24 25,-25-25,25 25,0 0,0-1,-25 1,25 0,-25-25,25 25,0 0,0-1,0 1,0 0,0 0,0 0,0-1,0 1,0 0,0 0,25-25,-25 25,25-25,0 24,-1-24,1 25,0-25,0 0,0 0,-1 0,26 0,-25 0,24 0,-24 0,0 0,25-25,-26 25,1 0,0-24,25 24,-26 0,1-25,0 25</inkml:trace>
  <inkml:trace contextRef="#ctx0" brushRef="#br0" timeOffset="5675.72">10815 2977,'0'0,"0"-25</inkml:trace>
  <inkml:trace contextRef="#ctx0" brushRef="#br0" timeOffset="7935.66">13345 3200,'0'-25,"-25"25,25 25,25-25,-25 25,0-1,25 1,-25 0,25-25,-25 25,25 0,-25-1,24 1,1 0,-25 0,25 0,0-1,-25 1,25 0,-25 0,25 0,-1-1,-24 1,25-25,-25 25,25-25,-25 25,25 0,-25-50,25 25,-25-25,0 0,0 0,0 1,24-1,-24 0,0 0,0 0,0 1,0-1,0 0,0 0,0 0,0 1,25-1,-25 0,0 0,0 0,0 1,0-1,0 0,0 50,0 0,25-25,-25 24,25 1,-25 0,25 0,-25 0,24-1,1 1,0-25,0 0,0 0,-1 0,1 0,-25-25,25 25,0 0,-25-24,25 24,-1-25,1 0,0 0,-25 0,0 1,0-1,0 0,-25 25,0 0,25 25,-24-25,24 25,0-1,0 1,0 0,0 0,0 0,0-1,0 1,0 0,0 0,24 0,-24-1,25-24,-25 25,25-25,-25 25,25-25,0 0,-1 0,1 0,0 0,0 0,0-25,-1 25,1 0,-25-25,25 25,0-24,0-1,-1 25,-24-25,25 0,0 0,-25 1,25 24,-25-25,25 0,-25 0,25-24,-25 24,0 0,0 0,0 0,0 1,0-1,0 0,-25 0,0 25,0 0,0 0,25 25,-25-25,25 25,-24 0,24-1,-25 1,25 0,0 0,0 0,0-1,0 1,25-25,-1 0,1-25,0 25,-25-24,25 24,-25-25,25 25,-25-25,25 25,-25-25,24 25,-24-25,0 50,0 0,0 0,0 0,0-1,0 1,25 0,-25 0,0 0,0-1,0 1,0 0,25-25,-25 25,25 0,0-25,-1 0,1-25,0 25,0-25,0 0,-1 25,-24-25,25 1,0 24,0-25,-25 0,25 0,-1 0,-24 1,25 24,-25-25,25 0,-25 0,25 0,-25 1,0-1,0 0,0 0,-25 0,0 25,0 0,1 0,-1 0,0 0,25 25,0 0,0 0,0 0,25-25,0 24,-1 1,1-25,0 25,0-25,0 25,-1 0,1-25,0 24,0 1,0-25,-1 25,-24 0,25-25,0 25,-25-1,0 1,0 0,0 0,-25 0,0-25,1 24,-1-24,0 0,0 0,0 25,1-25,-1 0,0 0,0 0</inkml:trace>
  <inkml:trace contextRef="#ctx0" brushRef="#br0" timeOffset="8336.39">15578 3051,'-25'25,"25"0,0-1,0 1,0 0,0 0,-25 0,25-1,0 1,0 0,0 0,0 0,0-1,0 1,25 0,-25 0,25-25,-25 25,24-25,1 24,0-24,0 0,0 0,0 0,-1-24,1 24,0 0,0-25,0 25</inkml:trace>
  <inkml:trace contextRef="#ctx0" brushRef="#br0" timeOffset="8508.14">15578 2853,'0'-25,"-25"25,25-25,25 25</inkml:trace>
  <inkml:trace contextRef="#ctx0" brushRef="#br0" timeOffset="9712.2">15776 2704,'0'25,"0"-1,25-24,-25 25,0 0,0 0,0 0,25 24,-25-24,25 0,-25 24,0 1,0-25,24 24,-24 1,0-25,25 24,-25-24,0 25,0-25,0-1,0 26,0-25,25 0,-25-1,0-48,0-1,0 0,0 0,0 0,0 1,0-1,0 0,25 25,-25-25,25 0,-1 1,1 24,0 0,0-25,0 25,-1 0,1 0,0 25,0-25,0 24,-25 1,0 0,0 0,0 0,-25-1,0 1,0-25,25 25,-25-25,1 25,-1-25,0 0,0 25,0-25,1 0,48 0,1 0,0 0,0-25,0 25,-1 0,1-25,0 25,0 0,24-25,-24 25,0-25,0 25,0-24,-1-1,1 0,0 0,0 0,0 1,-25-1,24 0,-24 0,25-24,-25 24,0 0,0-25,0 26,0-26,0 25,0 0,0-24,0 24,-25 0,1 0,24 1,-25-1,25 0,-25 0,0 0,0 0,1 25,24 25,0 0,0 0,-25-25,25 25,0 24,0-24,0 0,0 25,0-26,0 26,0-25,0 24,0 1,0 0,0-1,0-24,0 25,0-1,0-24,0 25,25-26,-25 1,24 0,-24 0,25 0,0-25,-25 24,25-24,0 0,-1 0,1 0,0 0,0 0,0-24,-1 24,1 0,0-25,0 25,0-25,0 0,-1 0,1 1,-25-1,25 0,-25 0,0 0,0 1,0-1,0 0,0 0,0 0,0 1,0-1,-25 25,25 25,-25-25,25 24,0 1,-24 0,24 0,-25 0,25-1,0 1,0 0,0 0,0 0,0-1,0 1,0 0,0 0,0 0,25-25,-1 24,1-24,0 0,0 0,0 0,-1 0,26 0,-25 0,24 0,-24 0,25 0,-1 0,-24-24</inkml:trace>
  <inkml:trace contextRef="#ctx0" brushRef="#br0" timeOffset="10503.76">17835 3225,'0'0,"0"24,25-24,0 0,-1 0,-24-24,25 24,0 0,0 0,0-25,-1 25,1-25,0 25,0-25,0 25,-25-25,24 25,-24-24,0-1,0 0,-24 25,-1 0,0 0,0 0,0 0,1 0,24 25,-25-25,0 25,0-1,25 1,-25 0,1 0,24 0,0-1,-25 1,25 0,0 0,0 0,0-1,0 1,25-25,-1 25,1-25,-25 25,50-25,-25 0,-1 0,1 0,25 0,-25 0,24 0,1 0,-25 0,24 0,-24 0,25 0,-26-25,1 25,0 0,25 0</inkml:trace>
  <inkml:trace contextRef="#ctx0" brushRef="#br0" timeOffset="10968.49">18430 3001,'0'-24,"0"48,25-24,0 25,0 0,-25 0,24 0,1-1,-25 1,0 0,0 0,25 0,-25-1,0 1,0 0,0 0,0-50,0 0,0 0,0 1,0-1,25 25,-25-25,25 0,-25 0,24 1,-24-1,25 25,-25-25,25 0,0 0,0 25,-1-24,1 24,0 0,0 0,0 0,0 24,-1-24,-24 25,25-25,-25 25,0 0,25-25,-25 25,0-1,0 1,25 0,-25 0,0 0,25-25,-25 24,24 1,1-25</inkml:trace>
  <inkml:trace contextRef="#ctx0" brushRef="#br0" timeOffset="11492.11">19274 3076,'0'0,"0"-25,0 0,0 0,0 1,-25 24,25-25,-25 25,0 0,0 0,25 25,-24-25,-1 24,0 1,0 0,25 0,-25 0,25-1,0 1,0 0,0 0,0 0,25-25,0 0,0 0,0-25,-1 0,1 0,-25 0,25 1,-25-1,0 0,25 25,-25-25,25 25,-1 25,1 0,-25 0,25-1,0 1,-25 0,25 25,-25-26,24 26,-24-25,0 24,25-24,-25 25,0-1,0-24,0 25,0-25,0-1,0 1,0 0,0 0,0 0,0 0,-25-25,25 24,-24-24,-1 0,0 0,0 0,0 0,1-24,-1 24,0-25,0 25,0-25,1 25,-1-25,25 0,-25 25,25-25,0 1,0-1,0 0,0 0,25 0,0 25,-25-24,24-1,1 0,0 0</inkml:trace>
  <inkml:trace contextRef="#ctx0" brushRef="#br0" timeOffset="11803.8697">19571 2927,'0'25,"0"0,0-1,0 1,0 0,0 0,0 0,0-1,0 1,0 0,0 0,0 0,25-1,-25 1,25-25,-25 25,25-25,-1 25,1-25,0 0,0 0,0 0,-1 0,1 0,0 0,-25-25</inkml:trace>
  <inkml:trace contextRef="#ctx0" brushRef="#br0" timeOffset="11939.1">19695 2877,'0'0,"-25"0,1-24,-1 24,25-25</inkml:trace>
  <inkml:trace contextRef="#ctx0" brushRef="#br0" timeOffset="12644.09">19894 2902,'0'25,"0"0,25-25,-25 25,0-1,0 1,0 0,24 0,-24 0,0-1,0 1,0 0,0 0,0 0,0-1,0 1,0 0,0 0,0-50,0 0,25 25,-25-25,0 1,25 24,-25-25,0 0,25 25,-25-25,0 0,25 25,-25-24,0-1,24 25,-24-25,25 25,-25-25,25 25,0 0,-25 25,25 0,-25 0,24-1,-24 1,0 0,0 0,25-25,-25 25,25-1,0 1,0 0,-1-25,1 0,0 0,0-25,0 25,-1-25,1 1,-25-1,25 25,-25-25,25 0,-25 0,0 1,0-1,0 0,0 0,0 0,0 1,0-1,0 0,-25 0,0 0,0 25,1 0,-1 25,0 0,25 0,0 0,0-1,0 1,0 0,0 0,0 0,0-1,0 1,0 0,25 0,-25 0,25-25,-25 24,24-24,1 25,0-25,0 25,0-25,-1 0,1 0</inkml:trace>
  <inkml:trace contextRef="#ctx0" brushRef="#br0" timeOffset="12774.91">21035 3125</inkml:trace>
  <inkml:trace contextRef="#ctx0" brushRef="#br0" timeOffset="14419.77">6053 4862,'0'25,"0"-1,24-24,-24 25,25 0,-25 0,25 0,0-1,-25 1,25-25,-25 25,0 0,25-25,-25 25,24-1,-24 1,25 0,0 0,-25 0,25-1,0 1,-25 0,24 25,1-26,0 26,0-25,-25 24,25-24,-1 25,1-25,0-1,0 26,-25-25,25 0,-1-1,1 1,0 0,0 0,0 0,-1 0,-24-1,25 1,0-25,-25 25,25 0,0 0,-1-1,-24 1,25 0,-25 0,25-25,-25 25,0-1,25-24,-25 25,0-50,0 1,0-1</inkml:trace>
  <inkml:trace contextRef="#ctx0" brushRef="#br0" timeOffset="15390.92">6970 6102,'25'0,"0"0,0 0,0 0,-1 0,1 0,-25 25,25-25,0 0,0 0,24 0,-24 0,0 0,0 0,24 0,-24 0,25 25,-25-25,24 0,-24 0,25 0,-1 0,1 0,-1 0,1 0,0 0,-1 0,1 0,24 0,-24 0,-1 0,1 0,25 0,-26 0,1 0,-1 0,1 0,0 0,-1 24,1-24,-1 0,1 0,0 0,-26 0,26 0,0 0,-1 0,1 0,-25 0,24 0,1 0,-25 0,24 0,-24 0,25 0,-26 0,26 0,-25 0,25 0,-26 0,1 0,25 0,-25 0,-1 0,1 0,0 0,0 0,0 0,-1 0,1 0,0 0,0 0,0 0,-1 25,1-25,0 0,-25-25,0 1,0-1,25 0,-25 0,25 25,-25-25,24 1,1-1,-25 0,25 0,-25 0,25 1,0-1,-1-25,1 25,0-24,0 24,0-25,-1 1,1-1,0 0,0 1,24-1,-24 1,0-1,25 0,-25 1,-1-1,26 1,-25 24,0-25,-1 25,1 1,0-1,-25-25,25 25,0 1,-25-1,0 0,24 0,-24 0,0 0,0 1,25 24,-25-25,0 0,0 0</inkml:trace>
  <inkml:trace contextRef="#ctx0" brushRef="#br0" timeOffset="16195.05">7591 4812,'0'-25,"0"50,0 0,-25-25,25 25,-25 0,25-1,0 1,-25 0,25 0,-25 0,1-1,24 26,-25 0,0-1,0 1,0-1,-24 1,24 0,0-1,0 1,25-25,-24 24,-1-24,0 25,25-26,-25 1,25 0,-25 0,25 0,-25-25,25 24,0 1</inkml:trace>
  <inkml:trace contextRef="#ctx0" brushRef="#br0" timeOffset="16627.32">8335 4762,'0'25,"0"0,0 0,0 0,0 0,0-1,-25 1,25 0,-25 25,0-26,1 26,24 0,-50-1,25 26,0-26,0 1,-24 24,24-24,0 24,-24-24,24-1,0 1,0 0,0-26,1 26,-1-25,0 0,0 0,0-1,25 1,-24 0,-1-25,25 25</inkml:trace>
  <inkml:trace contextRef="#ctx0" brushRef="#br0" timeOffset="16971.04">9128 4738,'-24'0,"24"24,-25-24,0 25,25 0,-25 0,0 0,1 0,24 24,-25-24,0 25,0-26,0 26,1 0,-1-1,0 1,0-1,0 26,1-26,-1 1,-25 24,25-24,1 24,-1-24,-25 0,25-1,1 1,-1 0,0-26,0 1,25 0,-25 0,1 0</inkml:trace>
  <inkml:trace contextRef="#ctx0" brushRef="#br0" timeOffset="17320.04">9749 4812,'0'25,"-25"-25,0 25,25 0,-25-1,0 1,25 0,-24 0,-1 0,0 24,25 1,-25-1,0 1,-24 0,24 24,0-24,0 24,-24-24,24-1,0 26,0-26,-24-24,24 25,0-26,0 26,0-25,25 0,-24 0,-1-1,0 1,25 0,-25-25,0 25,25 0,-24-25,24 24</inkml:trace>
  <inkml:trace contextRef="#ctx0" brushRef="#br0" timeOffset="17616.03">10220 4837,'0'0,"25"0,-1-25,-24 50,0 0,-24 0,-1-1,25 1,-25 0,0 0,25 24,-25 1,1 0,-1-1,0 1,0 24,-24-24,24 24,0-24,0 24,0-24,-24-1,24 1,0 0,0-1,1-24,24 0,-25 0,25 0</inkml:trace>
  <inkml:trace contextRef="#ctx0" brushRef="#br0" timeOffset="18891.41">8285 6201,'0'0,"0"25,0 0,0 0,0-1,0 1,0 0,0 0,0 0,0-1,0 1,0 0,0 0,0 0,0-1,0 1,0 0,0 0,0 0,0-1,0 1,0 0,25 0,-25 0,0-1,0 1,0 0,0 0,0 0,0 24,0-24,0 0,0 0,0 24,0-24,0 0,25 0,-25 0,0-1,0 1,0 0,0 0,0 0,0-1,0 26,0-25,0 0,0-1,25 1,-25 25,0-25,0-1,0 26,0-25,0 24,0 1,0-25,0 24,0 1,0 0,0-26,-25 26,25 0,0-25,0-1,0 1,0 0,0 0,0 0,0-1,0 1,0 0,0 0,0 0,0-1,25-24</inkml:trace>
  <inkml:trace contextRef="#ctx0" brushRef="#br0" timeOffset="19503">7913 7144,'0'-25,"25"25,0 0,-25 25,24-25,-24 25,25-25,-25 24,0 1,25-25,-25 25,25 0,-25 0,25-1,-1-24,-24 25,25 0,0-25,-25 25,25-25,0 25,0-1,-1-24,1 0,-25 25,0-50,25 25,-25-24,25 24,-25-25,25 0,-1 0,1 0,0 1,0-1,0-25,-1 25,1 1,0-1,0 0,0 0,-25 0,24 1,1-1,-25 0,25 25,-25-25,25 25,-25-25,25 1,-25-1</inkml:trace>
  <inkml:trace contextRef="#ctx0" brushRef="#br0" timeOffset="20615.86">9401 6945,'-24'0,"24"-24,-25 24,0 0,0 0,25 24,-25-24,0 0,1 0,-1 0,0 25,0-25,0 25,1-25,24 25,-25-25,0 25,25-1,-25-24,25 25,-25 0,25 0,0 0,-24-1,24 1,0 0,0 0,0 0,0-1,0 1,0 0,0 0,0 0,0-1,0 1,24 0,-24 0,25 0,0-1,0 1,0-25,-1 0,1 0,0 0,0 0,0 0,-1 0,1 0,0 0,0 0,0-25,0 25,-1-24,1 24,0-25,0 25,0-25,-1 25,-24-25,25 0,0 1,0-1,-25 0,0 0,0 0,0 1,0-1,0 0,0 0,0 0,0 1,0-1,-25 0,25 0,-25 0,25 1,-25-1,25 0,-24 25,-1-25,25 0,-25 25,0 0,25-24,-25 24,1 0,-1 0,0 24,0-24,25 25,-25-25</inkml:trace>
  <inkml:trace contextRef="#ctx0" brushRef="#br0" timeOffset="21019.32">9228 7367,'0'-25,"24"25,1 0,0 25,0 0,0 0,0-1,-1 1,-24 0,25 0,0 0,0-1,0 1,-1 0,1 0,0 0,0-1,0-24,-1 25,1 0,0-25,0 25,0-25,-1 0,1 0,0 0</inkml:trace>
  <inkml:trace contextRef="#ctx0" brushRef="#br0" timeOffset="21399.98">9947 7243,'0'-25,"0"50,0 0,25 0,-25-1,25 1,-25 0,24 0,-24 0,0-1,25 1,-25 0,0 0,25 0,-25-1,25 1,-25 0,25 0,-25 0,24-25</inkml:trace>
  <inkml:trace contextRef="#ctx0" brushRef="#br0" timeOffset="21835.57">10096 7565,'-25'-24,"50"24,0 0,-25-25,24 25,1-25,0 25,-25-25,25 25,-25-25,25 25,-25-24,0-1,0 0,24 25,-24-25,0 0,0 1,0-1,0 0,0 0,0 50,0 0,0 0,0-1,0 1,25 0,-25 0,25 0,-25-1,0 1,25 0,-25 0,25 0,-25-1,0 1,25 0,-25 0,24-25,-24 25,0-1,25 1,-25 0,25-25,-25 25,0 0,0-1</inkml:trace>
  <inkml:trace contextRef="#ctx0" brushRef="#br0" timeOffset="26362.75">7442 8880,'0'-25,"25"25,-25-25,24 25,-24-24,25-1,0 25,-25-25,25 0,0 25,-25-25,24 25,1-24,0 24,-25-25,25 25,0-25,-1 25,-24-25,25 25,0 0,0 0,-25-25,25 25,-1 0,1-24,0 24,0 0,0 0,-1-25,1 25,0 0,0 0,0-25,-1 25,1 0,-25-25,25 25,0 0,0 0,0-25,-1 25,1 0,0 0,0 0,0 0,-1 0,1 0,0 0,0-24,0 24,-1 0,1 0,0 0,0 0,0 0,-1-25,1 25,0 0,0 0,0 0,-1 0,1 0,0 0,0 0,-25 25,25-25,-1 0,1 0,0 0,0 0,0 0,-1 24,1-24,0 0,0 0,0 25,-1-25,1 0,-25 25,25-25,0 0,0 0,-25 25,24-25,1 0,0 0,-25 25,25-25,0 24,0-24,-25 25,24-25,1 25,-25 0,25-25,-25 25,25-25,-25 24,25 1,-1-25,-24 25,25 0,0 0,-25-1,25-24,-25 25,25-25,-25 25,0 0,24 0,-24-1,25-24,-25 25,0 0,0 0,25 0,-25 0,0-1,25 1,-25 0,0 0,25 0,-25-1,0 1,0 0,0 0,0 0,0-1,0 1,0 0,24 0,-24 0,0-1,0 1,0 0,0 0,0 0,0-1,0 1,0 0,0 0,0 0,-24-25,24 24,0 1,-25 0,25 0,0 0,0-1,-25 1,25 0,0 0,0 0,-25-1,0 1,25 0,-24 0,24 0,-25 0,25-1,-25 1,25 0,-25 0,0 0,25-1,-24 1,-1 0,25 0,-25-25,25 25,-25-1,0 1,1 0,-1 0,0 0,0-1,0 1,0 0,1-25,-1 25,0-25,0 25,0-1,1 1,-1-25,0 25,0-25,0 25,1-25,-1 25,0-25,0 24,0-24,1 25,-1-25,0 25,-25-25,26 0,-1 25,0-25,0 0,0 25,1-25,-26 24,25-24,0 0,1 25,-26-25,25 0,0 0,-24 25,24-25,0 0,0 0,-24 25,24-25,0 0,0 0,0 0,-24 0,24 0,0 25,0-25,1 0,-1 0,0 0,0-25,0 25,1 0,-1 0,0 0,0-25,0 25,1-25,-1 25,25-25,-25 25,25-24,-25 24,25-25,-25 25,1-25,24 0,-25 25,25-25,-25 1,25-1,-25 25,25-25,-25 0,25 0,-24 1,-1-1,25 0,-25 0,25 0,-25 1,0-1,1 0,24 0,-25 0,0 1,25-1,-25 0,25 0,-25 0,25 1,0-1,0 0,-24 0,24 0,0 1,0-1,0 0,-25 0,25 0,0 0,0 1,0-1,0 0,0 0,0 0,0 1,0-1,0 0,0 0,0-24,0 24,0 0,25 0,-25 0,0 1,24-1,-24 0,0 0,0 0,25 25,-25-24,25 24,-25-25,25 0,-25 0,25 0,-25 1,24 24,-24-25,25 25,-25-25,25 25,-25-25,25 0,0 1,-1 24,-24-25,25 25,-25-25,25 0,0 0,0 1,-1-1,1 0,-25 0,25 25,0-25,-25 0,25 25,-25-24,24-1,1 25,-25-25,25 25,-25-25,25 25,0 0,-25-25,24 25,-24-24,25 24,0 0,-25-25,25 25</inkml:trace>
  <inkml:trace contextRef="#ctx0" brushRef="#br0" timeOffset="27498.73">8111 9525,'0'-25,"0"50,0 0,0 0,0-1,0 1,0 0,0 0,0 0,0-1,0 1,0 0,0 0,0 0,0-1,0 1,0 0,0 0,0 0,0-1,0 1,0 0,25 0,0-25,0 0,0-25,0 25,-1 0,1-25,0 25,0-25,0 25,-1 0,1-24,0 24,0-25,0 25,-1 0,-24-25,25 25,0-25,-25 0</inkml:trace>
  <inkml:trace contextRef="#ctx0" brushRef="#br0" timeOffset="27826.73">7963 9575,'0'0,"24"-25,1 25,0 0,0-25,0 25,-25-25,24 25,1 0,0-25,0 25,0-24,0 24,-1-25,1 25,-25-25,25 25</inkml:trace>
  <inkml:trace contextRef="#ctx0" brushRef="#br0" timeOffset="28035.88">8037 9699,'0'24,"25"-24,0 0,-1 0,1 0,-25-24,25 24,0 0,0-25,0 25,-1 0,1-25,0 25,0 0,0-25,-1 25</inkml:trace>
  <inkml:trace contextRef="#ctx0" brushRef="#br0" timeOffset="28594.91">8781 9327,'25'-25,"0"25,0 0,-1 0,1 0,0 0,-25 25,25-25,-25 24,25-24,-1 25,-24 0,25-25,-25 25,25 0,-25 24,0-24,25 0,-25 0,0 24,0-24,0 25,0-26,0 1,0 25,0-25,-25 24,0-24,25 0,-25 24,1-24,-1 0,0 0,0 0,0 0,1-1,-1 1,0 0,0-25,0 25,1-25,24 25,-25-25,0 0</inkml:trace>
  <inkml:trace contextRef="#ctx0" brushRef="#br0" timeOffset="29034.9">8707 9872,'25'0,"-25"25,0 0,0 0,0-1,0 1,0 0,0 0,0 0,0 0,-25-25,25 24,0 1,0 0,0 0,0 0,0-1,0 1,25-25,-1 0,1 0,0 0,0 0,0-25,-1 25,1 0,25-24,-25 24,-1-25,1 0,25 25,-25-25,-1 25,1-25,0 25,0 0,-25-24,25 24</inkml:trace>
  <inkml:trace contextRef="#ctx0" brushRef="#br0" timeOffset="31275.88">8508 10914,'25'0,"-25"-25,0 0,25 25,-25-24,0 48,0 1,25 0,-25 0,0 0,0-1,25 1,-25 0,0 0,24 0,-24-1,0 1,0 0,0 0,25 0,-25 0,0-1,0 1,0 0,0 0,0 0,0-1,0 1,0 0,25 0,-25 0,0-1,0 26,0-25,25 0,-25 24,0-24,0 0,25 24,-25 1,0-25,0 24,24 1,-24-25,0 24,25 1,-25 0,0-26,25 26,-25 0,25-1,-25-24,0 25,25-1,-25-24,24 25,-24-1,25-24,-25 25,25-25,-25 24,25-24,-25 25,0-26,25 1,-25 25,0-25,0-1,24 1,-24 0,0 0,25-25,-25 25,0-1,-25-24,25-24</inkml:trace>
  <inkml:trace contextRef="#ctx0" brushRef="#br0" timeOffset="31899.38">8508 11658,'0'-25,"0"50,25-25,-25 25,25 0,-25 0,25-1,-25 1,25 25,-25-25,24-1,-24 1,25 0,-25 0,25 0,-25-1,25 1,-25 0,0 0,25-25,-25 25,24-25,1 0,0-25,0 0,-25 0,25 0,-25 1,24-1,1-25,0 25,0-24,0 24,-1-25,1 26,0-1,0-25,24 25,-24 1,0-1,0 0,0 0,-1 0,-24 1,25 24,-25-25,25 25</inkml:trace>
  <inkml:trace contextRef="#ctx0" brushRef="#br0" timeOffset="32423.81">9476 11385,'0'0,"-25"25,25 0,0 0,-25 0,25-1,0 1,0 0,0 0,0 24,0-24,0 0,0 0,0 24,0-24,0 25,0-25,0-1,25 26,-25-25,25 0,-25-1,25 1,-1 0,-24 0,25-25,0 25,0-25,0 0,-1 0,1 0,0 0,0 0,0-25,-1 0,1 25,0-25,0 0,-25 1,25-1,-1 0,-24 0,25 0,-25-24,0 24,25 0,-25 0,0 1,0-26,0 25,0 0,0 1,-25-26,25 25,-25 0,1 1,24-1,-25 0,0 25,0-25,0 0,1 1,-1 24,0 0,0 0</inkml:trace>
  <inkml:trace contextRef="#ctx0" brushRef="#br0" timeOffset="32747.12">9575 11683,'0'0,"25"0,0 25,-1-25,-24 25,25-25,-25 24,0 1,25 0,0 0,0 0,-25 24,24-24,1 0,-25 0,25 24,0-24,0 0,-25 0,24 24,1-24,0 0,0 0,-25 0,25-1,-1 1,1 0,0 0,-25 0,25-25,-25 24,25-24,-25 25,24-25</inkml:trace>
  <inkml:trace contextRef="#ctx0" brushRef="#br0" timeOffset="33103.86">10245 12005,'24'-24,"-24"-1,0 0,25 25,0 0,-25 25,25 0,-25-1,25 1,-25 0,0 0,0 0,25-1,-25 1,0 0,0 0,0 0,0 0,0-1,24 1,-24 0,0 0,0 0,0-1,0 1,25 0,0-25,-25 25,25-25,0 0,-1 0,1-25,25 25,-25 0,-1-25,26 0,0 25,-26-24,26 24,0-25,-1 0,1 25,-25-25</inkml:trace>
  <inkml:trace contextRef="#ctx0" brushRef="#br0" timeOffset="34835.8">7094 13593,'-24'0,"-1"0,0 0,0 0,0 0,1 0,-1 0,0 0,0 0,50 0,0 0,0 0,-1 0,1 0,0 0,0 0,0 0,24 0,-24 0,25 0,-25 0,24 0,-24 0,25-25,-1 25,-24 0,25 0,-1 0,1-25,-1 25,1 0,0-24,24 24,-24 0,-1-25,26 25,-26 0,26-25,-26 25,26-25,-1 25,-24-25,24 25,-24 0,24-24,-24 24,-1 0,26-25,-26 25,1 0,0 0,-1-25,1 25,-25 0,24 0,1 0,-1 0,1 0,-25 0,24 0,-24 0,25-25,-25 25,24 0,-24 0,0 0,25 0,-26-25,1 25,0 0,0 0,0 0,-1 0,26-24,-25 24,0 0,-1 0,1 0,0 0,-25-25,25 25,0 0,-1 0,1 0,0-25,0 25,0 0,-1 0,1 0,0 0,0-25,0 25,-1 0,1 0,0 0,0 0,0 0,-1-25,1 25,0 0,0 0,0 0,0 0,-1 0,1 0,0 0,0 0,0 0,-1 0,1 0,0 0,-25-25,25 25,0 0,-1 0,1 0,0 0,-25 25,0 0,25-25,-25 25,0 0,0 24,0-24,0 25,0-1,0 1,0 0,0-1,0 1,0-1,0 26,-25-26,25 1,0 0,0-1,0 1,0-25,0 24,0 1,-25-25,25 24,0-24,0 25,0-26,0 1,0 0,0 0,0 0,-25-25</inkml:trace>
  <inkml:trace contextRef="#ctx0" brushRef="#br0" timeOffset="36070.82">6896 13692,'0'25,"-25"-25,0 0,25 25,-24-25,24 25,-25-1,0 1,0 0,25 0,-25 0,25-1,-24 26,-1-25,25 24,-25-24,25 25,-25-1,0 1,1 0,24-1,-25 1,0 0,0-1,0 1,25-1,-24 1,-1-25,0 24,0-24,25 25,-25-25,1-1,24 1,-25 0,0 0,25 0,-25-25,0 0,25 24</inkml:trace>
  <inkml:trace contextRef="#ctx0" brushRef="#br0" timeOffset="36503.54">7863 13618,'0'25,"0"-1,-24 1,24 0,-25 0,25 24,0-24,-25 25,25-1,-25 1,0 24,25-24,-24 24,-1-24,25 24,-25-24,0 25,0-26,25 26,-24-26,-1 1,25-25,-25 24,25-24,0 25,0-26,0 1,0 0</inkml:trace>
  <inkml:trace contextRef="#ctx0" brushRef="#br0" timeOffset="36775.58">8583 13767,'0'0,"25"-25,-1 25,-24-25,25 0,0 25,-25 25,0 0,0 0,0-1,0 26,0-25,0 24,0 1,0 0,0-1,-25 26,25-26,0 1,-25 24,25-24,-24 0,24-1,-25 1,25-1,-25 1,0 0,25-1,-25-24,25 0</inkml:trace>
  <inkml:trace contextRef="#ctx0" brushRef="#br0" timeOffset="37015.81">9252 13791,'0'0,"25"0,0 0,-25 25,0 0,0 25,0-26,0 1,0 25,0-25,0 24,0-24,0 25,0-1,0 1,0-25,0 24,0 1,0 0,0-1,0-24,0 25</inkml:trace>
  <inkml:trace contextRef="#ctx0" brushRef="#br0" timeOffset="37263.43">9873 13891,'0'0,"24"-25,-24 50,0-1,0 1,0 0,0 25,0-26,0 1,-24 25,24-1,0-24,0 25,0-1,0-24,-25 25,25-25,0 24,0-24,-25 25</inkml:trace>
  <inkml:trace contextRef="#ctx0" brushRef="#br0" timeOffset="37487.08">10269 13965,'0'0,"0"25,25-25,-25 25,0-1,0 1,0 0,0 0,0 0,0 24,0 1,0-25,0 24,-25-24,25 25,0-25,0-1,0 26,0-25</inkml:trace>
  <inkml:trace contextRef="#ctx0" brushRef="#br0" timeOffset="37730.81">10716 14163,'25'25,"-25"0,0 0,25 0,-25-1,0 1</inkml:trace>
  <inkml:trace contextRef="#ctx0" brushRef="#br0" timeOffset="39783.78">4416 4713,'24'-25,"1"25,0 0,0-25,0 25,-1 0,1-25,0 25,0 0,0 0,-1-24,1 24,0 0,0-25,0 25,24-25,-24 25,0 0,0-25,-1 25,26 0,-25-25,0 25,0 0,-1 0</inkml:trace>
  <inkml:trace contextRef="#ctx0" brushRef="#br0" timeOffset="40086.78">4912 4564,'0'25,"0"0,24-1,-24 1,25 0,-25 0,0 0,0-1,25 1,-25 25,0-25,25 0,-25-1,0 26,25-25,-25 0,0-1,0 1,25 0,-25 0,0 0,24-25,-24 24,0 1,25-25</inkml:trace>
  <inkml:trace contextRef="#ctx0" brushRef="#br0" timeOffset="40379.75">5284 4837,'0'0,"25"25,-25 0,0-1,0 1,24 0,-24 0,0 0,25-1,-25 1,0 0,0 0,25 0,-25-1</inkml:trace>
  <inkml:trace contextRef="#ctx0" brushRef="#br0" timeOffset="40779.75">5383 5085,'25'0,"-25"-25,25 25,-1-25,1 25,-25-24,25 24,-25-25,25 25,-25-25,25 25,-25-25,0 0,24 25,-24-24,0-1,0 0,0 0,0 0,-24 25,24-25,0 50,0 0,0 0,24-25,-24 25,0 0,25-1,-25 1,0 0,25 0,-25 0,25-1,-25 1,0 0,25 0,-1 0,-24-1,25 1,-25 0</inkml:trace>
  <inkml:trace contextRef="#ctx0" brushRef="#br0" timeOffset="42101.11">7541 15701,'-25'0,"25"-24,25 24,0 0,0 0,-1 0,-24-25,25 25,0 0,0 0,0-25,-1 25,26 0,-25-25,0 25,24 0,-24-25,25 25,-26-24,26 24,0-25,-26 25,1 0,25 0,-25-25,0 25,-1 0,1 0,0 0</inkml:trace>
  <inkml:trace contextRef="#ctx0" brushRef="#br0" timeOffset="42364.75">8062 15528,'-25'0,"25"25,0-1,0 1,25-25,-25 50,25-25,-25-1,24 1,-24 0,25 25,-25-26,25 1,-25 25,25-25,-25-1,25 1,-25 0,0 0,25 0,-25-1,0 1,0 0,0 0,24 0,-24-1,25 1</inkml:trace>
  <inkml:trace contextRef="#ctx0" brushRef="#br0" timeOffset="43093.74">8608 15974,'0'-25,"0"50,0 0,0 0,0 0,24-1,-24 1,25 25,-25-25,0-1,25 1,-25 25,25-25,-25-1,0 1,25 0,-25 25,0-25,0-1,24 1,-24 0,0 0,0 0,0-1,0 1,25-25,0 25,0-25,0 25,-1-25,1 0,0 0,0 0,0 0,-1-25,1 25,0 0,0 0,0-25,-1 25,1 0,0 0</inkml:trace>
  <inkml:trace contextRef="#ctx0" brushRef="#br0" timeOffset="43312.81">9451 16222</inkml:trace>
  <inkml:trace contextRef="#ctx0" brushRef="#br0" timeOffset="50162.48">20663 3299,'24'0,"1"25,0-25,0 0,0 0,-1 0,-24-25,25 25,0 0,0 0,0 0,0 0,-25-25,24 25,1 0,0 0,-25-25</inkml:trace>
  <inkml:trace contextRef="#ctx0" brushRef="#br0" timeOffset="56205.71">5110 16867,'-25'0,"1"0,-1 25,0-25,0 25,0-25,25 25,-25-25,1 24,-1-24,25 25,-25 0,0 0,0-25,1 25,24-1,-25 1,0 0,0 0,0 0,1-1,24 1,-25 0,0 25,25-26,-25 1,25 25,0-25,-25 24,25 1,0-25,0 24,0 1,25 0,-25-26,0 26,25 0,0-1,-25 1,25-1,-1 1,1-25,25 24,-25 1,-1-25,26 24,0-24,-26 0,26 0,0 0,-1-1,1 1,24-25,-24 25,0-25,24 25,-24-25,24 0,-24 0,24 0,0 0</inkml:trace>
  <inkml:trace contextRef="#ctx0" brushRef="#br0" timeOffset="56840.59">5656 17314,'0'0,"0"-25,-25 25,0 0,25 25,0-1,0 1,0 0,25 0,-25 0,25-1,-25 26,0-25,25 25,-25-26,24 26,-24-25,25 24,-25-24,25 0,-25 0,25 24,-25-24,0 0,25-25,-25 25,0 0,24-1,-24 1,0 0</inkml:trace>
  <inkml:trace contextRef="#ctx0" brushRef="#br0" timeOffset="57717.58">5606 17388,'-25'0,"1"0,24-25,0 0,0 1,24 24,-24-25,25 0,0 0,0 0,-25 1,25 24,-1-25,1 0,0 25,0-25,0 0,-1 25,1-24,0 24,0 0,0 0,-1 0,1 0,-25 24,25-24,-25 25,0 0,0 0,0 0,0-1,0 26,0-25,0 24,0-24,-25 25,25-25,-25-1,25 1,-24 0,-1 0,25 0,-25-25,25 25,-25-25,0 24,25-48,0-1,25 25,0-25,-25 50,25-25,-25 25,25-1,-1 1,-24 0,25 0,0 0,0-1,-25 1,25 0,-1 0,-24 0,25-1,0 1,0 0,0-25,-25 25,25-25,-1 25,1-25,0 0,0-25,0 25,-25-25,24 25,1-25,-25 0,25 1,0-1,-25 0,0 0,25 0,-25 1,0-1,0 0,-25 25,25-25,-25 0,0 1,0 24,1 0,-1 0,0 0,25 24,-25-24,25 25,0 0,0 0,0 0,0-1,0 1,0 0,0 0,25 0,-25-1,25-24,-25 25,25 0,-1-25,-24 25,25-25,0 0,0 25,0-25,-1 0,1 0,0 0,0 0,24 0,-24 0,0 0</inkml:trace>
  <inkml:trace contextRef="#ctx0" brushRef="#br0" timeOffset="59388.56">6648 17661,'-25'0,"25"-25,0 0,0 1,25 24,0 0,0 0,-1 0,-24 24,25-24,-25 25,0 0,25-25,-25 25,25 0,-25-1,0 1,25 0,-25 0,24 0,-24-1,0 1,25 0,-25 0,25 0,-25-1,25 1,-25 0,25-25,-25 25,24-25,1-25,0 0,-25 0,0 1,25-1,-25 0,0 0,0 0,25 1,-25-1,0 0,0 0,0 0,0 1,0-1,-25 0,25 0,0 50,0 0,0 0,0-1,0 1,25-25,-25 25,0 0,0 0,24-25,-24 24,25 1,-25 0,25-25,-25 25,25-25,0 0,0 0,-1 0,1 0,0 0,0-25,0 0,-1 25,1-25,0 1,0-1,0 0,-25 0,0 0,0 1,0-1,0 0,-25 25,0 0,25-25,-25 25,25 25,-25 0,25 0,0-1,0 1,0 0,0 0,-24 0,24-1,0 1,0 0,0 0,0 0,24-1,-24 1,0 0,25-25,0 0,0 0,0 0,-1 0,-24-25,25 25,0-25,0 25,-25-24,25-1,-1 0,1 0,0 0,-25 1,25-1,0 0,-1 0,1 0,-25 1,25-1,-25 0,25 0,-25 0,0 1,0-1,-25 25,0 0,25 25,-25-25,1 0,24 24,-25-24,50 0,-1 0,-24-24,25 24,0 0,-25 24,0 1,25 0,-25 0,0 0,0-1,0 1,0 0,25 0,-25 0,0-1,24 1,-24 0,25 0,-25 0,25-25,0 0,0 0,-1 0,1-25,0 0,0 25,0-25,-1 0,-24 1,25-1,0 0,0 0,0 0,0 25,-25-24,24-1,-24 0,0 0,0 0,-24 25,-1 0,0 0,0 25,25 0,0 0,25-25,0 25,0-25,-1 24,1-24,0 0,0 25,0-25,-1 0,1 25,0-25,-25 25,25-25,-25 25,0-1,0 1,-25-25,0 25,0 0,1-25,-1 0,0 25</inkml:trace>
  <inkml:trace contextRef="#ctx0" brushRef="#br0" timeOffset="59781">8608 17686,'0'-25,"0"0,0 50,0 0,0 0,0-1,0 1,0 0,24-25,-24 25,0 0,0-1,25 1,-25 0,25-25,-25 25,25-25,0 0,-25 25,24-25,1 0,0-25,0 25,0 0,-1 0,-24-25</inkml:trace>
  <inkml:trace contextRef="#ctx0" brushRef="#br0" timeOffset="59944.55">8806 17413,'-25'-25,"50"25</inkml:trace>
  <inkml:trace contextRef="#ctx0" brushRef="#br0" timeOffset="61577.36">9079 17239,'-25'0,"25"-25,0 50,0 0,0 0,25 0,-25-1,0 1,25 0,-25 0,0 24,24-24,-24 0,0 25,25-25,-25 24,0-24,25 25,-25-26,0 1,25 25,-25-25,0-1,25 1,-25 0,0 0,0 0,24-25,-24-25,0 0,0 0,25 0,-25 1,0-1,25 0,-25 0,25 25,-25-25,25 1,0-1,-1 25,-24-25,25 25,0 0,0 0,0 0,-1 0,-24 25,25 0,-25-1,0 1,0 0,0 0,-25-25,25 25,-24-1,24 1,-25 0,0-25,25 25,-25-25,0 25,1-25,-1 0,25-25,25 25,-1-25,1 25,0-25,0 0,0 25,-1-24,1-1,0 0,-25 0,25 0,0 1,-25-1,24 0,-24 0,25-24,-25 24,25-25,-25 25,0-24,0 24,0-25,0 25,0-24,0 24,0 0,-25 0,25 1,0-1,-25 25,1 0,24 25,0-1,0 1,-25-25,25 25,0 0,25-25,-25-25,0 0,0 50,0 0,0 0,24-25,-24 24,0 1,25 0,-25 0,0 0,0-1,25 1,-25 25,0-25,25 0,-25 24,25-24,-25 25,0-26,24 26,-24-25,25 0,-25-1,0 1,25 0,-25 0,25-25,-25 25,25-25,-1 24,1-24,0 0,0 0,0 0,-1-24,1 24,0-25,0 25,0-25,-1 0,1 25,0-25,0 1,-25-1,25 0,-1 0,1 0,-25 1,25-1,0 0,-25 0,0 0,0 1,0-1,0 0,0 0,-25 25,25-25,-25 25,0 0,25 25,-24-25,24 25,0 0,-25-25,25 25,0-1,0 1,0 0,0 0,0 0,0-1,0 1,0 0,0 0,25-25,-25 25,24-25,1 0,0 24,0-24,0 0,0 0,24 0,-24 0,0 0,24 0,-24 0,0-24,25 24,-26 0,26-25,-25 25,0 0,-1-25,1 25,0 0</inkml:trace>
  <inkml:trace contextRef="#ctx0" brushRef="#br0" timeOffset="62045.53">10294 16371,'25'0,"0"0,0 0,0 0,-1 0,1 0,0 25,25-25,-26 0,26 0,0 25,-1-25,1 25,-1-1,1 1,0 0,-1 0,1 0,-1 24,-24 1,25-1,-1 1,-24 0,25-1,-25 26,-1-26,26 26,-25-26,0 26,0-1,-25-24,24 24,-24 0,25 1,-25-25,0 24,0 0,0-24,-25 24,25 1,-24-1,-1-24,0 24,0 1,0-26,-24 1,24-1,-25 1,25 0,-24-26,-1 26,1-25,-1 0,25-25,-24 25,-1-25</inkml:trace>
  <inkml:trace contextRef="#ctx0" brushRef="#br0" timeOffset="64205.32">15776 4589,'0'25,"0"-1,0 1,0 0,25 0,0 0,-25-1,0 1,25 0,-25 0,24 0,-24 0,25-1,-25 1,25 0,-25 0,25 0,-25-1,25-24,-25 25,0 0,24 0,1 0,-25-1,0 1,25 0,-25 0,25 0,-25-1,25 1,-25 0,0 0,24 0,-24-1,0 1,0 0,25 0,-25 0,0-1,0 1,25 0,-25 0,25 0,-25-1,0 1,25 0,-25 0,24-25,-24 25,0-1,25-24,-25 25,0 0,25 0,-25 0,0-50</inkml:trace>
  <inkml:trace contextRef="#ctx0" brushRef="#br0" timeOffset="65232.71">16148 5854,'25'0,"0"0,0 0,-1 0,1 0,0 0,0 0,0-25,24 25,-24 0,0 0,0 0,24 0,-24 0,25 0,-1 0,-24 0,25 0,-1 0,1 0,-25 0,24 0,1 0,0-25,-1 25,1 0,-1 0,1 0,0 0,-1 0,1 0,-1 0,1 0,0 0,-1 0,1 0,-1 0,1 0,-25 0,25 0,-1 0,1 0,-25-25,24 25,-24 0,25 0,-26 0,26 0,-25 0,0 0,-1 0,26 0,-25 0,0 0,-1 0,1 0,0 0,0 0,0 0,-1 0,1 0,0 0,0 0,0 0,-1 0,1 0,0 0,0 0,0 0,-1 0,1 0,0 0,0 0,0 0,-1 0,1 0,0 0,0 0,0 0,0 0,-1 0,1 0,0 25,0-25,0 0,-1 0,1 0,0 0,0 0,0 0,-1 0,1 0,0 0,0 0,0 0,-1 0,1 0,0 0,0 0,0 0,-1 0,1 0,0 0,0 0,0 0,-1 0,1 0,-25-25,25 25,0 0,0 0,-1 0,1 0,0 0,0 0,-25-24,0-1,0 0,25 0,-25 0,24 1,-24-1,25-25,0 25,0-24,0-1,0 1,24-1,-24 0,25-24,-1 24,1 1,-25-1,24-24,1 24,-1 1,-24-1,25 0,-25 1,-1 24,-24-25,25 25,-25 1,0-26,0 25,0 0</inkml:trace>
  <inkml:trace contextRef="#ctx0" brushRef="#br0" timeOffset="65900.8">16843 4614,'25'0,"-25"-25,0 0,0 50,-25-25,25 25,-25-25,25 24,-25 1,25 0,-25 25,1-26,-26 26,25 0,0-1,-24 1,24 0,-25-1,1 26,-1-26,0 26,1-26,-1 26,1-26,-1 1,25-1,-24 1,24 0,0-1,0-24,0 0,1 0,24-1,0 1</inkml:trace>
  <inkml:trace contextRef="#ctx0" brushRef="#br0" timeOffset="66241.42">17835 4589,'-25'0,"0"0,25 25,-24-25,-1 24,0 1,0-25,0 25,0 25,-24-26,24 26,0-25,-24 25,24-1,-25 1,1-1,-1 26,25-26,-24 1,-1 0,0-1,1 1,-1 24,1-49,-1 25,25-1,-24 1,24-25,-25 24,25-24,1 0,-1 0,0-1,25 1,-25-25</inkml:trace>
  <inkml:trace contextRef="#ctx0" brushRef="#br0" timeOffset="66541.48">18331 4812,'0'0,"25"0,0-25,-25 50,-25 0,0 0,0 0,25-1,-25 26,1 0,-26-26,25 26,-24 0,24 24,-25-24,1 24,-1 0,0 1,-24-26,24 26,1-26,-1 26,0-26,1 1,-1-25,25 25,-24-26,24 1,0 0</inkml:trace>
  <inkml:trace contextRef="#ctx0" brushRef="#br0" timeOffset="66809.39">19075 4812,'0'0,"0"25,-25-25,1 25,-1 0,0-1,0 1,0 25,-24-1,24-24,-25 25,1-1,-1 26,0-26,1 26,-1-26,1 26,-1-26,0 1,26 0,-26-1,25-24,0 0,1 0,24-1,-25 1</inkml:trace>
  <inkml:trace contextRef="#ctx0" brushRef="#br0" timeOffset="67053.47">19844 4936,'0'0,"25"0,-25 25,0 0,-25 0,0-25,0 49,1-24,-1 0,0 24,-25 1,26-25,-26 24,25 1,-24 0,24-1,-25 1,25-1,1 1,-26-25,50 0,-25-1,0 1,25 0</inkml:trace>
  <inkml:trace contextRef="#ctx0" brushRef="#br0" timeOffset="67321.68">19968 5011,'25'0,"-25"-25,25 25,-25 25,0-1,-25-24,25 25,-25 25,0-25,-24 24,24 1,-25 24,1-24,-1 24,-24 1</inkml:trace>
  <inkml:trace contextRef="#ctx0" brushRef="#br0" timeOffset="67812.81">17240 5928,'24'0,"-24"-24,25 24,0 0</inkml:trace>
  <inkml:trace contextRef="#ctx0" brushRef="#br0" timeOffset="68300.45">17512 5928</inkml:trace>
  <inkml:trace contextRef="#ctx0" brushRef="#br0" timeOffset="69841.38">9476 9872,'0'-25,"0"1,-25 24,25-25,-25 25,50 0,0-25,0 25,-1 0,1 0,0 0,0 0,0 0,-1-25,1 25,25 0,-25 0,24 0,1-25,-25 25,24 0,1 0,-1-24,1 24,0 0,-1 0,1 0,-1-25,1 25,0 0,-1 0,-24 0,25 0,-1-25,-24 25,25 0,-25 0,-1 0,1 0,0-25,0 25,0 0,-1 0,1 0,-25-25,0 1,0-1,-25 25,1-25,-1 25,0 0,25-25,-25 25,0 0,1 0,-1 0,0 0,0 0,0 0,1 0,-1-25,0 25,50 0,0 0,-1 0,1 0,0 0,0 0,0 0,-1 0,1 0,0 0,0 0,0 25,-1 0,-24 0,25-25,-25 25,0-1,0 1,0 0,0 0,0 0,0-1,-25 1,1 0,24 0,-25 0,0-1,0 1,0-25,1 25,-1-25,0 25,0-25</inkml:trace>
  <inkml:trace contextRef="#ctx0" brushRef="#br0" timeOffset="70777.06">11088 9054,'0'0,"-25"0,25 25,0-1,0 1,0 0,0 0,0 0,0 24,0-24,0 0,0 24,0 1,0 0,0-26,-25 26,25 0,0-26,0 26,0-25,0 24,0-24,0 0,0 0,0 0,25-1,-25 1,0 0,25-25,-25 25,25-25,-25-25,25 25,-25-25,24 25,-24-25,25 1,-25-1,25 0,-25 0,25 0,0 1,-25-26,0 25,24 0,-24 1,0-1,0 0,25 0,-25 0,0 1,25-1,0 50,-25-1,25 1,-25 0,25 0,-1 0,-24-1,25 1,0 25,0-25,-25-1,25 26,-1-25,-24 0,25-1,0 1,-25 0,25 0,0 0,-1-1,1-24,-25 25,25-50,-25 1,0-1,0 0,25 0,-25 0,0-24,25 24,-25-25,0 26,0-26,0 0,0 1,24-1,-24 1,0-1,0 0,0 26,0-26,0 0,0 26,0-26,0 25,0 0,0-24,0 24,0 0,0 0,0 0,0 1</inkml:trace>
  <inkml:trace contextRef="#ctx0" brushRef="#br0" timeOffset="73808.39">11683 8682,'0'24,"0"-48,25 24,-25-25,25 25,-25-25,25 0,-25 0,25 25,-25-24,0-1,24 25,-24-25,0 0,0 0,0 1,0-1,25 25,-25-25,0 0,0 0,0 1,0-1,-25 25,1 0,-1 0,0 0,0 0,0 0,25 25,-24-25,24 24,0 1,0 0,24-25,1 0,0 0,0 0,0 0,-25-25,24 25,1 0,0 0,-25-25,25 25,-25 25,0 0,0 0,25-25,-25 25,0-1,0 1,0 0,0 0,0 0,24-1,-24 1,0 0,0 0,25-25,-25 25,0-1,25-24,0 0,0-24,-1-1,1 0,0 0,-25 0,25 25,-25-24,25-1,-25 0,24 0,-24 0,0 1,25-1,-25 0,0 0,0 0,-25 25,1 0,24 25,-25 0,25 0,-25-25,25 25,0-1,0 1,0 0,0 0,0 0,0-1,25 1,0-25,-25 25,24-25,1 0,0 0,0 0,0 0,-1 0,1 0,0-25,0 25</inkml:trace>
  <inkml:trace contextRef="#ctx0" brushRef="#br0" timeOffset="75365.37">12353 8384,'0'-25,"0"50,0 0,0 0,0-1,0 1,25 0,-25 0,25 0,-25-1,0 1,0 0,24 0,-24 0,0-1,25-24,-25 25,0 0,0 0,25-25,0 0,-25-25,25 25,-25-25,0 0,25 25,-25-24,24-1,-24 0,0 0,0 0,25 1,-25-1,25 0,-25 0,0 0,0 1,0-1,0 0,0 0,0 0,0 50,0 0,0 0,0 0,0-1,25-24,0 25,-1-25,1 0,-25-25,25 25,0-24,0-1,-1 25,-24-25,25 0,-25 0,0 1,-25 24,1 0,24 24,0 1,0 0,-25-25,25 25,0 0,0-1,0 1,0 0,0 0,0 0,25-25,-25 24,24-24,-24 25,25-25,0 0,-25-25,25 25,0 0,-25-24,0-1,24 25,1 0,-25-25,25 0,0 0,-25 1,25 24,-25-25,24 25,-24-25,0 0,0 0,0 1,0-1,-24 25,-1 0,25 25,-25-1,25 1,25-25,0 0,-25-25,24 25,1 0,-25 25,0 0,0 0,0 0,0-1,0 1,0 0,0 0,25-25,0 0,0 0,-25-25,24 25,1-25,0 0,0 1,-25-1,25 0,-25 0,0 0,24 1,-24-1,0 0,0 50,25-25,-25 25,25-25,-25 24,0 1,25-25,-25 25,0 0,25 0,-25-1,0 1,0 0,-25 0,0-25,0 25,0-25,1 24,-1-24,0 0,0 0,25-24</inkml:trace>
  <inkml:trace contextRef="#ctx0" brushRef="#br0" timeOffset="75965.2">13469 8384,'0'25,"25"-25,-25 25,25-25,0 0,0 0,-25-25,24 25,1 0,-25-25,25 25,-25-25,25 25,-25-25,25 25,-25-24,0-1,0 0,-25 25,0 0,25 25,-25-25,25 25,-25-25,25 24,-24-24,-1 25,25 0,-25 0,0 0,25-1,0 1,0 0,0 0,0 0,25-25,0 24,0-24,-1 0,1 0,0 0,0-24</inkml:trace>
  <inkml:trace contextRef="#ctx0" brushRef="#br0" timeOffset="78412.81">17984 5904,'0'24,"0"1,0 0,0 0,0 0,0-1,0 1,0 0,0 0,0 0,0-1,0 1,0 0,0 0,0 0,0-1,0 1,0 0,0 0,0 0,0-1,0 1,0 0,0 0,0 0,0-1,0 1,25 0,-25 0,0 0,0-1,0 1,0 0,0 0,0 0,0-1,0 1,24 0,-24 0,0 0,0 0,0-1,0 1,0 0,0 0,0 0,0-1,0 1,0 0,0 0,0 0,0-1,0 1,0 0,0 0,0 0,0-1,0 1,0 0,0 0,0 0,0-1,25 1,-25 0,0 0,0 0,0-1,0 1,0 0,0 0,0 0,0-1,0 1,0 0,0 0,0 0,-25-1,25 1,0 0,0 0,0 0,0-1,0 1,0 0,0 0,0 0,0 0,0-1,0 1,0 0,0 0,0 0,0-1,0 1,0 0,0 0,0 0,0-1,0 1,0 0,0 0,0 0,0-1,0 1,0 0,0 0</inkml:trace>
  <inkml:trace contextRef="#ctx0" brushRef="#br0" timeOffset="79208.15">17636 7069,'0'0,"0"-24,0 48,0 1,25-25,0 25,0 0,-25 0,25-25,-25 24,25 1,-25 0,24-25,1 25,0 0,-25-1,25-24,0 25,-1-25,-24 25,25-25,0-25,0 0,0 25,-25-24,24-1,1 25,0-25,0 0,0 0,-1-24,26 24,-25 0,0 0,-1 1,1-1,25-25,-25 25,-1 1,-24-1,25 25,0-25,-25 0,25 25,-25-25,25 25,-25-25</inkml:trace>
  <inkml:trace contextRef="#ctx0" brushRef="#br0" timeOffset="79852.32">18877 6722,'0'0,"-25"0,0 0,0 0,25 25,-25-25,1 25,-1-1,25 1,-25 0,25 0,-25 0,25 0,-25-1,25 26,-24-25,24 24,-25-24,25 25,0-25,0 24,0-24,0 0,0 0,0-1,25 1,-1 0,-24 0,25 0,0-25,0 0,-25 24,25-24,-1 0,1 0,0 0,25 0,-25 0,-1-24,1 24,0 0,0-25,0 25,-1-25,1 25,0-25,0 0,0 1,-1 24,1-25,-25 0,25 0,-25 0,25 1,-25-26,0 25,0 0,0 1,0-1,0-25,0 25,0 1,0-1,0 0,0 0,-25 0,25 0,-25 1,25-1,-25 25,25-25,-24 0,-1 25,25-25,-25 25,25-24,-25-1,0 25,1 0</inkml:trace>
  <inkml:trace contextRef="#ctx0" brushRef="#br0" timeOffset="80228.32">18827 7169,'0'0,"0"24,25 1,-25 0,25 0,-25 0,25-1,-1 1,1 0,0 0,0 0,-25-1,25-24,-1 25,1 0,25 0,-25-25,-1 25,1-25,0 24,0-24,0 0,-1 25,1-25,0 0,0 0,0 0,-1 0</inkml:trace>
  <inkml:trace contextRef="#ctx0" brushRef="#br0" timeOffset="80896.68">19546 7243,'0'0,"0"25,25-25,-25 25,0-1,0 1,25 0,-25 0,25 0,-25-1,0 26,0-25,0 0,0 24,25-24,-25 0,0 0,0-1,0 1,0 0,0 0,0 0,0-50,0 0,0 0,0 0,0 1,0-1,0 0,0 0,0 0,0 1,0-1,24 25,-24-25,25 0,-25 0,0 1,0-1,0 0,0 0,0 0,0 1,0-1,0 50,0-1,25 1,-25 0,0 0,0 0,0-1,0 1,0 0,25 25,-25-26,0 1,25 0,-25 0,0 0,24-1,-24 1,0 0,25 0,-25 0,25-1</inkml:trace>
  <inkml:trace contextRef="#ctx0" brushRef="#br0" timeOffset="81855.39">21804 6201,'0'-25,"0"1,0-1,0 0,-25 25,0 0,0 0,0 0,1 0,-1 0,0 25,0-25,0 0,1 25,-1-25,0 24,0 1,0-25,1 25,-1 0,0 0,0-1,-24 1,24 0,0 25,0-26,0 1,1 25,-1-25,0-1,25 26,-25-25,0 0,25 24,0-24,0 0,0 24,0-24,0 0,0 25,0-25,25-1,0 26,-25-25,25 0,24-1,-24 1,0 0,25 0,-26 0,26-25,0 24,-26-24,26 25,0-25,-1 0,1 25,-1-25,1 0,0 0,-26 0,26 0,-25 0</inkml:trace>
  <inkml:trace contextRef="#ctx0" brushRef="#br0" timeOffset="82402.59">22325 6375,'0'0,"0"-25,0 0,-25 0,0 25,0 0,0 0,1 0,-1 0,0 0,0 0,0 25,1-25,-1 0,0 25,0-25,0 25,0 0,25-1,0 1,0 0,0 0,25 0,0-25,0 24,0 1,0 0,-1-25,1 25,25 0,-25-25,24 24,-24 1,25 0,-26-25,26 25,-25 0,0-1,-1-24,-24 25,25 0,-25 0,0 0,0 0,-25-1,1 1,-1 0,-25-25,25 25,-24-25,24 25,-25-25,1 0,24 0,-25 24,26-24,-26 0,25 0,0-24,0 24,1 0,24-25</inkml:trace>
  <inkml:trace contextRef="#ctx0" brushRef="#br0" timeOffset="82951.28">22895 6623,'0'0,"-25"-25,0 25,1-25,-1 25,0 0,0 0,0 0,1 25,-1-25,0 0,0 25,0 0,1-1,-1 1,25 0,0 0,0 0,0-1,0 1,0 0,25-25,-25 25,24 0,1-25,-25 25,25-25,0 0,0 24,-1-24,1 0,0-24,25 24,-26 0,1-25,0 25,-25-25,25 25,0-25,-1 0,1 0,-25 1,0-1,0 0,0 0,0 0,-25 25,25 25,0 0,-24-25,24 25,0 0,0-1,0 1,0 0,0 0,24 0,-24 0,25-25,-25 24,25 1,0 0,0-25,-25 25,25-25,-1 0,1 25,0-25</inkml:trace>
  <inkml:trace contextRef="#ctx0" brushRef="#br0" timeOffset="83907.28">23218 6623,'0'0,"24"0,1 0,0 0,0 25,-25-1,25 1,-25 0,0 25,0-26,0 1,0 0,0 0,24 0,-24 0,0-1,0 1,0 0,0 0,0-50,0 0,25 25,-25-25,0 1,25 24,-25-25,25 0,-25 0,25 0,-25 0,0 1,24 24,-24-25,25 0,0 0,-25 0,25 25,0-24,-1 24,-24 24,25 1,-25 0,0 0,0 0,0-1,0 1,0 0,-25 0,25 0,0 0,0-50,0 0,25 0,0 0,-25 0,25 25,-25-24,0-1,25 25,-25-25,24 25,-24-25,0 0,25 25,0 0,-25 25,0 0,25 0,0 0,-1-1,1 1,0-25,-25 25,25-25,0 0,-1 0,1 0,0 0,0 0,0 0,0-25,-1 25,1 0,0-25,0 25,0-24,-1-1,1 25,-25-25,25 0,-25 0,0 1,0-1,0 0,0 0,0 0,0 1,-25 24,0 0,1-25,-1 25,0 0,25 25,-25-25,0 24,1-24,24 25,-25-25,0 25,0 0,25 0,0-1,0 1,0 0,0 0,0 0,0-1,25-24,-25 25,25-25,0 25,-1-25,1 0,0 0,25 25,-26-25,1 0,25 0,-1 0,-24 0,25 0,-1-25,1 25,-25 0</inkml:trace>
  <inkml:trace contextRef="#ctx0" brushRef="#br0" timeOffset="84883.27">22151 7640,'0'-25,"0"0,-25 25,0 0,25 25,-24 0,-1-25,25 25,-25-25,25 24,-25 1,25 0,-25 0,25 0,-25-1,25 26,0-25,-24 0,24-1,0 1,0 0,0 0,0 0,0 0,24-1,-24 1,25 0,0-25,0 25,0-25,0 0,-1 25,1-25,25 0,-25-25,24 25,-24 0,25-25,-26 25,26-25,0 0,-26 1,26-1,-25 0,0 0,-1 0,1 0,0 1,-25-26,0 25,0 0,0 1,0-26,0 25,0 0,0 1,-25-1,25 0,-25 0,1 0,-1 1,0 24,25-25,-25 25,0 0,1-25,-1 25,0 0,25 25,-25 0,0-1</inkml:trace>
  <inkml:trace contextRef="#ctx0" brushRef="#br0" timeOffset="85162.98">22300 7813,'0'-24,"25"24,-25 24,0 1,0 0,24 0,-24 0,0-1,0 26,0-25,25 25,-25-1,0-24,0 25,25-26,0 1,-25 25,25-25,-25-1,24 1,1 0,-25 0,25-25,0 25,0-1,-1-24</inkml:trace>
  <inkml:trace contextRef="#ctx0" brushRef="#br0" timeOffset="85735.01">22969 8260,'0'-25,"25"0,-25 1,0-1,0 0,0 0,25 0,-25 1,25-1,-25 0,0 0,25 0,-25 0,25 1,-25-1,24 0,-24 0,25 0,-25 1,25-1,-25 0,0 0,0 0,0 1,0 48,0 1,0 0,0 0,0 0,0-1,0 1,0 0,0 0,0 0,0-1,0 1,0 0,25 0,-25 0,0 0,0-1,0 1,0 0,0 0,0 0,0-1,0 1</inkml:trace>
  <inkml:trace contextRef="#ctx0" brushRef="#br0" timeOffset="86823.03">22821 7764,'0'-25,"0"50,0 0,0-1,0 1,0 0,0 0,0 0,0-1,0 1,0 0,0 0,0 0,0 0,0-1,0 1,0 0,0 0,0 0,0-1,0 1,0 0,0 0,0 0,0-1,0 1,0 0,0-50</inkml:trace>
  <inkml:trace contextRef="#ctx0" brushRef="#br0" timeOffset="87834.23">22895 8086,'25'0,"0"-24,-1 24,1 0,0 0,0 0,0 0,0 0,-1 0,1 0,0 0,0 0,0 0,-50 0,0 0,0 0,0 0,1 0,-1 0,0 0,0 0,0 24,0-24,1 0,-1 0,0 0,0 0,50 0,0 0,0 0,-1 0,1 0,0 0,0 0,0 0,0 0,-1 0,1 0,0 0,-25-24,0-1,0 0,-25 25,25-25,0 0,0 0,0 1,0-1,0 0,0 0,0 0,0 1,0-1,0 0,0 0,0 50,0 0,0 0,0-1,0 1,0 0,0 0,0 0,0-1,0 1,0 0,0 0,0 25,0-26,0 1,0 0,0 0,0 0,0-1,0 1,25 0,-25 0,0 0,0-1,0 1,25 0,-25 0</inkml:trace>
  <inkml:trace contextRef="#ctx0" brushRef="#br0" timeOffset="88367.16">23342 7342,'0'0,"24"0,1 25,0-25,0 0,0 0,-1 25,1-25,25 25,-25-1,24 1,-24 0,25 0,-1 0,-24-1,25 26,-26 0,1-26,0 26,0 24,0-24,-1 0,-24 24,25-24,-25 24,0-24,0-1,-25 26,25-26,-24 26,-1-26,-25 1,25 0,-24-1,-1 1,1-1,-1-24,-24 25,24-25,0-1,-24-24,24 25,1-25,-1 25,1-25,-1 0,0 0</inkml:trace>
  <inkml:trace contextRef="#ctx0" brushRef="#br0" timeOffset="92682.18">11535 7417,'0'0</inkml:trace>
  <inkml:trace contextRef="#ctx0" brushRef="#br0" timeOffset="92834">11882 7417,'0'0</inkml:trace>
  <inkml:trace contextRef="#ctx0" brushRef="#br0" timeOffset="93126.18">13246 7317</inkml:trace>
  <inkml:trace contextRef="#ctx0" brushRef="#br0" timeOffset="93274.58">13990 7218,'25'0,"0"0</inkml:trace>
  <inkml:trace contextRef="#ctx0" brushRef="#br0" timeOffset="93418.98">14809 7169,'0'0,"25"0,-1 0,1 0</inkml:trace>
  <inkml:trace contextRef="#ctx0" brushRef="#br0" timeOffset="93546.95">15776 7144,'0'0,"25"0</inkml:trace>
  <inkml:trace contextRef="#ctx0" brushRef="#br0" timeOffset="93699.17">16570 7119,'25'0,"-25"25,24-25,1-25,0 25,0 0</inkml:trace>
  <inkml:trace contextRef="#ctx0" brushRef="#br0" timeOffset="93810.03">17215 7169</inkml:trace>
  <inkml:trace contextRef="#ctx0" brushRef="#br0" timeOffset="93950.47">17463 7144,'0'-25</inkml:trace>
  <inkml:trace contextRef="#ctx0" brushRef="#br0" timeOffset="94347.16">19497 7169,'25'0,"-1"0,1 0,0 0,0 0</inkml:trace>
  <inkml:trace contextRef="#ctx0" brushRef="#br0" timeOffset="94482.16">20067 7193,'0'-24</inkml:trace>
  <inkml:trace contextRef="#ctx0" brushRef="#br0" timeOffset="94623.13">20464 7169,'0'0,"0"-25</inkml:trace>
  <inkml:trace contextRef="#ctx0" brushRef="#br0" timeOffset="94766.42">20613 7144,'0'0,"-25"0,25-25</inkml:trace>
  <inkml:trace contextRef="#ctx0" brushRef="#br0" timeOffset="95423.14">20687 6796,'25'0,"0"0,-25 25,25-25,0 0,-1 0,1 0,0 25,0-25,0 0,0 0,-1 25,1-25,0 0,0 0,0 0,-1 25,1-25,-25 25,0-1,-25 1,25 0,-24 0,-1 0,25-1,-25 26,0-25,0 24,1-24,-26 25,25-25,0 24,-24-24,24 0,-25 24,25-24,-24 0,24 0,0 0,0-25</inkml:trace>
  <inkml:trace contextRef="#ctx0" brushRef="#br0" timeOffset="100226.92">18505 8954,'0'-24,"0"-1,0 0,-25 25,25-25,-25 25,0 0,25-25,-25 25,1 0,-1 0,0 0,0 0,0 0,1 0,-1 0,0 0,0 0,0 0,1 0,-1 0,25-24,-25 24,0 0,0 0,1 0,-1 0,0 0,0 0,0 0,1 0,-1 0,0 0,0 0,0 0,1 0,-1 0,0 0,0 0,0 0,0 24,1-24,-1 0,0 0,0 0,0 0,1 0,-1 25,0-25,0 0,0 0,1 0,-1 0,0 25,0-25,0 0,1 0,-1 25,0-25,0 0,0 25,1-25,-1 24,0-24,0 25,0-25,25 25,-24-25,-1 25,0-25,25 25,-25-25,0 25,1-1,-1-24,25 25,-25-25,25 25,-25-25,0 0,25 25,-24-25,-1 25,25-1,-25-24,0 25,0 0,0-25,25 25,-24-25,-1 25,0-25,25 24,-25-24,25 25,0 0,-25-25,25 25,0 0,-24-25,24 24,0 1,0 0,-25-25,25 25,0 0,-25-1,25 1,0 0,0 0,0 0,0-1,0 1,-25-25,25 25,0 0,0 0,0-1,0 1,0 0,0 0,25 0,-25-1,0 1,25-25,-25 25,0 0,25-25,-25 25,24-25,-24 25,25-1,-25 1,25 0,-25 0,25-25,-25 25,0-1,25-24,-25 25,24-25,-24 25,25-25,-25 25,25-25,-25 25,25-25,-25 24,25-24,0 0,-25 25,24-25,1 0,0 25,0-25,0 0,-1 25,1-25,0 0,-25 25,25-25,0 0,-1 0,1 24,0-24,0 0,0 25,-1-25,1 0,0 25,0-25,0 0,-1 0,1 25,0-25,0 0,0 0,-1 25,1-25,0 0,0 0,0 0,24 0,-24 24,0-24,0 0,-1 0,26 0,-25 0,0 0,0 0,24 0,-24 0,0 0,0 0,-1 0,26 0,-25 0,0 0,-1 0,1 0,25 0,-25 0,-1 0,26 0,-25 0,24 0,-24-24,25 24,-25 0,-1 0,26 0,-25-25,24 25,-24 0,0 0,25-25,-26 25,1-25,0 25,0-25,0 25,-1-24,1 24,0-25,-25 0,25 25,0-25,0 0,-1 1,1-1,-25 0,25 0,0 0,-25 1,25-1,-1 0,1 0,-25 0,25 1,0-1,-25-25,25 25,-25 0,24 1,-24-1,25 0,-25 0,0 0,0 1,0-1,0 0,0 0,0 0,0 1,0-1,0 0,0 0,0 0,0 1,0-1,0 0,0 0,-25 0,25 1,-24-1,24 0,-25 0,25 0,-25 1,25-1,-25 0,0 0,25 0,-24 1,-1-1,0 25,0-25,25 0,-25 0,1 1,-1 24,0-25,0 0,0 0,0 25,1-25,-1 0,0 25,0-24,0 24,-24-25,24 25</inkml:trace>
  <inkml:trace contextRef="#ctx0" brushRef="#br0" timeOffset="100966.83">17190 9475,'0'-24,"0"48,0 1,0 0,0 0,0 0,0-1,0 1,0 0,0 0,0 0,0-1,0 1,0 0,0 0,0 0,0-1,0 1,0 0,0 0,0 0,0-1,0 1,25-25,0 0,-1 25,1-25,0 0,0 0,0 0,-1 0,26-25,-25 25,0 0,24 0,-24 0,0 0,24-25,-24 25,25 0,-25 0,24 0,-24-24,25 24,-25 0,-1-25,26 25,-25 0,0-25,-1 25,1 0,-25-25</inkml:trace>
  <inkml:trace contextRef="#ctx0" brushRef="#br0" timeOffset="101358.09">17264 9500,'25'-25,"0"25,0 0,0 0,-1 0,1-24,0 24,0 0,0 0,-25-25,24 25,1 0,0 0,0-25,0 25,-1 0,1-25,0 25,0 0,0 0,0 0,-1-25,1 25,0 0,0 0,0 0,-25-24,24 24,1 0</inkml:trace>
  <inkml:trace contextRef="#ctx0" brushRef="#br0" timeOffset="101673.9">17091 9798,'25'0,"-1"0,1 0,0 0,0 0,0 0,-1 0,1 0,25 0,-25-25,24 25,1 0,-25 0,24-25,1 25,-1 0,-24 0,25-25,0 25,-26 0,26 0,-25 0,0-24,-1 24,1 0,0 0,0 0</inkml:trace>
  <inkml:trace contextRef="#ctx0" brushRef="#br0" timeOffset="102661.82">18157 8682</inkml:trace>
  <inkml:trace contextRef="#ctx0" brushRef="#br0" timeOffset="102754.07">18157 8682,'0'148,"0"-123</inkml:trace>
  <inkml:trace contextRef="#ctx0" brushRef="#br0" timeOffset="104145.05">18678 9823,'-25'0,"50"0,0 0,0 0,0 0,-1 0,1 24,0-24,25 0,-25 0,-1 0,1 0,25 0,-25 0,24 0,1 0,-25 0,24 0,1 0,-1 0,1 0,0 0,-1 0,1 0,-1-24,1 24,-25 0,24 0,1 0,0 0,-1 0,1 0,0 0,-26 0,26 0,0 0,-26 0,1-25,25 25,-25 0,-1 0,1 0,0 0,0 0,0 0,-1 0,1 0,0 0,0 0,-25-25,0 0,0 0,0 1,-25 24,0 0,0-25,1 25,-1 0,0 0,0 0,0 0,1 0,-1 0,0 0,50 0,0 0,-1 0,1 0,0 0,0 0,0 0,-1 0,1 0,25 0,-25 0,-1 0,1 0,0 25,0-25,0 0,-1 0,-24 24,25 1,-25 0,0 0,0 0,-25-25,1 24,-1 1,0-25,0 25,0-25,25 25,-24-25,-1 25,0-25,0 0,25 24,-25-24</inkml:trace>
  <inkml:trace contextRef="#ctx0" brushRef="#br0" timeOffset="105232.03">20836 9376,'0'25,"0"0,0 0,0-1,0 1,0 0,0 0,25 0,-25 24,0-24,0 0,0 24,0-24,0 25,0-25,0 24,25-24,-25 0,0 0,0-1,0 1,0 0,25 0,-25 0,0 0,0-1,25-24,-25-24,0-1,24 25,-24-25,25 25,-25-25,0 0,25 0,0 1,-25-1,25 0,-25 0,24 25,-24-25,25 25,0 0,0 0,-25 25,25-25,-25 25,24-25,-24 25,25 0,0-1,0-24,-25 25,25 0,-1 0,-24 0,25 0,0-1,-25 1,25 0,0 0,-25 0,24-1,1 1,-25 0,25-25,0 0,-25-25,25 25,-25-25,24 1,1-1,-25 0,25-25,-25 26,25-1,0 0,-25-25,24 25,-24 1,25-26,-25 25,25 0,-25-24,0 24,25 0,-25-24,0 24,0 0,0 0,0 0</inkml:trace>
  <inkml:trace contextRef="#ctx0" brushRef="#br0" timeOffset="105684.61">21680 9252,'0'0,"0"-25,0 50,-25-25,25 25,0 0,-25 0,25-1,0 1,0 0,0 0,0 0,0-1,0 1,0 0,0 0,0 0,0-1,25-24,-25 25,25-25,-25 25,24-25,1 0,0 0,0 0,0 0,-1 0,-24-25</inkml:trace>
  <inkml:trace contextRef="#ctx0" brushRef="#br0" timeOffset="105860.19">21729 8979,'0'0</inkml:trace>
  <inkml:trace contextRef="#ctx0" brushRef="#br0" timeOffset="107400.39">21804 9674,'0'-25,"24"25,1-25,0 25,-25-25,25 1,0-1,-25 0,24 25,-24-25,25 0,0 25,-25-24,25-1,0 0,-25 0,25 0,-25 1,24 24,-24-25,0 0,0 0,0 0,0 1,-24 24,-1 0,0 0,25 24,-25-24,25 25,0 0,0 0,25-25,0 0,0 0,-1 0,1 0,0 0,0 0,-25 25,0-1,0 1,25 0,-25 0,0 0,0-1,24-24,-24 25,25-25,-25 25,25 0,0-25,0 0,-1 0,1-25,0 25,-25-25,25 25,0 0,-25-25,24 25,1-24,0-1,0 0,-25 0,25 25,-25-25,24 1,-24-1,0 0,25 25,-25-25,0 0,0 1,0-1,-25 25,1 0,-1 0,0 0,0 0,0 0,25 25,0-1,25-24,0 0,0 0,-25 25,25-25,-1 0,1 0,-25 25,0 0,0 0,0-1,0 1,0 0,0 0,0 0,25-25,-25 24,25-24,0 0,-1 0,1 0,0 0,-25-24,25 24,0-25,-1 25,-24-25,25 25,0-25,0 0,0 1,-25-1,24 25,-24-25,25 25,-25-25,0 0,0 1,0-1,-25 25,1 0,24 25,-25-25,0 24,25 1,0 0,-25-25,25 25,0 0,0-1,0 1,0 0,0 0,0 0,0-1,0 1,25-25,-25 25,25-25,0 25,-1-25,1 0,0 0,0 0,0 0,0 0,-1 0,1 0</inkml:trace>
  <inkml:trace contextRef="#ctx0" brushRef="#br0" timeOffset="109100.78">23168 9252,'0'0,"0"25,0 0,0 0,0-1,0 1,0 0,0 0,0 0,0-1,0 1,0 0,0 0,0 0,25-25,0 0,-1 0,1-25,0 25,-25-25,25 25,0-25,-1 0,-24 1,25 24,-25-25,25 0,0 0,-25 0,0 1,0-1,25 25,-25-25,0 0,0 0,0 50,0 0,0 0,-25 0,25-1,0 1,0 0,0 0,0 0,25-1,-1-24,-24-24,25 24,0-25,0 25,0-25,-1 0,1 0,0 1,-25-1,25 25,-25-25,0 0,0 0,-25 25,0 0,25 25,-25 0,25 0,-24 0,24-1,0 1,0 0,0 0,0 0,0-1,24-24,1 0,0 0,0 0,0-24,-1 24,1-25,0 25,-25-25,25 25,-25-25,25 25,-25-25,24 25,-24-24,25-1,-25 0,25 25,-25-25,0 0,25 25,-25-24,0-1,0 0,0 0,-25 25,0 0,0 25,1-25,24 25,0 0,0-1,0 1,24-25,-24 25,25-25,0 0,0 25,0 0,-25-1,0 1,-25-25,25 25,-25-25,25 25,-25-25,25 25,25-25,0 0,0 0,-1 0,-24-25,25 25,0 0,0 0,0-25,0 25,-1-25,1 25,0 0,0-25,0 25,-1-24,1 24,0-25,0 0,0 25,-1-25,1 0,-25 1,0-1,-25 25,1 25,-1-25,0 0,0 24,0 1,1-25,-1 25,25 0,-25 0,25-1,0 1,0 0,0 0,25-25,0 25,-1-25,1 0,0 0,0 0,0 0,-1 0,1 0,0 24,0-24,0 0,-1 0,1 0,0 0</inkml:trace>
  <inkml:trace contextRef="#ctx0" brushRef="#br0" timeOffset="110691.98">18108 10542,'0'25,"0"0,0-1,-25-24,25 25,0 0,0 0,0 0,0-1,0 1,0 0,0 0,0 0,0-1,0 1,0 0,0 0,0 0,0-1,0 1,0 0,0 0,0 0,0-1,0 26,0-25,0 0,0 0,0-1,0 26,0-25,0 0,0-1,0 1,-25 25,25-25,0-1,-25 26,25-25,0 24,0-24,0 25,0-1,-24-24,24 25,0-1,0 1,-25-25,25 24,0 1,0 0,0-26,0 26,0 0,0-25,-25-1,25 26,0-25,0 24,0-24,0 0,0 25,0-26,25 1,-25 0,25 0,-25 0,0-1,24 1,-24 0,0 0,25 0,-25-1,0 1,25 0,-25 0,0 0,0-1,0 1,0 0</inkml:trace>
  <inkml:trace contextRef="#ctx0" brushRef="#br0" timeOffset="111199.73">17835 11633,'0'0,"-25"0,25-24,-25 24,25-25,25 25,-25 25,25-1,-25 1,0 0,25 0,-25 0,0-1,25 1,-25 0,24 0,-24 0,25-1,-25 1,25 0,-25 0,25 0,-25-1,25-24,-1 25,1 0,0-25,0 0,0 0,-1 0,-24-25,25 25,0-25,0 1,0-1,-1 0,1 0,25-24,-25 24,-1-25,26 25,-25-24,0 24,-1-25,26 26,-25-26,0 25,-25 0,24 1,-24-1,25 25</inkml:trace>
  <inkml:trace contextRef="#ctx0" brushRef="#br0" timeOffset="111767.96">19174 11261,'0'-24,"0"-1,0 0,-24 25,-1 0,0 0,25 25,-25-25,25 25,-25-25,25 24,-24-24,24 25,-25 0,25 0,0 0,-25-1,25 1,0 0,-25 0,25 0,0-1,0 26,-25-25,25 0,0-1,0 26,0-25,0 0,25-1,-25 1,25 0,0 0,-25 0,25-25,-1 0,1 24,0-24,0 0,24 0,-24-24,0 24,25 0,-26-25,1 25,25-25,-25 0,24 0,-24 1,25-1,-26 0,1 0,25 0,-25 1,-1-1,1 0,-25 0,25 0,-25 1,0-1,0 0,0 0,0 0,0-24,-25 24,0 0,1 25,-1-25,0 1,25-1,-25 25,0-25,1 25,-1 0,0 0</inkml:trace>
  <inkml:trace contextRef="#ctx0" brushRef="#br0" timeOffset="112099.96">19249 11410,'0'25,"0"0,0 0,0-1,0 1,0 0,0 0,0 0,0-1,0 1,0 0,0 25,0-26,0 26,0-25,25 24,-25-24,0 25,24-25,-24-1,25 26,-25-25,25 0,0-1,-25 1,25-25,-1 25,1 0,0-25,0 25,0-25,-1 0</inkml:trace>
  <inkml:trace contextRef="#ctx0" brushRef="#br0" timeOffset="112444.6">19844 11881,'0'25,"0"0,0 0,0 0,0-1,-25 1,25 0,0 0,0 0,0-1,0 1,0 0,0 0,0 0,0 0,0-1,0 1,25-25,0 0,0 25,0-25,-1 0,26 0,-25 0,24 0,1 0,0 0,-1 0,1-25,-1 25,-24 0,25 0,-1 0</inkml:trace>
  <inkml:trace contextRef="#ctx0" brushRef="#br0" timeOffset="112995.87">19075 11286,'0'-25,"0"1,25-1,0 0,0 25,-1 0,1 0,0 0,0-25,0 25,-1 0,26 0,-25 0,24 0,-24 0,0 0,25 0,-26 0,1 0,0 0,0 25</inkml:trace>
  <inkml:trace contextRef="#ctx0" brushRef="#br0" timeOffset="114312.93">16123 13097,'25'0,"0"0,0 0,0 0,-1 0,1 0,0 0,0 0,0 0,24 0,-24 0,25 0,-1 0,-24 0,49 0,-24 0,0 0,24 0,1 0,-1 0,0 0,26 0,-26 0,0 0,26 0,-26 0,25 0,0 25,1-25,-1 0,-25 24,26-24,24 0,-25 25,0-25,0 0,0 0,1 0,24 0,-25 0,0 25,0-25,1 0,-1 0,0 0,-25 0,1 0,-1 0,1 25,-26-25,1 0,-1 0,-24 0,0 0,0 0,0 0,0 0,-50 0,0 0,25-25,-25 25,0 0,0 0,25-25,-24 25,48 0,-24 25,25-25,0 25,-25 0,25 0,0-1,0 1,24 25,-24-1,0 1,24 0,1-1,-25 1,24-1,26 1,-26 0,1-1,0 1,24-25,-24 24,-1-24,1 0,-1 24,-24-24,25 0,-25 0,-1-25,-24 25</inkml:trace>
  <inkml:trace contextRef="#ctx0" brushRef="#br0" timeOffset="115052.87">16148 13097,'0'0,"0"25,0-1,0 1,0 25,0-25,0 24,0 1,-25 0,1-1,24 26,-25-26,0 1,0 24,0-24,25-1,-49 1,49 0,-25-1,0 1,0-1,1-24,-1 25,0-25,25-1,-25 1,0 0,25 0,-24 0,-1-1,25 1,-25 0,0 0,25 0,-25-25,25 25,0-1,-25 1</inkml:trace>
  <inkml:trace contextRef="#ctx0" brushRef="#br0" timeOffset="115460.92">17041 13519,'0'-25,"0"0,0 50,-25-25,25 25,0-1,-24 1,24 0,0 0,0 0,-25-1,25 1,0 25,-25-25,25-1,-25 26,25-25,-25 24,25-24,-24 25,24-25,0-1,-25 26,25-25,-25 0,25-1,0 1,-25-25,25 25,0 0,0 0,0-1,0 1</inkml:trace>
  <inkml:trace contextRef="#ctx0" brushRef="#br0" timeOffset="115740">17562 13643,'0'0,"0"-25,25 25,0 0,-25 25,0-1,0 1,0 0,0 0,-25 0,25-1,-25 26,25-25,-25 0,25-1,-25 26,25 0,-24-26,24 26,-25-25,25 24,-25-24,0 25,25-25,-25 24,25-24,-24 0,24 0,0 0</inkml:trace>
  <inkml:trace contextRef="#ctx0" brushRef="#br0" timeOffset="115980.92">18083 13692,'0'0,"25"-25,0 25,-1-24,1 24,-25-25,25 25,-25 25,0-1,0 1,0 0,0 0,0 0,-25-1,25 26,0-25,-25 24,25-24,0 25,-24-25,24 24,0 1,-25-1,25-24,0 25,-25-1,25-24,-25 25,25-25,-25 0</inkml:trace>
  <inkml:trace contextRef="#ctx0" brushRef="#br0" timeOffset="116229.1">18653 13791,'0'0,"25"0,0 0,-25 25,0 0,-25 0,25 0,-25-1,25 1,0 25,-24-25,24-1,-25 26,25-25,-25 24,25-24,-25 25,25-1,-25-24,1 0,24 25,-25-25,25-1</inkml:trace>
  <inkml:trace contextRef="#ctx0" brushRef="#br0" timeOffset="116452.58">19125 13791,'25'0,"-25"25,0 0,-25 0,0 24,25-24,-25 0,0 25,1-1,24-24,-25 25,0-1,0 1,25-25,-25 24,25-24,-24 0</inkml:trace>
  <inkml:trace contextRef="#ctx0" brushRef="#br0" timeOffset="116652.85">19621 13866,'25'0,"-25"25,0-1,-25 1,25 0,-25 0,0 24,25-24,-25 0,1 25,-1-26,0 1,25 25,-25-25,25-1</inkml:trace>
  <inkml:trace contextRef="#ctx0" brushRef="#br0" timeOffset="116844.79">20241 13940,'0'0,"0"25,0 0,0 0,0-1,0 1,0 0,0 0,-25 0,25-1,-25 1,25 0</inkml:trace>
  <inkml:trace contextRef="#ctx0" brushRef="#br0" timeOffset="123101.83">14536 15032,'0'-25,"-25"25,0 0,0 0,25 25,-24-25,-1 0,25 24,-25-24,0 25,25 0,-25-25,1 25,-1 0,25-1,-25 1,0 0,0 0,1 0,-1-1,0 1,0 25,0 0,1-26,-1 26,25 0,-25-1,0 1,0-1,1 1,24 0,-25-1,25-24,0 25,0-26,0 1,0 0,0 0,25 0,-25-1,24 1,1 0,0 0,0-25,0 25,-1-1,1-24,25 25,-25-25,24 0,1 0,-25 25,24-25,1 0,-25 0,24 0,-24 0,25 0,-25 0</inkml:trace>
  <inkml:trace contextRef="#ctx0" brushRef="#br0" timeOffset="123607.08">14834 15528,'0'25,"0"-1,0 1,0 0,0 0,0 0,0-1,0 1,0 0,0 0,0 0,0-1,0 1,0 0,0 0,0 0,24-1,-24 1,25 0,0 0,0-25,0 0,-1 0,1 0,0 0,0 0,0-25,-1 25,1-25</inkml:trace>
  <inkml:trace contextRef="#ctx0" brushRef="#br0" timeOffset="123809.65">15007 15255,'0'-25,"-25"25</inkml:trace>
  <inkml:trace contextRef="#ctx0" brushRef="#br0" timeOffset="125326.23">15354 16024,'0'25,"0"-50,0 0,0 0,25 0,-25 1,25-1,-25 0,25 0,-25 0,25 1,-25-1,0 0,0 0,24 0,-24 1,0-1,0 0,0 0,-24 25,24-25,-25 25,0-24,0 24,0 0,1 0,-1 0,0 0,0 0,25 24,25-24,0 0,0 0,-1 0,1 0,0 0,0-24,0 24,-1 0,1 0,0-25,-25 50,0-1,25 1,-25 0,0 0,0 0,25-1,-25 1,0 0,0 0,0 0,0-1,24-24,-24 25,0 0,0 0,0 0,25-25,-25 24,25-24,0 0,0 0,0 0,-1-24,1 24,0 0,0-25,0 25,-25-25,24 0,1 0,-25 1,25-1,0 0,0 0,-25 0,24 1,-24-1,25 0,-25 0,25 0,-25 1,0-1,0 0,0 0,0 0,-25 1,0 24,1 0,-1 0,0 0,0 24,25 1,25-25,-25 25,25-25,0 0,-1 0,1 0,-25 25,25-25,-25 25,0-1,25-24,-25 25,0 0,0 0,25 0,-25-1,0 1,0 0,24-25,-24 25,0 0,25-25,-25 24,0 1,25-25,0 25,0-25,-25 25,24-25,1 0,0-25,0 25,0 0,-1-25,1 25,0-25,0 1,0 24,-1-25,1 0,-25 0,25 25,-25-25,25 1,-25-1,0 0,0 0,0 0,0 1,0-1,0 0,-25 25,25-25,-25 25,0 0,25 25,0 0,0 0,-24-1,24 1,0 0,0 0,0 0,0-1,0 1,0 0,0 0,0 0,0-1,0 1,24 0,1 0,0-25,0 0,-25 25,25-25,-1 0,1 0,0-25</inkml:trace>
  <inkml:trace contextRef="#ctx0" brushRef="#br0" timeOffset="126998.79">16892 15627,'0'0,"0"-25,0 0,0 1,0-1,25 25,-25-25,25 25,-25 25,25 0,-25-1,0 1,0 0,25 0,-25 24,0-24,0 0,0 0,0 0,0 24,0-24,24 0,-24 0,0-1,25 1,0 0,0-25,0-25,-1 25,-24-25,25 25,0-24,0-1,0 0,-25 0,24 25,-24-25,25 1,-25-1,0 0,25 0,-25 0,0 1,0-1,0 0,0 0,0 0,0 1,0-1,0 50,0-1,0 1,0 0,0 0,0 0,0-1,0 1,25 0,-25 0,25-25,-25 25,24-25,1 0,0 0,0 0,-25-25,25 25,-1 0,1-25,0 25,0-25,0 25,-1-25,1 1,0 24,0-25,0 0,-25 0,25 25,-25-25,0 1,0-1,-25 25,25-25,-25 25,0 0,0 0,0 0,25 25,-24 0,24-1,0 1,-25-25,25 25,0 0,0 0,0-1,0 1,0 0,0 0,0 0,0-1,25 1,-1-25,1 0,0 0,0 0,0 0,-25-25,25 25,-1 0,1 0,0-24,0 24,0-25,-1 25,1-25,0 25,-25-25,25 25,0-25,-1 1,1-1,0 0,0 0,0 0,-25 1,24 24,-24-25,0 0,0 0,0 0,0 1,0-1,-24 25,-1 0,0 0,25 25,-25-25,0 0,25 24,0 1,0 0,25-25,0 0,0 0,0 0,-1 0,1 0,-25 25,0 0,0-1,0 1,0 0,0 0,0 0,0-1,0 1,25 0,-25 0,25-25,0 0,-25-25,24 25,1 0,0-25,0 0,0 25,-1-24,1-1,0 25,25-25,-26 0,1 0,0 25,0-24,0-1,-1 0,-24 0,25 25,-25-25,0 1,-25 24,1 0,-1 0,25 24,0 1,0 0,0 0,25-25,-25 25,24-25,1 24,0 1,0-25,0 25,-1 0,1-25,-25 25,25-25,-25 24,0 1,0 0,-25 0,0 0,1-25,-1 24,0-24,0 0,0 0,1 0,-1 0,0 0,0 0,0 0,25-24</inkml:trace>
  <inkml:trace contextRef="#ctx0" brushRef="#br0" timeOffset="127525.65">19125 15429,'0'-25,"0"0,-25 50,25 0,0-1,0 1,0 0,-25-25,25 25,0 0,0-1,0 1,0 0,0 0,25 0,0-1,-25 1,25-25,-25 25,24-25,1 25,0-25,0 25,0-25,-1 0,1 0,0 0,0 0,0 0,-1 0,1-25,0 25,0 0,0-25,-1 25</inkml:trace>
  <inkml:trace contextRef="#ctx0" brushRef="#br0" timeOffset="127701.59">19323 15081,'0'0,"-25"0,1-25,24 1,-25 24</inkml:trace>
  <inkml:trace contextRef="#ctx0" brushRef="#br0" timeOffset="128854.47">19522 14982,'0'25,"0"0,24-1,-24 1,0 0,25 0,-25 24,0-24,0 25,25-25,-25 24,0-24,0 25,0-25,0 24,0-24,0 0,25 0,-25 24,0-24,0 0,0 0,0-1,0 1,0-50,0 1,25-1,-25 0,24 25,-24-25,25 0,0 1,0 24,0 0,-1-25,1 25,0 0,-25 25,25-25,-25 24,0 1,0 0,-25-25,25 25,-25 0,0-1,1-24,-1 25,0 0,-25-25,26 25,-1-25,0 0,0 0,0 0,1 0,48 0,1-25,0 25,0 0,0 0,24 0,-24 0,0 0,24 0,-24 0,0-25,25 25,-25 0,24-25,-24 25,25-24,-26-1,26 0,-25 0,0 0,-1 1,1-1,0 0,0-25,-25 26,25-26,-25 25,0 0,0-24,0 24,0-25,0 25,0 1,0-1,0 0,0 0,-25 0,0 1,0-1,0 25,1 0,-1 25,25-1,0 1,-25 0,25 0,0 0,0 24,0-24,0 0,-25 24,25-24,0 0,0 25,0-25,0-1,0 26,0-25,25 0,-25-1,25 1,-25 0,25 0,-1 0,1-1,0-24,0 0,0 0,-1 0,1 0,25 0,-25-24,-1 24,26 0,-25-25,24 25,-24-25,0 0,0 25,0-25,-1 1,1 24,0-25,0 0,-25 0,25 25,-25-25,0 1,0-1,0 0,-25 25,0 0,25 25,-25-25,25 25,-25-1,25 1,0 0,-24 0,24 0,0-1,0 1,0 0,24 0,1 0,0-1,0-24,0 0,-1 25,26-25,-25 0,0 0,24 0,-24 0,25 0,-25 0,24-25,-24 25,0 0,0-24,-1 24</inkml:trace>
  <inkml:trace contextRef="#ctx0" brushRef="#br0" timeOffset="129181.77">20638 14635,'0'0,"-25"-25,25 0,25 0,0 25,-1 0,1 0,0 0,25 0,-26 0,26 25,0-25,-1 25,1 0,0 24,24-24,-24 25,-26-1,26 1,0 24,-26-24,1 24,0-24,0 24,0 1,-25-26,0 26,0-25,0 24,0-24,-25 24,0-24,0-1,0 1,25-1,-24-24,-1 0,0 0,0 0,25-1,0 1,0 0</inkml:trace>
  <inkml:trace contextRef="#ctx0" brushRef="#br0" timeOffset="129334.09">21977 15528,'0'0,"25"-25,0 0,0 25,-25-25</inkml:trace>
  <inkml:trace contextRef="#ctx0" brushRef="#br0" timeOffset="131594.51">13841 17487,'0'-25,"0"1,0 48,0 1,0 0,25 0,-25 0,0 0,25-1,-25 1,25 0,-25 0,0 24,25-24,-25 25,24-25,-24 24,0-24,25 25,-25-1,0-24,25 25,-25-1,0-24,0 25,0-1,0 1,0-25,0 24,-25-24,25 0,0 24,0-24,0 0,0 0,0 0,25-50,0 0,0 0,-25 0,24 25,-24-24,25-1,-25 0,25 0,-25-24,25 24,-25 0,0 0,25 0,-25 1,24-26,-24 25,0 0,25 1,0-1,-25 0,0 0,0 0,25 25,-25-24,25 24,-25-25,24 25,-24 25,25-25,0 24,0 1,0 0,-25 0,24 0,1-1,0 1,0 0,0 25,0-26,-1 1,1 0,25 0,-25 0,-1-1,1 1,0 0,0 0,0 0,-1-1,1 1,0-25,0 25,0 0,-1-25,1 0,-25-25,25 25,-25-25,0 0,0 1,0-1,25 0,-25 0,0-24,0-1,0 0,0 1,0-1,0 1,0-1,0 0,-25-24,25 24,0 1,-25-1,25 1,-25-1,25 0,-24 1,24 24,-25 0,25-25,-25 26,0-1,25 0</inkml:trace>
  <inkml:trace contextRef="#ctx0" brushRef="#br0" timeOffset="132262.03">15404 17239,'0'-25,"-25"25,0 0,25-24,0 48,0 1,0 0,0 0,0 0,0-1,0 1,0 0,0 0,0 0,0-1,0 1,0 0,0 0,25-25,-25 25,0 0,25-25,-25 24,25-24,-25 25,25-25,-1 0,1 0,0 0,0 0,-25-25,25 25,-1 0,1-24,0 24,0-25,0 0</inkml:trace>
  <inkml:trace contextRef="#ctx0" brushRef="#br0" timeOffset="132461.73">15503 16892,'0'0,"-25"0,1 0</inkml:trace>
  <inkml:trace contextRef="#ctx0" brushRef="#br0" timeOffset="133902.53">15801 17686,'0'25,"0"-50,0 0,25 0,-25 0,25 1,-25-1,0 0,24 0,-24 0,0 0,25 1,-25-1,0 0,0 0,0 0,0 1,-25-1,1 0,24 0,-25 25,25-25,-25 25,25-24,-25 24,0 0,25-25,-24 25,-1 0,0 0,0 0,0 25,50-1,0-24,0 0,0 0,-1 0,1 0,0 0,0-24,0 24,-1 0,-24-25,25 25,0 0,0 0,-25-25,25 25,-1 0,1 0,-25 25,0 0,25-25,-25 24,0 1,25 0,-25 0,0 0,25-1,-25 1,0 0,0 0,24-25,-24 25,0-1,25 1,0-25,-25 25,25-25,-25-25,25 25,-1-25,1 25,-25-24,25-1,0 0,-25 0,25 0,-1 1,-24-1,25 0,-25 0,0 0,25 1,-25-1,0 0,0 0,0 0,0 1,-25 24,0 0,1 0,-1 0,25 24,-25-24,25 25,25-25,0 0,-1 0,1 0,0 0,0 0,0 0,-25 25,24-25,-24 25,25-25,-25 25,0-1,0 1,0 0,0 0,0 0,0-1,0 1,25-25,-25 25,25 0,0-25,-1 0,1 0,0 0,0 0,0 0,0 0,-1-25,1 25,0-25,0 25,0-25,-1 1,1-1,0 0,0 0,0 0,-1 25,-24-24,25-1,-25 0,0 0,0 0,0 1,0-1,-25 25,1 0,-1 0,25 25,-25-25,25 24,0 1,0 0,0 0,0 0,0-1,0 1,25 0,-25 0,25-25,-1 25,1-25,0 24,0-24,0 0,-1 0,1 0,0 0</inkml:trace>
  <inkml:trace contextRef="#ctx0" brushRef="#br0" timeOffset="135597.96">17314 17016,'-25'-25,"25"50,25 0,-25 0,25-1,-25 1,0 0,0 0,25-25,-25 25,0-1,24 1,-24 0,0 0,0 0,25-25,-25 24,25-24,0 0,-25-24,25 24,-25-25,24 0,1 0,-25 0,25 25,-25-24,25-1,-25 0,25 25,-25-25,0 0,0 1,0-1,0 0,0 50,0 0,0-1,0 1,0 0,0 0,0 0,24-25,-24 24,25-24,0 0,0 0,0 0,0 0,-1 0,-24-24,25 24,0-25,-25 0,25 25,-25-25,0 0,25 25,-25-24,0-1,24 25,-24-25,0 0,0 0,0 1,-24 24,24 24,-25-24,25 25,0 0,-25 0,25 0,0-1,0 1,0 0,0 0,0 0,0-1,0 1,25-25,-25 25,25-25,-1 0,1 0,-25-25,25 25,0 0,-25-25,25 25,-1-24,1 24,0-25,0 0,0 0,-1 25,1-25,0 1,-25-1,25 25,0-25,-25 0,0 0,0 1,0-1,0 0,-25 25,0 0,0 0,0 0,50 0,0 0,0 0,-25 25,25-25,-1 0,-24 25,0-1,0 1,0 0,25-25,-25 25,0 0,0-1,25-24,0 0,0 0,-25-24,24 24,-24-25,25 25,0-25,0 0,0 0,-1 1,-24-1,0 0,0 0,25 25,-25 25,25-25,-25 25,25-25,-25 25,25-25,-25 24,0 1,0 0,0 0,0 0,0-1,0 1,0-50,24 25,1 0,-25-24,25 24,-25-25,25 25,0-25,-1 25,-24-25,25 25,-25-25,25 1,0 24,-25-25,25 0,-25 0,0 0,0 1,-25 24,0 0,25 24,-25 1,0 0,25 0,0 0,0-1,0 1,0 0,25-25,-25 25,25-25,0 0,0 0</inkml:trace>
  <inkml:trace contextRef="#ctx0" brushRef="#br0" timeOffset="136558.56">18480 17835,'0'-25,"0"0,0 0,-25 25,25 25,-25 0,25 0,-25-1,25 1,-24 0,24 0,0 0,0-1,0 1,0 0,24-25,-24 25,25-25,0 0,0 0,0 0,-1-25,26 25,-25-25,0 25,-1-25,26 1,-25-1,0 25,24-25,-24 0,0 0,0 25,-25-24,25-1,-25 0,0 0,-25 25,0 0,0 0,0 0,25 25,25 0,0 0,0-25,0 24,-1-24,1 25,0-25,0 25,0-25,-1 25,1-25,0 25,-25-1,0 1,0 0,-25-25,0 25,1 0,-1-25,0 0,0 24,0-24,1 0,-1 0,0 0,25-24</inkml:trace>
  <inkml:trace contextRef="#ctx0" brushRef="#br0" timeOffset="136737.49">18753 17562,'0'0,"-25"0,25-25,-25 25,25-25</inkml:trace>
  <inkml:trace contextRef="#ctx0" brushRef="#br0" timeOffset="138476.66">19745 18058,'25'0,"-25"-25,24 25,1 0,-25-25,25 0,25 25,-25-24,-1-1,1 0,0 0,0 0,24 1,-49-1,25 0,0-25,0 26,-25-1,0 0,25-25,-25 26,0-26,0 25,0 0,0-24,0-1,0 25,-25-24,25 24,0-25,-25 25,25 1,0-1,-25 0,25 0,-25 0,25 1,-24 24,-1 0,0 24,0 1,25 0,0 0,0 24,0-24,0 0,0 25,0-26,0 26,0-25,0 24,25-24,-25 0,25 25,-25-25,25 24,-25-24,0 0,24 24,-24-24,25 0,-25 0,25 0,-25-1,0 1,25 0,0 0,-1-25,1 25,0-25,0 0,0 0,-1 0,-24-25,25 25,0 0,0-25,0 25,24-25,-24 25,0-25,0 1,-1 24,1-25,0 0,-25 0,25 0,0 1,-1-1,-24 0,25 0,-25 0,0 1,0-1,0 0,0 0,0 0,-25 25,1 0,-1 25,0 0,25 0,0 0,-25-25,25 24,0 1,0 0,0 0,0 0,0-1,0 1,0 0,0 0,0 0,25-1,-25 1,25-25,0 0,-1 0,1 0,0 0,0 0,0 0,-1 0,1-25,0 25,0 0,0-24,24 24,-24-25,0 0,0 25,0-25,-1 25,-24-25,25 1,0-1,0 25,-25-25,25 0,-25 0,24 1,-24-1,0 0,0 0,0 0,0 0,0 1,0-1,0 0,-24 25,-1 0,0 0,0 0,0 0,25 25,-24-25,-1 0,0 25,0-25,25 24,-25-24,25 25,0 0,25-25,0 25,0-25,-25 25,25-25,-1 0,1 25,0-25,0 24,0-24,-1 25,1-25,0 25,0 0,-25 0,25-25,-25 24,0 1,0 0,0 0,-25 0,25-1,-25 1,0-25,25 25,-25 0,1-25,24 25,-25-25,0 0,0 0,50 0,-25-25,25 25,0 0,-25-25,24 25,1-25,0 25,0-25,0 1,-1 24,1-25,0 0,0 0,0 0,24 1,-24-1,0 0,24 0,-24-24,0 24,0 0,0 0,-1 0,1 0,-25 1,0-1,0 0,0 0,-25 0,1 25,-1 0,0 0,0 0,0 0,1 0,-1 0,0 25,0-25,0 0,1 25,24 0,0 0,24-25,-24 24,25-24,-25 25,25-25,0 25,0-25,-1 25,1 0,0 0,0-25,0 24,-1 1,26 0,-25-25,0 25,-1 0,1-1,0 1,0-25,0 25,-1 0,1-25,-25 25,0-1,0 1,-25-25,25 25,-24-25,-26 0,25 0,0 25,-24-25,24 0,-25 0,26 0,-1 0,-25 0,25-25,1 25,-1 0,0 0,0 0,25-25</inkml:trace>
  <inkml:trace contextRef="#ctx0" brushRef="#br0" timeOffset="141359.62">22424 16991,'0'0,"0"-25,0 1,0-1,25 25,-25-25,0 0,24 25,-24-25,0 50,-24-25,24 25,-25 0,25 0,0-1,-25-24,25 25,0 0,0 0,0 0,0-1,0 1,-25-25,25 25,0 25,0-26,0 1,0 0,0 0,0 0,0-1,0 1,0 0,25 0,-25 0,0-1,0 1,0 0,25-25,-25 25,0 0,0 0,25-1,-25 1,24 0,1-25,-25 25,25-25,0 0,0 0,-1 0,1-25</inkml:trace>
  <inkml:trace contextRef="#ctx0" brushRef="#br0" timeOffset="141628.47">22101 17264,'25'0,"0"0,0 0,0-25,-1 25,1 0,25 0,-25 0,-1 0,26 0,-25 0,24 0,-24-25,0 25,25 0</inkml:trace>
  <inkml:trace contextRef="#ctx0" brushRef="#br0" timeOffset="142175.93">22548 16991,'0'0,"0"25,25-25,-25 25,0 0,0-1,0 1,24 0,-24 0,0 0,0-1,0 26,0-25,0 24,0-24,0 0,0 0,0 0,0-1,0 1,0 0,0 0,0 0,0 0,0-50,25 25,-25-25,0 0,25 25,-25-25,25 25,0-25,-1 1,1 24,0-25,0 25,0 0,-25 25,0-1,24-24,-24 25,0 0,0 0,0 0,25-25,-25 25,0-1,25-24</inkml:trace>
  <inkml:trace contextRef="#ctx0" brushRef="#br0" timeOffset="142604.31">23069 17289,'0'0,"-25"25,0-1,25 1,-25 0,0-25,25 25,-24 0,24-1,0 1,-25-25,25 25,0 0,0 0,25-25,-1 0,1 0,0 0,-25-25,25 25,0-25,0 0,-1 0,-24 1,25 24,-25-25,0 0,25 25,-25 25,0 0,0-1,0 1,0 0,25-25,-25 25,0 0,25 0,-25-1,24-24,-24 25,0 0</inkml:trace>
  <inkml:trace contextRef="#ctx0" brushRef="#br0" timeOffset="143151.91">23168 17413,'25'-25,"-25"0,25 25,-1 0,-24 25,25-25,-25 25,25 0,-25-1,0 1,0 0,0 0,0 0,0 0,0-1,0-48,0-1,25 25,-25-25,25 0,-25 0,24 25,-24-25,25 25,-25 25,0 0,-25 0,50-25,0-25,0 25,-25-25,25 25,-25-25,24 25,-24-24,25 24,0 0,0 24,-25 1,25 0,-25 0,0 0,0 0,24-1,-24 1,25-25</inkml:trace>
  <inkml:trace contextRef="#ctx0" brushRef="#br0" timeOffset="144016.24">23515 16694,'0'-25,"25"25,-25 25,0-1,0 1,25 0,-25 0,0 0,0-1,0 1,25 0,-25 25,0-26,0 26,24-25,-24 24,0 1,25-25,-25 24,0 1,0-25,0 24,25 1,-25-25,0 24,0-24,0 0,25 0,-25 0,0 0,0-50,25 0,-25 0,0 0,24 25,-24-25,0 1,25-1,-25 0,0 0,25 0,-25 1,25-1,-25 0,25 0,-1 0,-24 1,25-1,0 0,-25 0,25 25,-25-25,25 25,-1 25,-24 0,25-25,-25 25,25 0,-25-1,25 1,-25 25,25-25,-25 24,25 1,-25-25,24 24,1 1,-25-25,25 24,0-24,-25 0,25 0,-25 0,24-1,1 1,0 0,0-25,-25-25,25 0,-25 1,24-26,-24 25,0 0,25-24,-25-1,0 0,0 1,0-1,0 1,25-1,-25 0,0-24,0 24,25 1,-25-1,25 1,-25-1,24 0,1 1,-25-1,25 1,-25 24,25-25,-25 25,25 1,-25-1,0 0</inkml:trace>
  <inkml:trace contextRef="#ctx0" brushRef="#br0" timeOffset="145728.25">23862 16197,'0'-24,"25"24,0 0,0 0,-25-25,25 25,-25-25,24 25,1 0,-25-25,25 0,0 1,0-1,0 0,-25 0,24 25,-24-25,25 1,-25-1,0 0,0 0,-25 25,1 0,-1 0,0 0,25 25,0 0,25-25,0 0,-1 0,-24 25,0-1,0 1,0 0,0 0,0 0,0-1,0 1,0 0,0 0,25 0,-25-1,25-24,0 25,0-25,-1 0,1 0,0-25,0 1,0-1,-1 25,-24-25,25 0,0 25,-25-25,25 1,0-1,-1 0,-24 0,0 0,0 1,0-1,0 0,0 0,0 50,0 0,-24-25,24 25,0-1,0 1,0 0,-25 0,25 0,0-1,0 1,0 0,0 0,25-25,-1 25,1-25,0 24,0-24,0 0,-1 0,1 0</inkml:trace>
  <inkml:trace contextRef="#ctx0" brushRef="#br0" timeOffset="146367.57">24557 15925,'0'-25,"0"0,0 50,0 0,0-1,0 1,0 0,0 0,0 0,0-1,0 1,0 0,0 0,0 0,0-1,25-24,0 0,-25-24,24 24,1-25,0 0,0 0,-25 0,25 25,-1-24,-24-1,25 25,-25-25,0 0,0 0,0 1,0-1</inkml:trace>
  <inkml:trace contextRef="#ctx0" brushRef="#br0" timeOffset="146960.37">24557 15974,'0'-25,"-25"25,0 0,1 25,-1-25,0 25,0-25,0 25,1 0,-1-1,0 1,0 0,25 0,-25-25,25 25,0-1,0 1,25-25,0 0,0 0,0-25,-1 25,1-24,0 24,0 0,0-25,-1 0,1 25,-25-25,25 25,-25-25,25 25,-25-24,0-1,-25 0,0 25,0 0,-24 0,24 0,0 25,0-25,-24 25,24-25,0 24,0-24,1 25,24 0,-25-25,25 25,0 0,25-25,-1 0,1 0,0 0,25 0,-26 0,1-25,25 25,-25-25,24 25,-24-25,25 0,-26 25,-24-24,25-1,0 25,-25-25,0 0,0 0,-25 25</inkml:trace>
  <inkml:trace contextRef="#ctx0" brushRef="#br0" timeOffset="148228.54">23912 15503,'0'25,"0"0,0-1,0 1,0 0,25-25,-25-25,25 25,-1-25,1 1,0 24,0-25,-25 0,25 25,0-25,-1 0,1 1,0-1,0 25,-25-25,25 0,-1 0,-24 0,0 1,0-1,0 0,0 0,-24 25,-1 0,0 0,0 0,0 0,1 0,-1 25,0-25,25 25,0 0,0-1,25-24,-25 25,25-25,-1 0,1 0,-25 25,25-25,0 0,0 0,-1 0,-24 25,0 0,0 0,0-1,0 1,0 0,0 0,0 0,0-1,0 1,0 0,0 0,0 0,25-25,-25 24,25-24,-25 25,25-25,0 0,-25-25,24 25,1 0,-25-24,25 24,0-25,0 0,-1 0,1 0,0 1,-25-1,25 25,-25-25,0 0,0 0,0 1,0-1,0 0,-25 0,0 25,25-25,-25 25,25 25,-24-25,24 25,-25 0,25 0,0-1,-25 1,25 0,0 0,0 0,0-1,0 1,0 0,0 0,0 0,0-1,25-24,-25 25,25-25,-1 0,1 0,0 0,0 0,24 0,-24 0,0 0,0 0,0-25</inkml:trace>
  <inkml:trace contextRef="#ctx0" brushRef="#br0" timeOffset="148739.84">24805 15429,'0'-25,"-25"25,25-25,0 50,25 0,-25-1,25 1,-25 0,0 0,0 0,0-1,0 1,0 0,25 25,-25-26,0 1,24 0,-24 0,25 0,-25-1,25-24,-25 25,25-25,-25-25,25 25,-1-24,-24-1,25 25,-25-25,25 0,0 0,-25 1,25-1,-1-25,-24 25,25 1,0-1,0 0,-25 0,25 0,0 1,-25-1,24 0,-24 0,25 0,-25 0,0 1,0-1</inkml:trace>
  <inkml:trace contextRef="#ctx0" brushRef="#br0" timeOffset="150615.29">13172 16297,'0'0,"-25"0,0 0,25 24,-25-24,25 25,0 0,0 0,0 0,0 0,0-1,0 1,0 0,0 0,0 24,0-24,0 0,0 25,0-26,0 26,0-25,0 24,0 1,0-25,0 24,0 1,0 0,0-1,0 1,25-25,-25 24,0 1,25-1,-25 1,25 0,-25-1,24 1,1 0,-25-1,25-24,-25 25,25-1,-25 1,25-25,-25 24,24 1,-24-1,0 1,0-25,25 24,-25-24,0 25,0-25,25-1,-25 1,0 0,0 0,0 0,0-1,0 1</inkml:trace>
  <inkml:trace contextRef="#ctx0" brushRef="#br0" timeOffset="151019.84">13320 16272</inkml:trace>
  <inkml:trace contextRef="#ctx0" brushRef="#br0" timeOffset="153727.29">13320 16272,'0'-25,"25"25,0 0,0 0,0 0,-1 0,1 0,0 0,0 0,0 0,0 0,-1 0,1 25,0-25,0 0,24 0,-24 0,0 0,25 0,-1 0,-24 0,25 0,-1 0,1 0,-1 25,1-25,0 0,-1 0,-24 0,25 0,-1 0,1 0,-1 0,1 0,0 0,-1 0,1 0,0 0,-1 0,1 0,-1 0,1 0,0 0,-1 0,1 0,-1 0,1 0,0 0,-1 0,1 0,-1 0,1 0,0 0,-1 0,1 0,-25 0,24 0,1 0,0 0,-26 0,26 0,-25 0,24 0,-24 0,25 0,-25 0,-1 0,26 0,-25 0,0 0,24 0,-24 24,0-24,0 0,24 0,-24 0,25-24,-26 24,26 0,-25 0,24 0,1 0,-25 0,24 0,1 0,-25 0,25 0,-1 0,1 0,-1 0,1 0,-25 0,24 0,1 0,0 0,-1 0,1 0,-1-25,1 25,0 0,-26 0,26 0,-25 0,24 0,-24 0,25 0,-25 0,-1 0,26 0,-25 25,0-25,24 0,-24 0,0 0,25 0,-26 0,26 0,-25 0,0 0,24 0,-24 0,25-25,-26 25,1 0,25 0,-25 0,-1 0,26 0,-25 0,0 0,-1 0,1 0,0 0,0 0,0 0,24 0,-24 0,0 0,0 0,-1 0,26 0,-25 0,0 0,-1 0,1 0,0 0,25 0,-25-25,-1 25,1 0,25 0,-25 0,24 0,-24 0,0 0,24 0,1 0,-25 0,24 0,-24 0,25 0,-1 0,-24 0,25-25,-1 25,1 0,-25 0,24 0,1 0,0 0,-26 0,26 0,0 0,-1 0,1 0,0 0,-1 0,1 0,-1 0,1 0,24 0,-24 0,0 0,-1 0,1 0,-1 0,-24 0,25 0,-1 0,1 0,-25 0,24 0,-24 0,25 0,-25 0,24 25,1-25,-25 0,24 0,1 0,-25 0,24 0,1 0,-25 0,24-25,-24 25,25 0,-1 0,-24 0,25 0,-1 0,1 0,-25 0,24 0,1 0,-25 25,24-25,1 0,-25 0,24 0,-24 0,25 0,-25 0,0 0,24 0,-24 0,0 0,0 0,-1 0,1 0,0-25,0 25,0 0,-25-25,24 25,-24-24,25 24,-25-25,25 0,-25 0,0 0,0 1,25-1,-25 0,0 0,0 0,25 1,-25-26,24 25,-24 0,25-24,-25 24,25-25,0 26,0-1,-25-25,24 25,-24-24,25 24,-25 0,0-24,0 24,0 0,0-25,0 25,0 1,0-1,0 0,0-25,25 26,-25-1,0 0,0 0,0 0,25 1,-25-1,0 0,25 25,-25-25,24 0,1 1,0 24,0-25,0 25,-1 0,1 0,0-25,0 25,24 0,-24 0,0 0,25-25,-1 25,-24 0,25 0,-1 0,1 0,-25 0,24-25,1 25,0 0,-1 0,1 0,-25 0,24 0,1 0,24 0,-24 0,-1 0,1 25,0-25,24 0,-24 0,-1 25,1-25,0 0,-1 0,1 25,-1-25,1 0,-25 25,24-25,-24 0,0 0,0 0,0 0,-1 0,1 24,0-24,0 0,0 0,-1 0,1 0,25 0,-25 0,-1 0,1 0,0 0,0 0,0 0,-1 0,1 0,0 0,0 0,0 0,-1 0,1 0,0 0,0 0,0 0,0 0,-25-24,24 24,1 0,0 0,-25 24,25-24,-25 25,25 0,-25 0,0 0,24-1,-24 1,0 0,0 0,0 0,0-1,0 1,0 0,0 0,0 0,0-1,0 1,0 0,0 0,0 0,0 0,0-1,0 1,0 0,-24 0,24 0,0-1,0 1,-25 25,25-25,-25-1,25 1,-25 25,25-25,-25-1,25 26,-24-25,24 0,-25 24,25-24,-25 0,0 24,25-24,-25 25,0-25,25-1,-24 26,-1-25,0 0,0 24,25-24,-25 0,1 25,-1-26,25 1,-25 0,25 25,-25-26,25 1,-25 25,25-25,-24-1,24 1,-25 25,25-25,-25-1,0 1,25 25,-25-25,1-1,-1 1,25 0,-25 0,0 24,0-24,1 25,-1-25,25 24,-25-24,0 25,0-26,1 26,-1-25,0 0,25 24,-25-24,0 0,25 0,-24 0,24-1,-25 1,0 0,25 0,0 0,-25-1,25 1,0 0,-25-25,25 25,0 0,-24-25,24 24,0 1,-25-25,25 25,-25 0,25 0,-25-25,25 24,-25-24,25 25,0 0,0 0,-24-25,24 25,-25-1,25 1,-25-25,25 25,0 0,-25-25,25 25,-25-1,25 1,-25-25,25 25,0 0,-24-25,24 25,-25-25,25 24,-25 1,0 0,25 0,-25-25,25 25,-24-25,24 24,-25-24,25 25,-25-25,25 25,-25-25,25 25,-25-25,1 0,-1-25</inkml:trace>
  <inkml:trace contextRef="#ctx0" brushRef="#br0" timeOffset="154788.47">13494 18355,'-25'0</inkml:trace>
  <inkml:trace contextRef="#ctx0" brushRef="#br0" timeOffset="157216.04">13345 18430,'0'0,"0"25,0-1,0 1,25-25,-25 25,0 0,0 0,25 0,-25-1,0 1,25 0,-25 0,24-25,-24 25,0-1,25-24,-25 25,25 0,-25 0,25-25,-25 25,0-1,0-48,25 24,-25-25,25 25,-1 0,1 0,0 0,0 0,0 0,-1-25,1 25,0 0,0 0,0-25,-1 25,26 0,-25 0,0 0,24 0,-24-25,0 25,0 0,24 0,-24 0,0 0,0 0,-1 0,1 0,25 0,-25 0,-1 0,1 0,0 0,25 0,-26 0,1-24,0 24,25 0,-25 0,24 0,-24-25,25 25,-1 0,-24 0,25 0,-26-25,26 25,-25 0,0 0,24 0,-24 0,0 0,24 0,-24 0,25 0,-25 0,-1 0,26 0,-25-25,24 25,-24 0,0 0,25 0,-26 0,1 0,25 0,-25 0,-1 0,26 0,-25-25,0 25,24 0,-24 0,0 0,0 0,0 0,24 0,-24 0,0 0,24 0,-24 0,0 0,25 0,-26 0,1 0,0 0,0 0,0 0,-1 0,1 25,0-25,0 0,0 0,-1 0,1 0,0 0,0 0,0 0,-1 0,1 0,0 0,25 0,-26 0,1 0,0 0,0 0,0 0,0 25,-1-25,1 0,0 0,0 0,0 0,-1 0,1 25,0-25,0 0,0 0,-1 0,-24 25,25-25,0 0,0 0,0 0,-1 0,1 0,0 0,0 0,24 0,-24 0,0 0,0 0,24 0,-24 0,0 0,25 0,-26 0,26 0,-25 0,24 0,-24 0,25 0,-25 0,0 0,24 0,-24 0,0 24,0-24,24 0,-24 0,0 0,0 0,-1 0,1 0,25 0,-25 0,24 0,-24 0,25 0,-26 0,26 0,0 0,-26 0,26 0,-25 0,24 0,-24 25,25-25,-25 0,-1 0,1 0,0 0,0 0,24 0,-24 0,0 25,0-25,0 0,0 0,-1 0,1 0,25 0,-25 0,-1 0,1 0,25 0,-25 0,-1 0,26 0,-25 0,0 0,24 0,-24 0,0 25,0-25,-1 0,1 0,25 0,-25 0,-1 0,1 0,0 25,25-25,-26 0,1 0,25 0,-25 0,24 0,-24 0,25 0,-1 0,-24 0,25 0,-1 0,1 0,-25 0,24 0,1 0,0 0,-26 0,26 0,0 0,-26 24,26-24,-25 0,24 0,1 0,-25 0,24 0,1 0,-25 0,24 0,-24 0,25 0,0 0,-26 0,26 25,-25-25,24 0,-24 0,25 0,-25 0,-1 0,26 0,-25 25,0-25,-1 0,26 0,-25 0,0 0,-1 0,1 0,25 0,-25 0,-1 0,26 0,-25 0,0 0,24 0,-24 0,0 0,24 0,-24 0,0 0,0 0,24 0,-24 0,0 0,0 0,0 0,24 0,-24 0,0 0,0 0,0 0,-1 0,1 0,25 0,-25 0,-1 0,26 0,-25 0,0 0,24 0,-24 0,0 0,0 0,-1 0,26 0,-25 0,0 0,-1 0,1 0,0 0,0 0,0 0,-1 0,1 0,0 0,0 0,0 0,-1 0,1 0,0 0,0 0,0 0,0 0,-1 0,1 0,0 0,0 0,0 0,-1 0,1 0,0 0,-25-25,25 25,0 0,-1 0,1-25,0 25,0 0,0 0,-1 0,1 0,0 0,0 0,0 0,-1 0,1 0,0 0,0 0,0 0,-1 0,1 0,0 0,0 0,0 25,-1-25,1 0,0 0,-25 25,25-25,0 0,-1 0,1 0,0 0,0 0,0 0,0 0,-1 0,1 0,0 25,0-25,0 0,-25-25,24 25,1 0,-25-25,25 25,-25-25,25 25,-25-24,25 24,-25-25,24 25,-24-25,0 0,0 0,-24 1,24-1,-25 0,25 0,0 0,0 1,0-1,0 0,-25 25,25-25,0 0,0 0,0 1,0-1,0 0,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09:58:49.7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672 2135 147 0,'-78'20'246'15,"-13"1"-96"-15,6 1-57 0,-13 3-30 0,8-3-17 16,-15 9-12-16,7-2-8 0,1 0-5 0,-15 3-5 0,9 5-4 15,-1 3-4-15,-7 4-3 0,7 0-4 0,0 4-3 0,-1 3 2 16,1 8 0-16,7 0-2 0,-2 3-1 0,2 3-4 16,6 1-7-16,0 0-10 0,7 4-15 0,5-5-35 0,1 6-63 15,6-2-104-15,6 4-78 0</inkml:trace>
  <inkml:trace contextRef="#ctx0" brushRef="#br0" timeOffset="1425.986">2246 10401 144 0,'0'0'497'0,"-6"0"-119"0,6 2-161 16,0 6-89-16,0 7-39 0,0 3-2 0,0 8 23 0,6 3 32 16,-6 4 40-16,7 11 38 0,0 0 31 0,-1 11 18 0,7 0 5 15,0 4-7-15,0 3-29 0,7 8-30 0,-1-5-38 16,0 9-38-16,2-1-33 0,-2-4-27 0,7 5-15 0,-6-4-17 15,5-1-8-15,2-4-11 0,-8-2-6 0,0-1-2 0,0-6-1 16,2-2-1-16,-2 2-4 0,1-9 0 0,-7-3-1 16,0-8 0-16,-7-2 2 0,7-5 1 0,-6-3 1 0,0-8 5 15,-7 0 6-15,6-2 11 0,-6-7 8 0,-6-1 8 16,-1 0 2-16,0-1 5 0,-12 0-1 0,-1-3-1 0,-6-1-2 16,-1 1-9-16,-11 0-5 0,-1 3-3 0,0 0 4 0,-13 0-5 15,6 5 0-15,-6 3-2 0,0-1-1 0,-1 4 2 0,8 0-4 16,-7 1-4-16,0 6-4 0,6 2-2 0,1 2-1 15,0 0-3-15,0 5 0 0,4 2-4 0,9 0 0 16,-1 1-2-16,1 4 2 0,6-5-1 0,7 4 0 0,-1-3-2 16,6 0 0-16,8 3-1 0,6-4-1 0,-7 5 0 0,14-5 0 15,-1 1-2-15,1-1-3 0,7 1-2 0,5-3-4 0,1-2-1 16,6 1-4-16,-1-8-5 0,2 1-5 0,11 0-4 16,-5-8-3-16,6-7-3 0,0 0 0 0,1-7-1 15,5-4 1-15,1-4 1 0,-1-7 2 0,1-3 3 0,0-5 4 16,-8-3 5-16,8-7 3 0,-7 0 3 0,1-4 3 0,-8-1 2 15,1-3 2-15,-8-2 1 0,2 3 1 0,-2-5-1 0,-5 0 0 16,-7 5 1-16,-1-5 2 0,-4 4 2 0,-3 1 4 16,-5 0 0-16,0 3 1 0,0 0 3 0,0 0 3 15,-5 3 6-15,-8 5 7 0,6 2 5 0,0 2 1 0,1 3 4 16,-7 7 2-16,6-4 0 0,1 7-2 0,0 1-4 0,-1 0-8 16,1 3-5-16,6 1-6 0,-7-1-4 0,7 4-5 0,0 0-3 15,-7 4-2-15,7-1-1 0,0 8-3 0,0 1-1 16,7 6 2-16,-7 7 2 0,7 0 0 0,-1 5 0 15,7 7 2-15,-7 0 0 0,7-1 2 0,0 4 0 0,6 0-1 16,2 5-2-16,-9-5 1 0,15 0-1 0,-8 1-4 0,7-5-4 16,-6 4-5-16,6-3-5 0,8-4-8 0,-10 1-5 0,3-5-11 15,5 0-11-15,0-4-14 0,1-4-15 0,5-4-16 16,-4-3-19-16,5-7-48 0,0-3-92 0,1-8-89 0,4-3-105 16,2-7-172-16,-6-9-110 0,5 0-64 0,-6-2-21 15</inkml:trace>
  <inkml:trace contextRef="#ctx0" brushRef="#br0" timeOffset="1928.6521">4129 10628 399 0,'-20'-26'565'0,"-6"4"-109"0,-7 3-157 0,1 5-101 0,-7-1-33 16,6 5 15-16,-12 2 30 0,6 4 28 0,-6 1 13 0,5 3 4 15,-6 7-10-15,7 1-16 0,-6 2-27 0,6 5-48 16,0 3-44-16,-1 4-38 0,2 3-22 0,6 2-11 0,-2 6-6 16,2-1-1-16,6 8-2 0,6 1-2 0,1-1 1 0,6 4 1 15,6 4-3-15,1-1 0 0,6 4-1 0,0 1 1 16,6 3-2-16,7-4 1 0,7 5 0 0,6-6-4 0,-7 6-2 15,14-5-2-15,-1-3-3 0,8 3-2 0,-2-4-3 16,2-3-2-16,5 1-4 0,8-2-4 0,-2-2 2 0,-5-1 1 16,12-3 1-16,-6-1-2 0,6 1-3 0,-5-5-5 0,6 2-7 15,-7-1-4-15,-1 0-8 0,3-4-6 0,-9 3-9 16,0 2-2-16,-5-2-1 0,-1 2 3 0,-13 3 4 0,0-4 3 16,-1 3 3-16,-10 1 6 0,-10 3 4 0,3 0 3 15,-16-3 6-15,-5 3 4 0,-6 1 2 0,-7-1 6 0,-6 0 8 16,-8-4 7-16,-6 1 11 0,1-4 14 0,-7-3 14 0,-6-1 20 15,-1 0 17-15,-6-8 15 0,-1-1 7 0,-6-3 7 16,2 2 7-16,-3-8 1 0,2 0 0 0,5-4-2 0,1-3-7 16,7-4-9-16,6-4-9 0,6 1-11 0,7-4-18 15,13-5-30-15,0-2-46 0,7-1-55 0,6-3-60 0,7-7-52 16,12-4-73-16,7-8-135 0,11-8-134 0,17-2-191 0,4-11-137 16,1-1-63-16,12 0-10 0,8 1 14 0</inkml:trace>
  <inkml:trace contextRef="#ctx0" brushRef="#br0" timeOffset="2192.3318">5178 11471 542 0,'-15'0'844'15,"10"2"7"-15,-2-2 1 0,1 0-271 0,0 5-256 0,6-5-155 16,0 2-79-16,0-2-45 0,6 5-22 0,7-5-7 16,0 0-3-16,7 0-4 0,5 0-1 0,1-5 1 15,7 5 0-15,-1-2 0 0,7-3 1 0,1 3-4 0,-8-6-4 16,13 4 0-16,-5-4-1 0,-1 5-2 0,-7-3-2 0,8 0-11 16,-1 4-27-16,-14-2-69 0,8-4-101 0,-6 5-99 0,-2-5-126 15,-5 4-207-15,-1 2-105 0,-6-6-55 0,-13 8-7 16</inkml:trace>
  <inkml:trace contextRef="#ctx0" brushRef="#br0" timeOffset="2379.8028">5112 11884 720 0,'-13'11'739'0,"0"-3"11"0,7 2-190 0,-1-5-154 16,1 1-118-16,6-2-77 0,0 0-37 0,6-1-15 15,-6-3-8-15,7 4-13 0,6-4-19 0,-1 0-21 0,15-4-21 16,-8 1-15-16,14-1-13 0,-1-6-14 0,8-2-11 0,-2-3-10 15,3 0-9-15,2-3-17 0,4 0-16 0,-2 0-31 16,1-4-80-16,6 4-116 0,-6-5-118 0,5 1-205 16,-5 0-139-16,0 4-83 0,-7 3-37 0,7 1-3 0</inkml:trace>
  <inkml:trace contextRef="#ctx0" brushRef="#br0" timeOffset="3068.4616">6747 10851 510 0,'-13'-12'494'0,"0"6"-140"0,0-2-102 16,-1 1-45-16,1-1-3 0,-5 1 19 0,4-3 23 15,-5 6 18-15,0-4 9 0,-2 5-5 0,2-1-17 0,1 4-29 16,-10 0-34-16,9 4-41 0,-7 3-37 0,6 1-32 16,-6 6-18-16,7 4-9 0,-7 5-5 0,6 2 4 0,-6 8 1 15,0 4 4-15,6 6 4 0,-6 8 3 0,8 5 0 0,-3 2-1 16,2 5-2-16,6 2-1 0,0 2 0 0,-1 2-3 0,2 1-3 15,5 0-7-15,7 3-2 0,-6-4-1 0,6 5 0 16,6-2-4-16,1-2-8 0,5 0-3 0,2-5-6 16,5 1-1-16,1-3-5 0,7-1-6 0,4-3-3 0,2-3-3 15,-1-2-3-15,8-7-3 0,-1-2 0 0,6-5-5 0,1-7-9 16,6-4-3-16,0-6-7 0,0-6-6 0,7-9-4 0,0-4-3 16,-1-4-3-16,7-8 2 0,7-11 6 0,-8 1 4 15,9-7 6-15,-8-9 5 0,-1-2 7 0,2-3 7 16,-7-6 7-16,-1-2 6 0,-5-1 10 0,-1-11 10 0,-7 1 19 15,0-5 24-15,-5-3 18 0,-1-4 18 0,-7-2 17 0,1-3 11 16,-14 0 9-16,1-3 11 0,-7 5 7 16,-6-4 0-16,0 0 2 0,-14 4-4 0,0 4-11 0,-6-2-7 0,-13 2-10 15,0 3-15-15,-13 3-23 0,-7 1-21 0,-20 7-19 16,-4 5-16-16,-9 1-12 0,-25 9-12 0,-6 4-18 0,-14 11-25 16,-7 2-35-16,-18 12-48 0,-2 8-61 0,2 9-77 0,-2 10-71 15,10 9-117-15,16 4-167 0,15 4-268 0,18 8-127 16,21-1-46-16,6 3 7 0,13 2 46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3:10.0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893 16269 33 0,'0'0'48'0,"0"0"-15"0,0 4-11 0,0-4-8 16,-6 0-1-16,6 0 5 0,0 3 3 0,0-3 10 31,0 0 13-31,0 0 10 0,-7 0 12 0,7 0 6 0,0 0 7 15,0 0 1-15,0-3 1 0,0 3-2 0,0-4-6 0,0 1-9 0,-6 3-7 0,6 0-7 0,0-4-8 0,0 0-8 16,0 0-8-16,0 1-7 0,-7-1-7 0,7-3 0 0,0 4-3 31,0-1-1-31,0-1-2 0,0 2 1 0,0 0 1 16,0-5 3-16,0 5 3 0,0 0 4 0,0-2 4 0,0 1 4 16,7 1 5-16,-7-2 8 0,0 3 4 0,0-2 2 0,-7-4 2 15,7 5 0-15,0-1 2 0,0 0 3 0,0 0 2 16,-6 2 2-16,6-3 2 0,-7 2 5 0,7-1 3 0,-7 1 3 15,7 3 0-15,-6-4-5 0,-1 0-4 0,1 0-6 16,6 1 3-16,-6 3-3 0,-1-4 0 0,1 1 3 0,-7 3 7 16,6-4 11-16,1 4 16 0,-1 0 19 0,-1-3 10 0,3-1 12 15,-8 4 8-15,7 0 1 0,-1 0-3 0,-5-4-9 16,4 4-11-16,-5 0-20 0,1 0-17 0,-2-4-19 0,1 4-14 16,-6 0-7-16,6 4-7 0,0-4-9 0,-1 0-5 0,-5 0-1 15,6 0-3-15,0 4 0 0,0-4 1 0,-6 0-2 16,6 4 0-16,0-4 3 0,-1 3-2 0,-5-3 2 0,6 0 0 15,0 4 0-15,0-4 0 0,0 0-1 0,0 3 1 16,-7-3-1-16,7 0-3 0,0 4 0 0,0-4-3 0,1-4-1 16,-9 4-6-16,9 0 3 0,-1 0 1 0,7 4-1 15,-8-4 0-15,-6 0 0 0,8 3-2 0,-1 1 0 0,-1-4 3 16,1 4-3-16,0-4-3 0,1 4 1 0,-1-1-1 0,-8 1-1 16,9-1 4-16,-8 2-1 0,7-3 1 0,1-2 1 15,-8 4 3-15,7 0-2 0,0 0 1 0,-1-4 15 0,8 3-3 16,-7-3 2-16,6 0 0 0,-5 4-1 0,5-4-2 0,-6 4 3 15,6-4-1-15,-6 4-15 0,-6-4 0 0,6 2-2 16,-7 3 0-16,7-5-1 0,-6 3-2 0,-2 1 0 0,3 1 0 16,5-5 0-16,-7 3 2 0,1 0 0 0,6 1 1 15,-7-4 0-15,8 4 2 0,-8-4 1 0,7 3 4 0,-1-3 1 16,-5 0 3-16,6 0 0 0,0 0 3 0,0 0 0 0,-7 0 3 16,7-3 1-16,7 3 0 0,-7 0-1 0,-1-4-4 15,-5 4-2-15,6 0-2 0,1-4-3 0,-9 4-3 0,2 0-2 16,6 0-3-16,-7-3-1 0,1 3 2 0,0 0 0 15,-2 0-1-15,2 0 1 0,-7-3 1 0,6 3 3 0,1 0 1 16,0 0 5-16,-1-5 4 0,1 5 3 0,-1-4 2 0,-6 4 0 16,7-3 2-16,-1 3-2 0,0-5-2 0,-5 5-3 15,4-2-6-15,-4 2-2 0,5 0 1 0,-6 0 0 0,0-4-3 16,6 4-3-16,-5 0 1 0,5-4-2 0,-6 4 1 16,0 0-3-16,7-4-2 0,-9 4 0 0,3 0 1 0,-1 0 0 15,7-3 0-15,-8-1 0 0,2 4 0 0,-2-4 1 0,1 4 0 16,7-4-1-16,-7 2-1 0,0-3 1 0,6 2 2 15,-6-1-1-15,0 1 1 0,-1-1-1 0,2 0-1 0,-1 0 0 16,0 1 0-16,0 3-3 0,1-4-1 0,-9 4-1 16,2-3 2-16,5 3 0 0,-5 0 1 0,0 0 0 0,-1-4 0 15,-7 4 1-15,8 0 1 0,0 0 1 0,-1-3 0 0,-6 3-1 16,6-4 0-16,1 4 1 0,-7 0 1 0,6 0-1 16,-6 0 1-16,0 0 0 0,6 0-1 0,-5 0 0 0,5 0 0 15,-6 0-1-15,6 0 0 0,-6 0-1 0,0 0-1 16,1 0 1-16,4 4 1 0,-5-4 0 0,7 3-2 0,-7-3 1 15,0 0 1-15,0 4 0 0,-1-1 0 0,8 1 0 0,-7-4-1 16,-1 3-1-16,2 1 0 0,5 0 1 0,-6 0-1 16,0-1 1-16,6 1-1 0,-5 4 2 0,5-6 1 0,1 2 1 15,-8 0-2-15,7 0 2 0,1-1 0 0,-7 5 1 0,7-4-2 16,-1-2-1-16,1 3 0 0,-2 2-1 0,2-2 2 16,0-2-1-16,5 0 1 0,1 1-1 0,1 0 2 0,5-1-1 15,-6-3 0-15,6 3-1 0,1 2 1 0,-7-1-1 16,6-1 0-16,1 1-1 0,-2 3 0 0,-4-4 0 0,5 1 0 15,-6 4-1-15,7-1 0 0,0-4 2 0,-8 4 0 0,8 1 1 16,-7-1-1-16,5 1 0 0,-4-2-1 0,6 2 2 0,-7 1-2 16,6-3 1-16,0 5-1 0,2-3 0 0,-2-1 1 15,0 4-1-15,0-4 1 0,7 4-1 0,-6 1-1 16,6-6 0-16,0 5 1 0,-7-3 0 0,7 3 0 0,0 0-1 16,0-4 1-16,0 4-1 0,-6 1 1 0,5-2 1 0,1 5 0 15,-6-4-1-15,6 3 0 0,-7 1 0 0,8 0 0 0,-8-5 1 16,0 5-1-16,2 3-1 0,4-3-1 0,-6 0 2 15,1-1 1-15,6 1 0 0,-7-1 0 0,0 1 0 0,8 0 1 16,-1-1-1-16,-7 1 2 0,7 0 0 0,0-4-2 0,0 0 1 16,0 0 0-16,1 1-1 0,-3-2 1 0,3 1-1 15,-1 0 1-15,6-4-1 0,-6 4 1 0,0 0 0 0,7 0-1 16,-7-3 0-16,7 2 2 0,-8 1 0 0,7 1-2 0,-5-2 2 16,5 2-1-16,-6 3-1 0,0-1 1 0,0 1 0 0,0-1-1 15,0 1 0-15,7-1-1 0,-8 1-2 0,1-1 2 0,7 2 0 16,-7 2-1-16,7-3 2 0,-7-1 0 0,0 1 0 0,5-1 1 15,3 1 2-15,-2-1-3 0,-6 1-1 0,5-1 1 0,3 6 0 16,-2-6 0-16,0 4 0 0,1 1 1 0,-7 2 0 16,6 1 3-16,1-3-3 0,-7 6 2 0,7-2-1 0,-8-1-1 15,8 0 0-15,-7 3-1 0,7-4 1 0,-7 6 2 0,-1-5-1 16,8 0-1-16,-1 3-1 0,-6-2 1 0,7-6 2 0,-7 5 0 16,6-3 0-16,0-1 0 0,1 0 2 0,0 5-1 0,-1-5 2 15,-6 4 2-15,7 0-1 0,0 0 0 0,-8 4 2 16,1-1 0-16,7-3 1 0,-7 7 2 0,0-3-2 15,-1 0-1-15,9 3 2 0,-8-4 2 0,-2 4-1 16,3 2 0-16,5-6-1 0,-6 4 1 0,7-3 1 0,-1-1-1 16,1 1 0-16,6 0-4 0,0-4 7 0,-7 0-3 15,7 0 0-15,7-5-2 0,-7 2 1 0,6 3 0 16,1-3-1-16,-1-1-1 0,1-4-8 0,-1 5 3 16,1-4-1-16,0-1 0 0,-2 1-2 0,3 4 1 0,-1-5 0 15,-2 1 2-15,8-5 1 0,-6 9-1 0,0-9 0 16,-1 6 1-16,7-2 1 0,-6 1-1 0,5-1-1 15,-5-3 0-15,7 3-2 0,-2 1 2 0,1 1-1 16,0-5-1-16,0-1-1 0,1 5 1 0,5-4 4 0,-6 3 0 16,7-2 0-16,-7 3-1 0,6-5 1 0,1 1 0 15,-1 1-1-15,0-1 0 0,1-4-2 0,-8 4-3 16,9 0 0-16,-9 0 0 0,2-4-2 0,6 4 1 16,-8 0 1-16,1-3-4 0,0 2 3 0,1-3 1 15,-1 1 0-15,-1 4 0 0,1-6 0 0,0 1-1 0,2 1 0 16,3 3 1-16,-5-5 0 0,1 3 1 15,-1-2 1-15,6 0 4 0,0 1-1 0,1-1 1 0,-1 1 1 16,8-5 3-16,-3 4-2 0,3 0-1 0,0-3 0 16,-2 4-1-16,2-1-1 0,39 7-3 0,-21-3-1 0,-7-3 0 15,-11-5 0-15,-2-3 0 0,2 0-3 0,-3 0 2 16,4 0 0-16,4 0 1 0,-6 0-2 0,0 0 6 16,6 0-4-16,-4 0-1 0,4 0 0 0,0 0-1 0,7 0-1 0,1 0 2 15,-8 0 0-15,7 0-7 0,0 0 5 0,0 0 1 16,-1 0 1-16,2 0 3 0,6 0 0 0,-7 0-1 0,0 0-2 15,0 0 0-15,0 0-2 0,0 0 0 0,-7 0 0 0,8 0 0 16,-1 0 0-16,-6 0-2 0,6 0 3 0,-1 0 1 16,2 0 1-16,-1 0-1 0,0 0 1 0,-1 0-2 0,-5 0-1 15,7 0-12-15,-8 0 7 0,0 0 4 0,8 0 1 0,-8 0 0 16,7 0 2-16,1 0-2 0,-8 0 3 0,6 0 9 16,3 0-4-16,-3 0-5 0,8 0-3 0,-7 0 0 15,7 0 0-15,-8 0 3 0,8 0 1 0,-33 0-1 0,7 0 0 16,45 0 1-16,-46 0 2 0,1 0 3 0,6 0-3 0,0 0-3 15,0 0 0-15,0-3 1 0,7 0 0 0,-7-2 0 16,7 5-3-16,-8-3-5 0,8-1 3 0,-1 0 3 16,1-3 0-16,-7 0 1 0,7 0 0 0,-7-1-2 15,7 1 1-15,-8-1 1 0,2 2 1 0,5-2-3 16,-6 1 1-16,0-1 0 0,-7 5 2 0,8-5 1 0,-2 5 1 16,3-6-2-16,-10 7 1 0,9-5-1 0,-8 3 0 15,0-4 1-15,8 4-1 0,-9 0-1 0,2-3 1 16,7 5 0-16,-8-6-1 0,1 4 0 0,-1-4 1 0,1 1 0 15,-1-1 0-15,-5 2 1 0,5 2 1 0,-6-3 2 16,-1-1 3-16,3 5 3 0,-2-5 1 0,-7 1 1 16,6 3-1-16,1-3 0 0,-6 4-2 0,0-1-2 15,-7 0-3-15,6 0-4 0,0 1 1 0,1-2-3 16,-1 3 2-16,1-3-2 0,-1-1 0 0,1 2 0 0,0 0 1 16,0-4 0-16,-1 5-2 0,-1-5 1 0,8 2 0 15,-5-2 0-15,-1 1 1 0,6-1 0 0,-7 1 0 16,7-4 0-16,0 4 1 0,0-4-1 0,-7 3 0 15,14-2-3-15,-7 3 0 0,0-5-3 0,0 1 0 16,0-1-2-16,8 2 0 0,-10-1-2 0,2 1 1 0,1-2 2 16,-1 1 3-16,0 4-1 0,-1-4 2 0,2 4 1 15,-1-1-1-15,-1 1 3 0,8 0 0 16,-6-5 0-16,-1 4-3 0,-2 2 1 0,2-2 1 0,8 1-1 16,-8-1 1-16,0 1-2 0,6 0-1 0,-5 0 1 0,-1-1 1 15,0 5-2-15,-7-4-1 0,7-1 1 0,-6 0 0 16,-1 2 2-16,7-2 0 0,0 1 0 15,-5-1-1-15,-3 1 1 0,8 0 1 0,-6 4 0 0,0-5-1 0,-1 4 1 16,7-4 0-16,-6 1-1 0,5 0 1 0,-5 0 2 16,6-1 0-16,-6-2-1 0,6 3 1 0,-1-2-2 15,-6-1 1-15,9 3 0 0,-3-1 0 0,-5 1-1 16,6 0 0-16,-1 0 0 0,2-1 1 0,-7 1 2 16,5 0-3-16,1 0 0 0,0-1 0 0,0 1 1 0,0-1 0 15,0 2 0-15,0-2-1 0,0-4 0 0,1 5 1 16,-1-3 1-16,-1 1-1 0,1-1-1 0,1-1-1 15,-1 0 0-15,0-1 0 0,-1 2-2 0,8-5 0 16,-7 4-1-16,0-4 0 0,-1 1 0 0,2 2-1 16,0-2 1-16,-2 3-2 0,1-3 0 0,0 3 0 0,1 0-1 15,-1-3-1-15,6-1 1 0,-6 3 0 0,7-7 0 16,-8 2 3-16,8-2 0 0,0 1 1 0,-2-1 3 0,2 2 0 16,0 2 0-16,0-3 0 0,-1-1-1 0,1 4-1 15,0 1-1-15,-1-4-1 0,0 3-1 0,1 0-1 0,-7 1-1 16,6-1 1-16,2 0 0 0,-9 5-1 0,1-5 0 0,7 3 1 15,-7 5 0-15,-1-3 3 0,3-2-1 0,-10 5-2 16,8-1 2-16,7-2 0 0,-15 3-2 0,10-1 2 0,-2 1 1 0,0-4 1 16,0-1-1-16,-1 6 0 0,1-5 2 0,7-1-1 0,-7-2 4 15,0-1-2-15,6 0-1 0,-6 1 1 0,7-1 0 0,-7-4 0 16,7 2 0-16,0 2 0 0,-8-4 0 0,8 4 0 16,-7-2 0-16,0-2-2 0,6 5 0 0,-6-5 1 0,7 4 1 15,-2-2 0-15,-3-3-2 0,4 6 0 0,1-4-1 0,-8 0 3 16,8-1 0-16,0 1-2 0,-7 4-2 0,6-6 3 0,-5 3 0 15,6-2-1-15,-2 1 1 0,-4 0-2 0,5 0-4 0,-6-1 2 16,6 5 2-16,-5-5 0 0,-1 2 0 0,5-3 3 16,-3 6-2-16,-2-4 2 0,-1 3 5 0,1-3-3 0,0 3 0 15,0 0-3-15,1 5 1 0,-8-6 0 0,7 5 0 0,0 1-2 16,-7-5-2-16,7 4 3 0,-6 0-1 0,-1 0 2 0,7 0-1 16,-6 0 0-16,-1 1 1 0,1-2 0 0,0 1 1 15,-2-3 1-15,-5 2 0 0,0 1-2 0,0-3 2 0,0 3 0 0,0-4 1 16,-5 4 2-16,5-3-1 0,-7 3 1 0,0-3 2 15,1 2 2-15,-1-3 2 0,-6 5 0 0,7-2 0 16,-7-2-1-16,6 3 1 0,-6-5-2 0,0 6 1 0,1-5-2 16,-2 1 0-16,-5 3 0 0,-1-4 4 0,1 1 1 0,-2 3 0 15,3-3 1-15,-9 2 0 0,8 1-1 0,-13 0 1 0,5-1 0 16,-6 5 0-16,1 0-2 0,-7 4 1 0,-6-5-2 16,6 8-1-16,-8 0-1 0,-4 0 0 0,5 4-2 15,-6 0-4-15,0-1 0 0,0 1-5 0,-6 4-9 0,-1-2-16 16,1 5-30-16,-1 3-42 0,0-2-44 0,7 7-60 0,0-1-139 15,-1 0-136-15,8 5-186 0,6-2-148 0,6 8-81 0,-6 0-21 16,13 1 8-16</inkml:trace>
  <inkml:trace contextRef="#ctx0" brushRef="#br0" timeOffset="10029.3581">20202 4166 105 0,'0'0'178'0,"0"-4"-34"0,-6 0-32 0,6 4-28 0,0 0-27 0,-7 0-17 16,7-4-12-16,-6 4-7 0,6-4-6 0,0 4-4 0,0 0-5 16,0-4-3-16,-7 4 0 0,7 0 0 0,0-3-2 15,7 3 0-15,-7-4-1 0,0 4 0 0,0-2 1 16,6-3 0-16,-6 2 0 15,0 3 1-15,7-4 2 0,-7 4 4 0,0-4 5 0,0 4 4 0,6-4 5 0,-6 4 4 0,0 0 2 16,0 0 2-16,-6-3 2 16,6 3-4-16,0 0-5 0,0 0-1 0,0-4-2 0,-7 4-1 0,7 0 1 0,0 0 0 15,-6-4 0-15,6 4 3 0,0 0 3 0,0 0 1 16,0-3 0-16,-7 3-1 0,7 0-1 0,0 0-1 0,0-3-2 16,0 3 0-16,0-5 0 0,-6 5-1 0,6-3 1 0,0 3-1 15,0-4 1-15,-7 4 0 0,7-3 2 0,0 3 0 16,-5-4 1-16,5 0 0 15,0 4 1-15,0-3 0 0,-7 3-1 0,7-4 0 0,0 0-3 0,-8 4-4 0,8-3-3 0,0 3-5 16,0-4-4 0,0 4-1-16,-6-4-5 0,6 4-12 0,0-3-16 0,0-2-26 0,0 5-33 0,6-6-58 0,-6 2-109 0,0-3-134 31,8 2-74-31</inkml:trace>
  <inkml:trace contextRef="#ctx0" brushRef="#br0" timeOffset="13252.2567">12706 18 84 0,'7'0'110'0,"-7"0"3"0,6-3-1 0,-6 3-8 16,13-5-11-16,-7 1-14 0,-6 4-12 0,14-3-10 0,-1 0-10 16,-7 3-5-16,7 0-4 0,-6 0-1 0,-1 0 0 0,0 0-1 15,1 0 0-15,0 0-3 0,-7 0-1 16,0 0-1-16,0 0 0 0,0 0 0 0,0 0 0 0,0 3 5 0,0 0 6 0,0 1 6 16,0 4 8-16,0 0 6 0,-7 3 4 0,7-1 6 0,0 1 1 15,-7 0 4-15,7 4 0 0,-6-1 2 0,6 5 9 16,-6-5 9-16,6 5 8 0,-7 4 6 0,1-6 4 0,6 5 4 15,-7-3-1-15,7 2 1 0,-6 1-3 0,6 1-10 0,-6-1-6 16,6-1-3-16,-7 1-3 0,7 0 0 0,-7 0-4 0,0 0-5 16,7 3-5-16,-6-2 3 0,0-1-5 0,-1 4-6 0,1-1-8 15,-1 0-11-15,1-2-4 0,-1 3-2 0,0-1-7 16,2 1-9-16,-3 3-5 0,3-4-4 0,-2 2-2 0,-1-2-1 16,3 1-2-16,-2-1-4 0,0 1-2 0,7 3 0 0,-6-3-3 15,6 3-3-15,-7 0 2 0,7-3-1 0,0 4 4 0,-6-1 0 16,-1-4 1-16,7 5-2 0,0-1 1 0,-6-4 2 0,6 5 0 15,-7-4-2-15,7-1-3 0,-6 4 2 0,6-2 1 0,0 2 3 16,-6-3-1-16,6-1 0 0,0 0 1 0,-7 0 1 16,7 2 1-16,0-1-2 0,-7-1-3 0,7 1-1 0,0-1 1 15,0-2 0-15,-6 2-2 0,6 1-8 0,0-4 1 16,6 3 5-16,-6 1 0 0,0-4 0 0,7 0 1 0,-7 4 1 16,7-5 2-16,-7 2 10 0,6-2 0 0,0 1-4 0,-6 0 1 15,7 1-1-15,-1-2 0 0,-6 1-1 0,7-3-1 16,-7 2-3-16,6 1 3 0,1 0-1 0,-7-3-5 15,6 3 1-15,1-4 1 0,0 5-1 0,-2-3-2 0,3 3 1 16,-1 0-2-16,-2-6 1 0,3 5 4 0,-3-3-4 0,2 3 0 16,0-4-1-16,-1 5-1 0,1-2 2 15,-1-3-1-15,1 4-1 0,-1-3 0 0,-6 2 0 0,6-1-1 0,1 1 0 16,0 1 0-16,0 0-3 0,-1 0 3 0,0 0-1 16,1 3-1-16,-1-2 2 0,1 2-1 0,-1 1-1 0,0 0-2 15,1-1 1-15,-7 0-2 0,7 5 0 0,0-4-3 0,-1 3 1 16,0 1 1-16,1-1 3 0,-1 4 3 0,1-4-3 0,-1 3 4 15,1-3 1-15,0 6 3 0,0-7-1 0,-1 5-1 16,-6 0-1-16,6-4-3 0,0 5 2 0,-6-1-2 16,7-1 1-16,-1 6-1 0,1-6-1 0,0 5-1 0,-1-4 0 15,1 3 1-15,-1-3 1 0,0 4-1 0,7 0 1 0,-6-1 1 16,-1 0-1-16,1 1 1 0,5 0 0 0,-4 0-1 0,-3-4-1 16,3 8-1-16,-1-5-1 0,-7 0-2 0,5 1 1 15,3 4 1-15,-2-5-2 0,1 4 1 0,-7-3 0 16,13 3-1-16,-13-3 2 0,6-1-1 0,0 1 1 0,1 0 0 15,5-1 1-15,2 0 1 0,-7 1-2 0,-1-3 0 0,7-1-3 16,-7 3 2-16,7-3 1 0,-6 4 0 16,6-5-2-16,-5 5 1 0,-3 1 3 0,8-2 1 0,-7-3 1 0,1 3 1 15,0 1 0-15,0 0 1 0,-1-1 1 0,1 1 0 16,-1-4 1-16,7 3 0 0,-7-3 3 0,0 4-1 0,1-4 2 16,7 0 1-16,-8 4 0 0,0-5 2 0,7 1-2 0,0 1 2 15,-6-2 0-15,6 1-3 0,0-4 0 0,0 5 0 0,0-5 0 16,-7 0-2-16,8 0 1 0,-1 0 0 0,-1 0-1 15,-5-2 1-15,6 2 0 0,0 0-3 0,0-2 0 16,-6 2-1-16,5-3-1 0,1-1 0 0,-5 4 1 0,4-3 1 16,-4 3-1-16,4-3 2 0,0-1 2 0,-5 5 0 0,7-5 3 15,-8 0-1-15,7 6 1 0,-7-6 0 0,1 0 0 0,-1 5-1 16,8-5 0-16,-8 1 0 0,1 0-1 0,-1-1 0 16,0 1-1-16,0-1-1 0,-6 1 1 0,7 3 2 0,1-2-4 15,-2-2 1-15,-6 0-1 0,6 0-1 0,-6 6-2 16,7-6-1-16,-7 1-1 0,6 3-1 0,-6-2 0 0,7 2 0 15,-1 0 0-15,-6-4 0 0,5 5 2 0,-5-1-1 0,8-4 1 16,-1 4 1-16,-7-3 1 0,6 3 0 0,1 0 1 16,-7-2-1-16,6 2 3 0,1 0 0 15,-1-3 0-15,1 3 0 0,-7 1 1 0,6-1-2 0,1 0-1 0,-1-3-1 16,1 3 1-16,-1 0 1 0,-6 1 2 0,7-1-1 0,-1 0 1 16,1 0 1-16,-1 0 1 0,-6 1 0 0,7-1-2 0,-1 1-1 15,-6 0-3-15,7 2 0 0,-7-3-1 0,6 1-1 16,-6-1 1-16,6 4-2 0,-6-4 1 0,0 4 1 0,8-4 2 15,-8 4-1-15,7 1 1 0,-7-5 0 0,6 3 1 16,-6-3-2-16,7 5 0 0,-7-5-1 0,5 0-1 0,-5 0 1 16,7 1-1-16,-7-1-1 0,6 1 0 0,-6-4 0 0,7 3 1 15,-7 0 0-15,7-4-1 0,-1 5-1 0,-6-4 0 16,7 3 1-16,-7 0 1 0,6-3-2 0,-6 3 0 0,7 1 0 16,-7-1 2-16,6 0 1 0,-6 0 0 0,0 0-1 15,6 1 1-15,-6-1 0 0,0 1 1 0,0 2-1 0,7-2-2 16,-7 3-1-16,0-4 0 0,0 5 1 0,0-3-1 0,0 0 0 15,0 1-1-15,0 1-1 0,7 0 0 0,-7 1 1 16,0 2-1-16,0-3-1 0,0 4 0 0,0-4 0 0,6-1 0 16,-6 1 0-16,0 0 0 0,0 5 0 0,0-6 1 0,0 1 1 15,0 0 0-15,0 4 0 0,0-5 1 0,7 2 0 16,-7-2-1-16,0 1-1 0,0 4-2 0,0-4 2 16,0 1 1-16,0-2 0 0,0-2-2 0,0 3 2 0,0-1 2 15,0-1 1-15,0 0 1 0,6-1-6 0,-6-1 0 0,0 4 1 16,0-4 0-16,0 1 0 0,0-1-1 0,0 0-1 0,0 1 0 15,0 0 1-15,7-1 0 0,-7 0 0 0,0 0 1 16,5 0 0-16,-5 0 0 0,8 1 0 0,-8 0 2 16,5-5 0-16,-5 4-1 0,0 0 0 0,7-3-2 0,-7 3 1 15,0-2 2-15,0-2 0 0,0 4-2 0,0-4 1 0,0 5 1 16,-7-1-2-16,7 0 2 0,-5 0 1 0,-3 0-1 0,8 2 0 16,-5 1-2-16,-2-3 1 0,7 0 1 0,-6 5 0 15,-1-5 2-15,7 4-3 0,-6-3 2 16,6-1 0-16,0 0 0 0,-7 4-2 0,7-8 0 0,0 5-1 0,0 0 1 15,-7-1-2-15,7 0 1 0,0 0-1 16,0-3 0-16,0 4-1 0,0-1 1 0,0-4 0 0,-6 5-2 0,6-1 3 0,0-4-1 16,0 5 1-16,0-1 0 0,0 0-1 0,0 1-1 15,-6-1 1-15,6 1 0 0,-7-1 0 0,7 0-1 0,0 4 1 16,-6-3 1-16,-1-5 0 0,7 4 1 0,-6 1-1 16,-1 0 0-16,0-1-1 0,1 0-1 15,-1 0-2-15,2 0 2 0,-8 0-1 0,6 1 2 0,-1 3 1 0,2 0-1 0,-7-4 0 16,7 4 1-16,-1-4 0 0,1 1 1 0,-7 3 0 15,13-4-2-15,-7 3 0 0,-6-2 3 0,13 4-2 0,-6-5 1 16,-1 0 0-16,1-1 0 0,6 2-1 0,-7 0 1 0,1-1 0 16,-1 1-2-16,1-1 0 0,6 0 1 0,-7 0 0 15,1 0-1-15,-1 1 0 0,-1-1 0 0,8-3 0 0,-5-1 0 16,-1 1-1-16,-1 1-1 0,1-2 2 0,-1 0 0 16,1-3 0-16,6 0-2 0,-6 3 0 0,-2-2 2 0,1-2 0 15,7 2 0-15,-6-1-2 0,0 4 1 0,6-5 0 0,-6 1 1 16,-1 4-2-16,1-4 0 0,6 3 0 0,-7 1 1 15,0-1 0-15,1 2 1 0,-1 2 1 0,1-4 0 0,0 1 2 16,-1 3-2-16,1-3 1 0,-1 3 1 0,0-4-2 16,0 5 1-16,1-1 0 0,6 1 0 0,-6-1-1 0,-1 0 2 15,2 4-1-15,-3-3-2 0,2 2 1 0,0-2-1 0,-2 3 0 16,2 0 1-16,-1-1-1 0,1 6 0 0,0-5 0 16,-7 0 1-16,6 3 0 0,1 0-1 0,-1-2 0 0,-6-2 0 15,6 6-1-15,1-5 0 0,-7 3 1 0,7-3-1 16,-1 3-2-16,-6 1 2 0,7 4 0 15,-9-1 0-15,4-4 2 0,4 4 2 0,-6 1 1 0,1-1-1 0,-3 0 3 0,3 5 2 16,-1-2-3-16,-1-2 2 0,2 2 0 0,-7 5 0 16,-1-4-1-16,6 4 1 0,-5 3 0 0,6-3-3 0,-7 3 2 15,1 0-2-15,0-3-1 0,-2 3-2 0,2 0 0 16,7 1-2-16,-14 0 0 0,6 2-1 0,-1-3 2 0,2 9 0 16,-7-6 2-16,7 5 1 0,-1-1 2 0,-5 5 0 0,5-5 2 15,-6 5 0-15,7 3 0 0,-2-1-3 0,-4 5-1 16,-1 0 0-16,6-1-2 0,-6 0-1 0,6 1 0 0,-5 3 0 15,5 0-1-15,0 1-2 0,1-1 3 0,0 1 0 16,-1 2 0-16,0-2 3 0,8 0-2 0,-8 2-1 0,7-2 0 16,-7 2 4-16,8 1-2 0,-2 0-2 0,0 0 0 0,-4-4-1 15,5 4 0-15,-1-4 0 0,-5 1 0 0,6 2 1 16,0 2 1-16,-7-1 0 0,7 0 2 0,-7 0-2 0,8-1 1 16,-8-2-1-16,7-1-1 0,-6-8-2 0,5 5-6 0,8-7-10 15,-7-5-17-15,7-2-21 0,-1-5-28 16,1-8-34-16,-1-2-39 0,7-8-37 0,7-4-36 0,-1-7-80 15,7-4-108-15,6-7-108 0,8-3-169 0,5-12-120 16,7-4-55-16,7-10-16 0,6-14 13 0</inkml:trace>
  <inkml:trace contextRef="#ctx0" brushRef="#br0" timeOffset="15914.0587">24820 9099 138 0,'6'-2'268'0,"1"-3"-54"0,0 2-43 0,-1-1-34 0,-6 1-29 16,0-1-17-16,8 0-13 0,-8 4-3 0,0 0-4 15,0-4-2-15,0 4-4 0,0 0-2 0,0-3-2 0,0 3-3 16,0 0-2-16,0 0 0 0,0 0 0 0,0 0 3 0,0 0 4 16,0 0 7-16,0 0 9 0,-8 0 12 0,8 0 14 15,0 3 17-15,0-3 20 0,-6 0 18 0,6 0 15 0,-7 0 7 16,0 0 1-16,1 4-2 0,-1-4-9 0,1 0-18 0,-7 0-20 15,0 0-19-15,6 0-21 0,-6 0-15 0,0-4-13 16,1 4-13-16,5-3-8 0,-6 3-6 0,0-4-2 0,0 1-4 16,0 3-2-16,0-4-1 0,-1 1-2 0,-5-1-2 15,6 4-2-15,0-4-3 0,-7 0-1 0,7 1 0 0,-6-1-3 16,6 4-2-16,-7-4-1 0,1 0-1 0,6 2-2 0,-8-3 0 16,3 1 1-16,5 4 1 0,-7-3-1 0,1-1 2 15,-1 1 1-15,0-1 0 0,2 0 1 0,-10 0 1 0,9 1-1 16,-7-1 3-16,0 0 1 0,-6 0 2 0,6 2 1 15,0-3 4-15,-1 2 1 0,2-1 0 0,-1 1 0 0,-1-1-3 16,2 0-2-16,-2 0-3 0,2 1-1 0,4-1-2 0,-4 1-2 16,5-1-2-16,0 1-3 0,-5-1 0 0,5 0 0 15,1 0-3-15,-1 1 0 0,1 3-1 0,0-4 0 0,-2 4-2 16,2-4 1-16,5 4 1 0,-5 0 1 0,0-3 0 16,6 3-1-16,-7-3 0 0,7 3 2 0,-7-5 1 0,7 5-1 15,-6-4 0-15,6 4-1 0,0-3 1 0,-7 3 1 0,7-3-6 16,-6 3 3-16,6-4 0 0,0 4 0 0,0-4 0 15,-6 4-1-15,5 0 1 0,1-4 0 0,-7 4 4 0,8-4-4 16,-1 4-1-16,-7 0-3 0,7 0 1 0,1-3-2 16,-2 3 0-16,-6 0 0 0,8 0 1 0,-1 0 2 0,-1 0-2 15,0 0 1-15,2 0-1 0,-7 0 0 0,6 0 0 0,-1-4-2 16,2 4 0-16,-1 0 0 0,-7 0-1 0,8 0 1 16,-1 0 0-16,6 0 0 0,-6 0-1 0,-1 0 1 0,1 0-1 15,0 0 0-15,0 0 1 0,1 0-5 0,5 0 4 16,-6 0 3-16,0-4-1 0,0 4 0 0,0 0-1 0,-1 0-3 15,2 0 2-15,-1 0 3 0,0 0-2 0,0-4-3 0,-1 4 3 16,2 0 1-16,-1 0 2 0,0 0 1 16,6 0-1-16,-6-2-1 0,0 2-1 0,0 0 2 0,7 0 0 0,-8-4-2 15,1 4-1-15,-5 0 3 0,3-4-1 0,-4 4 0 0,6-4-1 16,0 4 0-16,-6-3 0 0,-1 3 2 0,7-4-1 0,-6 4 0 16,6 0-2-16,-1 0 0 0,-5-4 0 0,6 4 0 15,-7 0 0-15,7-4 0 0,1 4-3 0,-1 0 3 16,-1-3 0-16,1 3 1 0,1-4 1 0,-1 4 0 0,0-3-1 15,-1 3 0-15,-4-4 2 0,5 4-7 0,-2-3 1 0,2 3 3 16,-6-4 0-16,6 4 0 0,0 0 0 0,-7-4 0 0,7 4 1 16,-6 0 6-16,6 0-3 0,-8-4-1 0,8 4 0 15,-5 0 0-15,4-3 1 16,-5 3 0-16,6 0-1 0,-6 0 1 0,-1-4 0 0,1 4 2 0,6 0 0 0,-7 0 1 16,2 0 0-16,4-4 1 0,-6 4 3 0,7 0 2 0,-6-3 1 15,-1 3 0-15,7 0-1 0,-7-3-1 0,1 3-2 0,0 0 0 16,-1-4-2-16,7 4-2 0,-7 0-2 0,-6 0 0 15,7 0-3-15,-1 0 0 0,0 0-1 0,1 0 0 0,-1 0-1 16,-6 0 1-16,7 0 0 0,-1 4 0 0,1-4 2 0,-1 0-1 16,1 0 1-16,-1 3-1 15,1-3 0-15,0 0 2 0,-1 3-2 0,0-3-1 0,0 4 0 0,1-4 2 0,-1 4-2 16,1-4 1-16,6 3-1 0,-6 1-1 0,-2 0 1 16,9 0 0-16,-8-1 1 0,7 4-1 0,-7-3 1 0,8-1-1 15,-1 1 3-15,-7 4 1 0,7-5-1 0,-6 5-3 0,6-2-1 16,-1 2 1-16,-4-1-1 0,3 1 1 0,-4 0-2 15,6-2-2-15,0 3 1 0,-6-3 2 0,6 2 0 0,-1 3 0 16,-5-4-1-16,6 0 0 0,0 4 1 0,-8-3 1 16,9 2 0-16,-7-3 0 0,6 5 2 0,-7-1-1 0,1 0 0 15,6 1 0-15,-7-2-1 0,8 1 0 0,-3 0 0 0,3 0-1 16,-1-4 0-16,-5 4-1 0,10 1 1 0,-5-2 0 16,6 5 0-16,-6-4 0 0,0 0-1 0,7 0 0 0,-7 3 1 15,7 1 1-15,-1 0 0 0,-6-1 1 0,6 1-1 16,1 0 1-16,-7-4-1 0,7 7 0 0,-1-4-1 0,1-3 1 15,-2 8-1-15,-4-4 1 0,4-1 1 0,3 1-1 0,-2 0 1 16,1 3 1-16,0-4 0 0,-1 2 0 16,-7 1 0-16,8-2-1 0,-1 4 0 0,1-4 0 0,0 2 1 0,-1 2 0 15,1 0 1-15,-1-2-1 0,0 3-1 0,7-3-2 0,-6-3 1 16,-1 5 2-16,1-1-1 0,6 1 3 0,-6-5-1 0,0 4 2 16,6-3 2-16,-7 3 6 0,7-3-3 0,-8 0 0 15,8 3 0-15,0-3 0 0,0 0 0 0,0 3 1 16,0 0-3-16,0-4-1 0,8 6 0 0,-8-3-2 0,0 6 2 15,7-5-1-15,-7 0-2 0,6 0-1 0,-6 1 2 0,6 2-1 16,0-2 0-16,-6 3 2 0,7-4-1 0,-1 1 1 0,1-1 2 16,0 1 0-16,-1 2 0 0,7-3 1 0,-7-3-2 15,1 4 0-15,6-1 1 0,-6-4 0 0,6 4-1 16,0 1-1-16,0-4-1 0,-1 3 1 0,-4 1 0 0,5-1-1 16,6 0-2-16,-13 0-2 0,14 5 0 0,-7-9 1 0,0 4 0 15,0 0 0-15,-7 1 0 0,14-1 0 0,-14-3 0 0,9 4 1 16,-4-2 1-16,2-2-1 0,1-1-3 0,-1 5 0 15,0-4 1-15,-1 0 0 0,2-1-1 0,-1-2 2 16,0 2-2-16,-1-3 1 0,8 3 3 16,-6 1-1-16,-2 0 0 0,0 0-1 0,3-5 3 0,4 5-3 0,1 0 3 0,-1-1-2 15,1 1 1-15,-1-1-2 0,0-2 1 0,2 2 0 0,-1 1-2 16,-2-4 1-16,9 4 0 0,-8-5-1 0,7 2 1 16,-6 3-1-16,5-5-1 0,-5 1 1 0,6 0 0 0,1 0 0 15,-8 0 0-15,6 0 1 0,2-4-2 0,-8 4 1 16,13-3 3-16,-4 2-2 0,-3-2 2 0,1-1-1 0,0 0 1 15,7 4-2-15,-7-3-1 0,6-4 2 0,-6 3-1 0,7 0 0 16,0-3-2-16,-1 3 0 0,1-3 2 0,0 0 1 16,-1-1-1-16,7 1 0 0,-7 0 1 0,1-4-1 0,6 3-2 15,-6 0 2-15,6-3-2 0,-1 5 0 0,-4-5-2 0,11 0 1 16,-6 0 0-16,0 3 1 0,0-3 0 0,0 0 1 16,1-3 0-16,-2 3-1 0,7 0 0 0,-5-5 0 0,-1 2 0 15,0 3 0-15,0-3 0 16,1-1 0-16,-2 0 0 0,2 1 2 0,-1-5-1 0,-8 4 1 0,9-3 3 0,-1 0 0 15,-6 0-1-15,0-1-2 0,5 0 2 0,2-1-1 16,-1-3-1-16,-1 4 1 0,2-2-3 0,-1-5 0 0,6 0 1 16,-5 0-1-16,5 1-1 0,8-4 1 0,-8 4 1 0,0-6-2 15,1-1 0-15,1 2-2 0,-3-2 2 0,1-2-1 16,1 2 2-16,-6-1 0 0,5-1 1 0,-6-3 0 0,0 5-1 16,1-1 0-16,-8 0 0 0,1 0 0 0,-1 3 0 0,1 1 0 15,-8 0 0-15,8-4 1 0,0 4 3 0,-7 0 2 16,0-1 1-16,0 1 5 0,0-1 3 0,-1 1 3 0,3 0 2 15,-3 0 1-15,1-1 1 0,0 2-1 0,0-6 0 16,-1 4-7-16,3-2 6 0,-9 2-2 0,7-3 0 0,0 0 2 16,0 0 0-16,-7 1 4 0,7-1 3 0,-6 0 4 0,0-5-5 15,0 6-1-15,6-4-2 0,-7-5 2 0,0 8-1 16,1-3-1-16,0-2 0 0,-1 6 1 0,1-1 4 16,-1 0 0-16,0-1 1 0,-6 2-2 0,7-1-1 0,0 0-2 15,-1-1 1-15,-5 2-3 0,-2 3-3 0,1-1-2 0,0-3 1 16,1 4-1-16,-1 0 2 0,-7-4-1 0,7 3-3 0,-6 1 1 15,-1-3 0-15,0 1-2 0,-6 3 2 0,0-6 2 16,0 5-1-16,0-4-1 0,-6 3-1 0,0-3-3 16,-1 5 1-16,1-6 1 0,-1 5-2 0,1-4-4 0,-7 3 1 15,-1 2-1-15,1 3 0 0,0-6 0 0,1 6-2 0,-2-5 0 16,1 5 0-16,-6-1 0 0,6 1-2 16,-7-1 0-16,7 0 0 0,-5 1 3 0,-3-1-2 0,1 5 0 0,1-6-1 15,-1 2 0-15,1-2 0 0,0 2 1 0,-1 3-2 16,1-3 0-16,4 3-1 0,-3 0 0 0,4 0-1 0,-5 4 0 15,6-4-1-15,0 7-3 0,0-4-11 0,0 1-24 0,6 3-35 16,-5 1-48-16,5-1-64 0,1 1-71 0,-8 3-60 0,8 3-90 16,-7 1-126-16,6-1-97 0,-5 6-124 0,5-3-133 15,-7 2-47-15,7 3 11 0,-5-4 27 0</inkml:trace>
  <inkml:trace contextRef="#ctx0" brushRef="#br0" timeOffset="18002.2701">13533 7887 244 0,'0'0'373'0,"-6"-4"-95"0,6 4-84 0,0 0-56 0,-6 0-33 16,-2-4-14-16,8 4 0 0,-6-3 7 0,-1 3 12 16,7-4 10-16,-6 4 8 0,6-2 3 0,-6-3 1 0,6 1-5 15,-7 4-8-15,1-3-13 0,6 3-11 0,-7-4-13 16,1 4-6-16,-8-4-5 0,8 4-5 0,-7-3-3 16,0 3 7-16,-7-4 3 0,8 4 7 0,-8 0 5 0,-6 0 7 0,-1 4 6 15,9-4 5-15,-15 0 0 0,7 3-2 0,-1-3-8 0,3 4-5 16,-4 0-16-16,-4-4-7 0,-1 3-10 0,8-3-6 0,-9 0-5 15,1 4-6-15,8-4-2 0,-7 5-2 0,-1-5 1 16,1 0-7-16,5 2-2 0,-5-2-4 0,-1 4-2 0,1-4-1 16,-1 3-1-16,0 1-4 0,0 0 0 0,1-4-1 0,0 4 1 15,-7 0-1-15,6-4-1 0,7 4 0 0,-6-4 1 0,-1 3 3 16,0-3 3-16,1 4 2 0,-1-2 0 0,0-2 1 16,7 5 1-16,-6-5 2 0,-1 3-1 0,1 1-4 0,6-4 0 15,-6 4-2-15,-2 0-2 0,9-1 0 0,-8 1-3 0,8 0-2 16,-2 0-3-16,1 2 0 0,0-2-1 0,7 0-1 15,-7-1-3-15,6 5 0 0,1-4 0 0,-1-1 2 0,-1 4-2 16,3-3 1-16,-2 0-1 0,7 3-1 0,-7-4 1 16,2 5 1-16,4-1 2 0,1 0 0 0,-6-2 1 15,-1 1 1-15,7 2 1 0,-7 0 0 0,1 1 0 0,-1-1 5 0,1 4-2 16,6-1-2-16,-13 0 0 0,13 0-2 0,-7 0-1 16,0-1 1-16,0 1-2 0,7 0-6 0,1 0 1 15,-1 1 0-15,-7 2-1 0,14-3 0 0,-7 1 1 0,7-2 0 16,-8 5 1-16,8-1-1 0,-1-3 2 15,-6 4 0-15,13-4 0 0,-5 5 1 0,-2-7-1 0,0 7-1 0,0-2 2 0,0-3 1 16,7 4 0-16,-6-4-1 0,6 3 1 0,0-3 0 16,0 4 0-16,-6-1 0 0,6 1 0 0,0-1-1 15,0 2 0-15,6-5 1 0,-6 3 0 0,0 1 0 0,6-5-4 16,-6 6 3-16,7-2-1 0,-7 1 2 0,7-5 0 0,0 5 0 16,0-1 0-16,-2-2 3 0,2 3 2 0,6-5 1 0,-7 5 1 15,1-4-1-15,0 4 1 0,5-1 0 0,-5-2-1 16,-1 3-1-16,7-5-1 0,1 5-1 0,-8-1-1 15,6-2-1-15,1 2-1 0,2 1 0 0,-3-4-1 0,1 0 2 16,0 4-2-16,0-5 0 0,-6 1-8 0,13 5 3 0,-8-6 3 16,1 1 0-16,0 4 1 0,0-4 0 0,7 0-1 0,-1 0 2 15,-6 0 6-15,8-1-4 0,-2 2 0 0,0 3-4 16,7-8 0-16,-7 5 0 0,8-2 0 0,-9-3-2 16,10 5 3-16,-2-5 0 0,6 0-1 0,-6 0 0 0,6-3 2 15,1 3-3-15,0-3 2 0,6-1-1 0,0 2 0 0,-7-3 0 16,6-2-2-16,3 4 0 0,-3-4 0 0,2 0 0 0,-2 4-2 15,2-4 2-15,-1 0 1 0,0 0 0 0,0 0 1 16,0 0 0-16,1 0-2 0,-2 0 4 0,1-4-2 16,6 4-1-16,-5-4-1 0,5 4-5 0,-5-2 3 0,-1-3 0 15,0 2 0-15,0-1-3 0,0-3 2 0,0 3 1 0,-1-3 2 16,-4 0 3-16,5 0-1 0,-6-1-2 0,5-3-1 0,-5 3 1 16,0-6-2-16,-1 3 1 0,1 0 0 0,-1-3-1 15,-5-1 1-15,5 0 2 0,-6 1 1 0,0-5 2 16,0 4 1-16,-6-3 0 0,5-1-2 0,2-2-2 0,-8 2 0 15,0 1-1-15,2-3 0 0,-2-2-2 0,0 0 1 0,8 6-1 16,-15-5 2-16,9-4 0 0,-2 4 0 0,-6 0 3 0,-2 1 1 16,4-1 0-16,-2-1-1 0,-7 5 3 0,7-4 1 15,-6 3 2-15,-1-2 2 0,1 3 0 0,-7-5 1 16,0 5 2-16,6 0 1 0,-6-1 1 0,0-2-3 0,0 2 2 16,0 1 3-16,-6-3-1 0,6 1-1 0,0-2 0 0,0 4-2 15,0 0-1-15,0-4-2 0,0 3-4 0,0-3-6 0,0 0 1 16,0 4-3-16,0-4-2 0,0 0 1 0,6-1 2 15,-6 2 0-15,0-1 0 0,0 0 0 0,0 4 0 16,0-4 0-16,-6 4 0 0,6-1-1 0,-7 5-1 0,1-5 1 16,-1 6 0-16,1-3 1 0,-7 1 1 0,6 0 1 0,-6 1 0 15,0-1 0-15,-6 1-1 0,0-1-1 0,-2 4-1 0,2 1-1 16,-1-2 0-16,-5-3-1 0,-2 8 1 0,1-4-1 16,1 4 2-16,-8-4 1 0,0 3 1 0,1 5 0 0,-1-1 1 15,-6-3 0-15,-1 4 1 0,8 3-1 0,-6 0-4 16,-2 0-17-16,7 7-30 0,1-4-35 0,-1 8-39 0,1 0-45 15,0 0-109-15,4 4-121 0,3-1-117 0,-1 2-157 0,7-3-110 16,-1 7-63-16,7-3-22 0,0 2 17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6:2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3 3200,'0'-25,"0"0,-25 25,25 25,0 0,0 0,0-1,0 1,0 0,0 0,0 0,0 24,25-24,-25 0,25 24,-25-24,25 25,-25-1,25 1,-25-25,0 25,24-1,-24 1,0-1,0 1,0 0,25-1,-25-24,25 25,-25-26,0 1,25 25,-25-25,0-1,25-24,-25 25,0 0,24 0</inkml:trace>
  <inkml:trace contextRef="#ctx0" brushRef="#br0" timeOffset="507.8">2109 3274,'0'0,"0"-25,-25 25,50 0,0 0,-1 0,1-24,0 24,0 0,0 0,24-25,-24 25,25-25,-26 25,26-25,0 25,-26-25,26 1,0 24,-26-25,26 0,0 25,-26-25,1 25,0-25,0 25,0 0,-1 0,-24-24,0 48</inkml:trace>
  <inkml:trace contextRef="#ctx0" brushRef="#br0" timeOffset="799.99">2307 3671,'25'0,"0"0,0 0,-1 0,1 0,0-25,0 25,0 0,-1 0,1-25,0 25,0 0,0 0,-1-24,1 24,0 0</inkml:trace>
  <inkml:trace contextRef="#ctx0" brushRef="#br0" timeOffset="2127.82">3200 3671,'-25'0,"1"0,-1 0,25 25,-25-25,0 25,0 0,1-1,24 1,-25 0,25 0,-25 0,25-1,0 1,0 0,0 0,0 0,0-1,0 1,0 0,25 0,0-25,-1 25,1-25,0 0,0 0,0 0,-1 0,1 0,0-25,0 25,0-25,-1 0,-24 0,25 25,-25-24,0-1,0 0,0 0,0 0,0 1,-25-1,1 0,24 0,-25 25,25-25,-25 1,0-1,0 25,25-25,-24 25,-1 0,0 0,0 0,25 25,0 0,0-1,0 1,0 0,0 0,0 0,0-1,0 1,25-25,0 0,0 0,-1 0,1 0,0-25,0 1,0 24,-25-25,24 0,1 0,-25 0,25 25,-25-24,25-1,0 0,-25 0,0 0,24 0,-24 1,0-1,0 0,-24 0,-1 25,0 0,25 25,-25 0,25 0,0-1,25-24,0 0,-25 25,25-25,-1 0,1 0,0 0,0-25,0 25,-1 0,1-24,0 24,0-25,-25 50,25-25,-25 24,0 1,0 0,0 0,24-25,-24 25,0 0,25-1,-25 1,0 0,25 0,-25 0,25-25,-25 24,0 1,25 0,-25 0,24-25,-24 25,25-25,0 0,-25-25,25 25,0 0,-25-25</inkml:trace>
  <inkml:trace contextRef="#ctx0" brushRef="#br0" timeOffset="3342.71">4688 3969,'-24'0,"24"-25,0 50,0 0,0-1,-25 1,25 0,0 0,0 0,25-1,-1-24,1 0,-25-24,25 24,0-25,0 0,-25 0,24 25,-24-25,25 1,0-1,-25 0,25 0,-25 0,25 1,-25-1,24-25,-24 25,0 1,25-1,-25 0,0 0,0 0,0 0,-25 25,1 0,24-24,-25 24,0 0,0 0,0 0,1 24,-1-24,25 25,-25-25,25 25,0 0,25-25,0 25,-1-25,1 0,0 0,0 25,0-25,-1 0,26 0,-25 0,25 0,-26 0,26 0,-25 0,0 24,24-24,-24 0,0 0,0 0,-25 25,24-25,-24 25,25-25,-25 25,0 0,-25-1,1-24,24 25,-25-25,0 25,0-25,25 25,-25-25,1 25,-1-25,0 0,0 0,0 0,25 24,-24-24,24-24</inkml:trace>
  <inkml:trace contextRef="#ctx0" brushRef="#br0" timeOffset="3927.69">5656 3671,'-25'0,"25"-25,-25 25,0 0,25 25,-24-25,24 25,-25-25,25 25,-25-25,25 25,-25-1,0-24,25 25,-24 0,24 0,0 0,0-1,-25-24,25 25,0 0,0 0,0 0,25-25,-1 24,1-24,0 0,0 0,0-24,-1 24,1-25,0 0,0 25,0-25,-1 0,-24 1,25-1,-25 0,0 0,0 0,0 1,-25 24,25-25,0 50,0-1,0 1,0 0,0 0,25-25,-25 25,25-25,-25 24,25-24,-25 25,25-25,-1 0,1 25,0-25,0 0,0 0,-1 0,-24-25</inkml:trace>
  <inkml:trace contextRef="#ctx0" brushRef="#br0" timeOffset="4943.92">5904 3746,'0'-25,"0"0,0 0,25 25,-1 0,1 25,0 0,0-25,-25 25,25-1,-25 1,24 0,-24 0,0 0,0-1,25 1,-25 0,0 0,0 0,0-1,0-48,0-1,0 0,0 0,0 0,0 1,0-1,0 0,0 0,25 0,-25 1,25 24,-25-25,25 25,0 0,-1 0,-24 25,25-25,0 24,-25 1,25-25,-25 25,0 0,25-25,-25 25,0-1,0 1,0 0,-25-50,25 0,0 1,0-1,0 0,0 0,0 0,25 1,-1-1,-24 0,25 25,-25-25,25 25,-25-25,25 25,0 0,-1 0,-24 25,25-25,-25 25,0 0,25 0,0-1,-25 1,25-25,-25 25,24-25,-24 25,25-25,0 25,0-25,0 0,-1 0,1 0,0 0,-25-25,25 25,0-25,-1 0,1 0,-25 1,25 24,0-25,-25 0,0 0,25 0,-25 0,0 1,0-1,-25 0,0 25,25-25,-25 25,0 0,1 25,24 0,0 0,-25-25,25 24,0 1,0 0,0 0,0 0,0 0,0-1,25 1,-25 0,24-25,-24 25,25 0,0-25,0 24,0-24,-1 0,1 0,0 0,0 0,24 0,-24-24,0 24</inkml:trace>
  <inkml:trace contextRef="#ctx0" brushRef="#br0" timeOffset="5855.61">8880 3597,'-24'0,"24"-25,-25 25,0 0,0 0,0 0,1 0,-1 0,0 25,0-25,0 0,25 24,-24-24,-1 0,0 25,0-25,0 25,1-25,24 25,-25-25,0 25,0 0,0-1,1 1,24 0,0 0,-25 0,25-1,0 1,0 0,25 0,-1-25,1 0,0 0,0 0,0 0,-1 0,1-25,0 25,0-25,0 0,-1 25,1-24,0-1,0 0,0 25,-25-25,24 0,1 1,-25-1,0 0,0 0,-25 0,1 25,24 25,0 0,0 0,0 0,24-25,-24 24,25 1,0 0,-25 0,25-25,-25 25,25-25,-1 0,-24 24,25-24,0 0,0 0,0 0,-1 0,26 0,-25 0,0 0,-1 0,1-24,0 24</inkml:trace>
  <inkml:trace contextRef="#ctx0" brushRef="#br0" timeOffset="6614.92">9079 3646,'0'-25,"0"1,25 24,-1 0,1 0,0 0,0 0,-25 24,25-24,-25 25,24 0,-24 0,25 0,-25 0,0-1,0 1,25 0,-25 0,0 0,0-1,0 1,0 0,0-50,0 0,0 1,0-1,0 0,0 0,0 0,0 1,0-1,25 0,-25 0,25 25,-25-25,25 25,-1 0,1 0,-25 25,25-25,-25 25,25 0,-25 0,25-1,-25 1,0 0,0 0,-25-25,25-25,0 0,0 0,0 1,0-1,0 0,0 0,0 0,25 0,-1 1,1 24,0 0,0 0,0 0,-1 0,1 24,0-24,-25 25,25-25,-25 25,25 0,-25 0,24 0,-24-1,25-24,-25 25,0 0,25-25,-25 25,25-25,-25 25,25-25</inkml:trace>
  <inkml:trace contextRef="#ctx0" brushRef="#br0" timeOffset="7495.69">10121 3547,'0'-25,"-25"25,0 0,25 25,-25 0,25 0,0-1,0 1,0 0,0 0,0 0,0 0,25-25,-25 24,0 1,25 0,-25 0,25-25,-25 25,24-25,1 24,0-24,0 0,0 0,-1 0,1-24,0 24,0-25,0 0,-25 0,0 0,0 1,-25 24,25-25,-25 0,0 25,0-25,1 25,-1 0,0-25,-25 25,26 0,-1-25,0 25,0 0,25-24,-25 24,25-25,0 0,25 25,0 0,-25-25,25 25,0 0,-1 0,1 0,0-25,0 25,0 0,-1 0,1-24,0 24,0 0,0 0,0 0,-25 24,0 1,0 0,0 0,0 0,0-1,0 1,0 0,0 0,0 0,0 0,24-1,1-24,-25 25,25-25,0 0,0 0,-1 0,1-25,0 25,0 0,-25-24,25 24,-1-25,1 0,0 25,-25-25,25 0,0 0,-25 1,24-1,-24 0,0 0,0 0,0 1,0-1,0 0,0 50,-24-25,24 25,0-1,0 1,0 0,0 0,0 0,0-1,0 1,0 0,24 0,1 0,0-25,0 25,0-25,-1 0,1 0,0 0,0 0,0 0,-1 0,1-25</inkml:trace>
  <inkml:trace contextRef="#ctx0" brushRef="#br0" timeOffset="8271.9">11088 3448,'0'0,"0"-25,25 25,0 0,-1 0,1 0,-25 25,25-25,-25 25,25-25,-25 24,25 1,-1 0,-24 0,0 0,0-1,0 1,0 0,0-50,0 0,-24 25,24-24,0-1,0 0,0 0,0 0,24 25,-24-24,25 24,-25-25,25 25,-25-25,25 25,0 0,0 0,-1 0,-24 25,25-25,-25 25,25-25,-25 24,25-24,-25 25,25 0,-1 0,-24 0,25-25,0 24,-25 1,25-25,-25 25,25-25,-1 0,1 25,0-25,0 0,0 0,-1-25,1 25,0-25,0 25,-25-25,25 1,-1 24,-24-25,0 0,0 0,25 0,-25 1,0-1,0 0,0 0,0-24,0 24,-25 0,25 0,-24-24,-1 24,25 0,-25 0,25 0,-25 1,25-1,-25 0,1 0,24 0,0 50,0 0,0 0,0 0,0-1,24 1,-24 25,0-25,25-1,-25 26,25-25,-25 24,0-24,0 0,25 25,-25-26,25 1,-25 0,24 25,-24-26,25 1,0 0,0 0,0 0,-1-25,1 25,0-25,0 0,0-25,-1 25</inkml:trace>
  <inkml:trace contextRef="#ctx0" brushRef="#br0" timeOffset="8527.74">11584 3324,'0'0,"25"0,0 0,0-25,-1 25,1 0,0 0,0-25,0 25,24 0,-24 0,25-25,-26 25,1 0</inkml:trace>
  <inkml:trace contextRef="#ctx0" brushRef="#br0" timeOffset="9939.84">13172 3423,'0'-25,"-25"25,0 0,0 0,0 25,1-25,24 25,-25-25,25 25,-25-25,25 24,-25 1,25 0,0 0,0 0,0-1,0 1,0 0,25-25,0 0,0 0,-1 0,1 0,-25-25,25 25,0-25,0 25,-1-24,1 24,-25-25,25 0,-25 0,25 0,-25 1,0-1,0 0,-25 0,0 0,0 1,1-1,-1 25,0 0,0-25,0 25,1 0,-1 0,25 25,-25-25,25 25,0-1,25 1,0-25,-1 25,1-25,0 0,0 0,0 0,-1 0,1 0,0-25,0 25,0-25,-1 25,-24-24,0-1,25 0,-25 0,25 0,-25 1,0-1,0 0,0 0,0 0,0 1,0-1,0 0,0 0,0 0,0 1,0-1,0 0,0 50,0 0,0-1,0 1,0 0,0 0,0 0,0-1,25 1,-25 25,25-25,-25 24,0-24,24 25,-24-1,0-24,0 25,0-1,25 1,-25-1,0 26,0-25,0-1,0 1,0 24,0-24,0-1,0 1,0 0,0-1,0-24,25 25,-25-26,25 1,-25 0,25 0,-25 0,25-25,-1 24,1 1,0-25,0 0,0 0,-25-25,24 1,-24-1,0 0,0 0,0 0,0 1,-24-1,24 0,-25 0,25 0,-25 1,0-1,0 25,1-25,-1 0,0 0,0 25,0 0,25-24,-25 24,25-25,0 0,25 25,0 0,0-25,0 25,0 0,-1 0,1 0,0 0,0-25,0 25</inkml:trace>
  <inkml:trace contextRef="#ctx0" brushRef="#br0" timeOffset="11271.61">14486 2853,'0'0,"0"-25,-25 25,25 25,0-1,0 1,0 0,0 0,25 0,-25-1,25 1,-25 0,0 0,0 24,0-24,25 25,-25-25,0-1,0 26,25-25,-25 24,0-24,0 25,0-25,25-1,-25 1,0 0,0 0,0 0,0-1,0 1,0 0,-25-25,25 25,-25-25,0 0,25-25,0 0,0 0,-25 1,25-1,0 0,0 0,0 0,0 1,0-1,25 0,0 0,-25 0,25 25,-25-24,25 24,-1 0,-24-25,25 25,0 0,0 0,0 0,-1 0,1 0,0 25,0-25,-25 24,25-24,-1 25,1 0,-25 0,25-25,-25 25,25-1,0 1,-1 0,1 0,0-25,0 0,0 0,-1-25,1 25,0-25,0 0,0 25,-25-24,24-1,1 25,-25-25,25 0,-25 0,0 1,0-1,0 0,0 0,0 0,-25 25,25-24,-25 24,1 0,-1 0,0 0,0 0,0 0,25 24,-24-24,24 25,0 0,0 0,0 0,0-1,0 1,24-25,-24 25,25 0,0 0,-25-1,25-24,0 0,-25 25,24-25,1 0,0 0,0 0,0 0,-1 0,1 0,0 0,25 0,-26 0,1-25,0 25,25 0</inkml:trace>
  <inkml:trace contextRef="#ctx0" brushRef="#br0" timeOffset="12111.63">15975 3125,'0'0,"-25"0,0 0,0 0,0 0,1 0,-1 25,0 0,0-25,0 25,25 0,-24-1,-1 1,25 0,-25 0,0-25,25 25,0-1,0 1,0 0,0 0,0 0,25-1,0-24,0 0,-1 0,1 0,0-24,0-1,0 25,-1-25,1 0,0 25,-25-25,25 1,-25-1,0 0,0 0,0 0,0 1,0-1,0 50,0-1,0 1,0 0,0 0,0 0,25-1,-1 1,-24 0,25 0,-25 0,25-25,-25 24,25-24,0 25,-1 0,1-25,0 0,0 0,0 0,-1 0,1-25,0 0,0 25,-25-24,25 24,-1-25,-24 0,25 0,-25 0,0 1,0-1,25 0,-25-25,0 26,0-26,0 25,0-24,0 24,0-25,0 25,0-24,0 24,0 0,0-24,-25 24,25 0,-25 0,25 0,0 1,-24 24,24 24,0 1,0 0,0 0,24 0,-24-1,0 26,25-25,-25 0,0 24,25-24,-25 0,25 24,-25-24,25 0,-25 25,24-26,-24 1,25 0,-25 0,25 0,0-1,0 1,-1-25,-24 25,25-25,0 0,-25 25,25-25,0 0,0-25,-1 25</inkml:trace>
  <inkml:trace contextRef="#ctx0" brushRef="#br0" timeOffset="12415.57">16024 3051,'25'0,"0"0,0-25,-1 25,1 0,25 0,-25 0,24-25,-24 25,25 0,-26-24,26 24,-25 0,0 0,-1 0,1 0</inkml:trace>
  <inkml:trace contextRef="#ctx0" brushRef="#br0" timeOffset="13703.1">17761 3101,'0'0,"0"-25,-25 25,25 25,-25-25,0 0,25 24,-25 1,0 0,25 0,-24 0,-1-1,25 1,0 0,-25 0,25 0,0-1,0 1,0 0,0 0,0 0,25-1,0 1,-1-25,1 0,0 0,0 0,0 0,0 0,-1 0,-24-25,25 25,0-24,-25-1,25 0,0 0,-25 0,24 25,-24-24,25-1,0 0,0 25,-25-25,25 25,-1 0,-24 25,25-25,0 25,0 0,-25-1,0 1,0 0,0 0,0-50,0 0,0 0,0 1,0-1,0 0,25 0,-25 0,24 1,1-1,0 0,0 25,0-25,-1 25,1 25,0-25,-25 25,25-25,-25 25,0-1,25 1,-25 0,24-25,-24 25,25 0,0-1,-25 1,25-25,0 25,-1 0,1-25,0 25,0-25,0 0,-1 0,1 0,0 0,0-25,0 25,-25-25,24 25,1 0,-25-25</inkml:trace>
  <inkml:trace contextRef="#ctx0" brushRef="#br0" timeOffset="13899.66">17562 2828,'0'0,"-25"0,0 0,1 0,24-25,24 25,1 0,0 0</inkml:trace>
  <inkml:trace contextRef="#ctx0" brushRef="#br0" timeOffset="14687.79">18902 3051,'0'25,"0"0,0-1,0 1,24 0,-24 0,0 0,0-1,25 26,-25-25,0 24,0 1,0-25,25 24,-25-24,0 25,0-1,0-24,0 25,0-25,0 24,0-24,0 0,0 0,25 0,-25-1,0 1,0 0,0 0,0-50,0 0,0 0,0 1,0-1,0 0,0 0,0 0,-25 1,25-26,0 25,-25 0,25 0,0-24,-25 24,25 0,0-24,0 24,-24-25,24 25,0-24,0 24,0 0,0-24,0 24,0 0,0 0,0 0,0 1,0-1,24 25,-24-25,25 25,0-25,0 25,-25-25,25 25,-1 0,26 0,-25 0,0 0,-1 25,1-25,-25 25,25 0,0-25,-25 25,0-1,0 1,0 25,0-25,0-1,0 1,0 0,-25 0,0 0,0-1,1-24,-1 25,0 0,0-25,-24 25,24-25,0 25,0-25,0 0,1 0,-1 0,0 0</inkml:trace>
  <inkml:trace contextRef="#ctx0" brushRef="#br0" timeOffset="15563.57">19348 3150,'0'0,"25"0,-25-25,25 25,-25-24,24 24,1 0,0 0,-25 24,25-24,-25 25,0 0,0 0,0 0,0-1,0 1,0 0,0 0,0 0,0-1,0 1,0 0,0 0,0 0,0-1,25-24,-25 25,24-25,1 0,0 0,-25-25,25 25,-25-24,25 24,-25-25,24 0,1 0,-25 0,0 1,25-1,-25 0,0 0,0 0,0 1,0-1,0 0,0 0,0 0,0 1,0 48,0 1,0 0,0 0,25 0,-25-1,0 1,25 0,-25 0,24 0,1-1,-25 1,25-25,-25 25,25-25,0 25,0-25,-1 25,1-25,0 0,0 0,0 0,-1 0,1-25,0 0,0 0,0 0,-1 1,-24-26,25 25,-25 0,25 1,-25-26,25 25,-25-24,0 24,0-25,0 25,0-24,0 24,0-25,0 26,0-1,0 0,-25 0,25 0,-25 1,25-1,-25 50,25-1,0 1,0 0,0 0,0 0,0-1,0 26,0-25,0 0,0 24,0-24,0 25,0-26,0 26,0-25,0 0,25 24,-25-24,25 0,-25 0,25-25,-25 24,25 1,-1-25,1 25,0-25,0 0,0 0,-1 0,1-25,0 25,0-25</inkml:trace>
  <inkml:trace contextRef="#ctx0" brushRef="#br0" timeOffset="15819.51">20043 3026,'24'0,"1"0,0-25,0 25,0 0,-1 0,26 0,-25 0,0-24,24 24,-24 0,25 0</inkml:trace>
  <inkml:trace contextRef="#ctx0" brushRef="#br0" timeOffset="16587.8">21580 2629,'0'0,"0"-25,-24 25,-1-24,0 24,0 24,0-24,25 25,-24-25,24 25,-25-25,0 25,25 0,-25 0,0-1,25 1,-24 0,24 0,-25 0,25-1,-25 26,25-25,-25 24,25-24,0 25,0-1,0-24,0 0,0 25,0-26,0 1,0 0,25 0,0-25,0 25,-1-25,1 24,0-24,0 0,0 0,24 0,-24 0,25 0,-1 0,-24-24,25 24,-1-25,-24 25,25-25,-26 0,26 0,-25 1,0-1,-1 0,1 0,0 0,0 1,-25-26,25 25,-25 0,0-24,0 24,0-25,0 26,-25-1,0-25,0 25,0 1,1-1,-1 0,0 0,-25 0,26 0,-1 1,-25-1,25 25,1-25,-26 25,25 0,0 0,1 0,-1 0</inkml:trace>
  <inkml:trace contextRef="#ctx0" brushRef="#br0" timeOffset="16971.41">21407 3026,'25'0,"-1"-25,1 25,0 0,0 25,0-25,-1 0,-24 25,25-25,0 25,-25 0,25-25,0 24,-25 1,24 0,-24 0,0 24,25-24,-25 25,0-25,0-1,25 26,-25-25,0 0,0 24,25-24,-25 0,0 0,25-1,-25 1,24-25,-24 25,25-25,0 25,0-25,0 0,-1 0</inkml:trace>
  <inkml:trace contextRef="#ctx0" brushRef="#br0" timeOffset="17367.8">22325 3076,'0'25,"0"-1,0 1,0 0,0 0,0 0,0-1,0 26,0-25,0 0,24 24,-24-24,0 0,0 0,0 24,25-24,-25 0,0 0,0 24,0-24,0 0</inkml:trace>
  <inkml:trace contextRef="#ctx0" brushRef="#br0" timeOffset="17759.75">22225 3423,'0'-25,"0"0,25 25,0 0,0 0,0 0,-1 0,1 0,0 0,0 0,24 0,-24 0,0 0,0 0,0 0,-1-24,1 24,0 0,-25-25,25 25,-25-25,0 0,0 0,0 1,0-1,0 0,0 0,0 0,0 1,0-1,0 0,0 50,0 0,0-1,0 1,25 0,-25 25,0-26,24 1,-24 0,25 25,-25-26,0 1,25 25,-25-25,25-1,-25 1,0 25,25-25,-25-1,0 1</inkml:trace>
  <inkml:trace contextRef="#ctx0" brushRef="#br0" timeOffset="20485.36">1265 5209,'0'-25,"0"0,0 50,0 0,0 0,0 0,25-25,-25 24,0 1,0 0,0 0,0 0,0-1,25 1,-25 0,0 0,0 0,0-1,0 1,0 0,0 0,0 0,0-1,0 1,0 0,0 0,0 0,0-1,25 1,-25 0,25-25,-25 25,24-25,1 0,0 0,0 0,0 0,-25-25,24 25,1 0</inkml:trace>
  <inkml:trace contextRef="#ctx0" brushRef="#br0" timeOffset="20825.44">1191 4837,'0'0,"-25"0,25-25,0 0,0 0,0 1,25 24,-25 24</inkml:trace>
  <inkml:trace contextRef="#ctx0" brushRef="#br0" timeOffset="22425.74">1935 5755,'25'-25,"0"0,-25 0,25 0,-25 1,0-1,24 0,-24 0,0 0,25 1,-25-1,0 0,25 0,-25-24,0 24,0 0,0 0,0 0,0 1,0-1,0 0,-25 0,0 0,1 25,-1 0,0 0,0 0,25 25,-25-25,25 25,0 0,25-25,0 0,0 0,0 0,-1 0,1 0,0 0,0 0,0 0,-1 0,1 0,0 0,0-25,0 25,-25 25,0 0,0-1,0 1,0 0,0 0,0 0,0-1,0 1,0 0,24 0,-24 0,0-1,0 1,25-25,-25 25,25-25,0 25,-25 0,25-25,-1 24,1-24,0 0,0 0,0 0,-25-24,24 24,-24-25,25 25,-25-25,25 25,-25-25,25 25,-25-25,0 1,25-1,-1 0,-24 0,0 0,25 1,-25-1,0 0,25 0,-25 0,0 1,0-1,0 0,0 0,0 0,0 1,0-1,-25 25,0-25,1 25,-1 0,0 25,0-25,25 25,0-1,-25-24,25 25,0 0,25-25,-25 25,25-25,0 0,0 0,-1 0,1 0,0 0,0 0,0-25,-1 25,1 0,-25-25,25 25,0 0,0 0,-25-25,24 25,-24 25,0 0,25-25,-25 25,0 0,0-1,0 1,25-25,-25 25,0 0,25 0,-25-1,25-24,-25 25,25 0,-1 0,1-25,0 25,0-25,0 0,-1 0,1 0,0 0,-25-25,25 25,0 0,-1-25,-24 0,25 0,0 25,-25-24,25-1,-25 0,25 0,-25 0,0 1,0-1,0 0,0 0,0 0,0 1,-25-1,0 0,0 0,0 25,1 0,-1 25,25 0,0 0,0-1,0 1,0 0,0 0,0 0,0-1,0 1,0 0,25 0,-25 0,24-1,-24 1,25-25,-25 25,25 0,0 0,0-25,-25 24,24-24,1 25,0-25,0 0,0 0,-1 0,1 0,0 0,25 0,-26-25</inkml:trace>
  <inkml:trace contextRef="#ctx0" brushRef="#br0" timeOffset="23981.48">3746 5209,'0'-25,"-25"25,25-25,0 1,25 24,0 0,-25 24,24-24,-24 25,0 0,0 0,25-25,-25 25,0-1,25 1,-25 0,0 0,25 0,-25-1,25 26,-25-25,24 0,-24-1,25 1,0 0,-25 0,25-25,-25 25,25-1,0-24,-1 0,1 0,0 0,0-24,0-1,-1 25,-24-25,25 0,-25 0,0 1,25-1,-25 0,0 0,0 0,0 1,0-1,0 0,0-25,0 26,0-1,0 0,0 0,0 0,0 1,0 48,0 1,25 0,-25 0,25 0,-1-1,-24 1,25 0,0-25,-25 25,25-25,0 25,-1-25,1 24,0-24,0 0,0-24,-1 24,1 0,0-25,0 25,0-25,-1 25,-24-25,25 0,0 25,-25-24,0-1,0 0,0 0,0 0,0 1,0-1,0 0,-25 25,0-25,1 25,-1 0,25 25,-25-25,25 25,0 0,-25-25,25 24,0 1,0 0,0 0,0 0,0-1,0 1,0 0,0 0,0 0,0-1,0 1,0 0,25 0,0 0,0-25,-1 24,1-24,0 0,0 0,0 0,-1-24,1 24,0 0,-25-25,25 25,0-25,-1 0,1 0,-25 1,25 24,-25-25,25 0,-25 0,25 25,-25-25,0 1,0-1,25 25,-25-25,0 0,0 0,0 1,0-1,-25 25,0 0,0 0,0 0,25 25,25-25,0 0,0 0,-25-25,25 25,-1 0,-24 25,0-1,0 1,25-25,-25 25,0 0,0 0,25-1,-25 1,25 0,-25 0,25 0,-25-1,24-24,-24 25,25-25,0 0,0 0,0 0,-1 0,1-25,0 25,25-24,-26-1,1 0,0 25,0-25,0 0,-25 1,24 24,1-25,-25 0,0 0,0 0,0 1,-25 24,25-25,-24 25,-1-25,0 25,0 0,0 0,1 0,24 25,0 0,24-25,1 24,0-24,0 25,0-25,-1 25,1-25,0 25,0 0,0-25,-1 24,-24 1,25-25,-25 25,25 0,-25 0,0-1,-25 1,0-25,1 25,-1-25,0 25,0-25,0 0,1 0,-1 0</inkml:trace>
  <inkml:trace contextRef="#ctx0" brushRef="#br0" timeOffset="24301.72">5929 5060,'0'-25,"0"50,-25-25,25 25,0 0,0 0,0-1,0 1,0 0,0 0,25 0,-25-1,24 1,-24 0,25-25,-25 25,25-25,0 25,0-25,-1 0,1 0,0 0,0 0,0 0,0 0,-1 0,26 0,-25-25,0 25,-1-25</inkml:trace>
  <inkml:trace contextRef="#ctx0" brushRef="#br0" timeOffset="24477.5">6202 4762,'0'0,"-25"0</inkml:trace>
  <inkml:trace contextRef="#ctx0" brushRef="#br0" timeOffset="25561.7">6326 4663,'0'-25,"-25"25,25-24,0 48,0 1,25-25,-25 25,24 25,-24-26,25 1,-25 25,0-25,25 24,-25-24,25 25,-25-1,25-24,-25 25,0-25,24 24,-24-24,0 25,25-26,0 26,-25-25,0 0,0-1,25 1,-25 0,0 0,0-50,-25 25,25-25,-25 0,25 1,0-1,0 0,0 0,0 0,25 1,0 24,0 0,-1 24,1-24,-25 25,25-25,-25 25,0 0,0 0,0-1,0 1,-25 0,0 0,1-25,-1 25,25-50,25 25,-1-25,1 25,0-25,0 25,0-25,-1 1,1 24,25-25,-25 0,-1 0,26 0,-25 1,0-1,-1 0,1-25,0 26,0-1,0 0,-25 0,24-24,-24 24,0-25,0 25,0-24,0 24,0-25,-24 25,-1 1,25-1,-25-25,25 25,0 1,-25 24,25-25,0 50,-25-1,25 1,0 0,0 25,0-26,0 1,0 25,0-25,0 24,0-24,0 25,0-25,0 24,0 1,0-25,0 24,0-24,0 0,25 0,0 24,0-24,0 0,-25 0,24-25,1 0,0 24,0-24,0 0,0-24,-1 24,1 0,0-25,0 0,0 25,-1-25,1 0,0 1,0 24,-25-25,25 0,-25 0,0 0,0 1,0-1,0 0,0 0,-25 0,0 1,25-1,-25 25,0 25,1-25,24 24,0 1,-25 0,25 0,0 0,-25-1,25 1,0 0,0 0,0 0,0-1,0 1,25 0,-25 0,25 0,-1-1,1 1,0-25,0 25,0-25,-1 25,26-25,-25 0,24 0,1 0,0 0,-1 0</inkml:trace>
  <inkml:trace contextRef="#ctx0" brushRef="#br0" timeOffset="26429.69">9029 5482,'25'0,"0"-25,0 25,-1-25,1 25,0-25,0 25,-25-24,25-1,-1 0,1 25,-25-25,25 25,-25-25,0 1,0-1,-25 25,0 0,1 0,-1 0,0 0,0 0,0 0,1 0,-1 25,0-25,0 24,0-24,1 25,-1-25,0 25,25 0,-25 0,25-1,0 1,0 0,0 0,0 0,0-1,0 26,0-25,0 0,25-1,-25 1,25 0,0-25,-1 25,1-25,0 25,25-25,-26 0,1 0,25 0,-1 0,1 0,-25 0,25 0,-1 0,1-25,-1 25,1-25,0 25,-26-25,26 25,-25 0,0-25,-1 25</inkml:trace>
  <inkml:trace contextRef="#ctx0" brushRef="#br0" timeOffset="26916.69">9649 5308,'-24'0,"24"-25,0 1,24 24,1 0,-25 24,25-24,0 25,0 0,-1 0,1-25,0 25,-25-1,25 1,0 0,-25 0,24 0,-24-1,25-24,-25 25,0 0,0 0,0 0,0-50,-25 0,25 0,0 0,0 1,0-1,0 0,0 0,25 0,-25 1,25-1,-25 0,25 25,-25-25,25 25,-1-25,1 25,0 25,0-25,-25 25,25-25,-25 25,24 0,1-1,-25 1,25 0,-25 0,25-25,-25 25,25-1,-1 1,1 0,0-25,0 25</inkml:trace>
  <inkml:trace contextRef="#ctx0" brushRef="#br0" timeOffset="27685.67">10691 5308,'0'0,"0"-25,0 1,0-1,-25 25,25-25,-24 25,-1 0,0 0,0 25,-24-25,49 25,-25-25,0 24,0-24,0 25,25 0,-24-25,24 25,0 0,0-1,0 1,24-25,1 0,0 0,0-25,0 25,-25-24,24 24,-24-25,25 0,-25 0,0 0,0 1,25-1,0 25,0 25,-1-1,1 1,0 0,0 25,0-26,-1 1,1 25,-25-25,25 24,0 1,-25-25,25 24,-1 1,-24-25,0 24,0-24,0 25,0-25,0 24,0-24,-24 0,-1 0,0-1,0 1,0 0,1 0,-1-25,0 0,0 0,0 0,1 0,-1 0,0-25,0 25,25-25,-25 0,25 1,0-1,0 0,0 0,0 0,25 1,-25-1,25 0,0 0,0 0,-1 0,1 1,0-1,0 0,24 0,-24 0,0 1,0-1,0 0,24 0,-24-24,0 24,0 0,-1 0,1 0,-25 1,25-1,-25 0,25 0,-25 0,0 1,0-1,0 0,0 0,0 0,-25 25,25 25,0 0,0 0,-25 0,25-1,0 1,0 0,0 0,0 0,0-1,25 1,-25 0,0 0,25 0,-25-1,25 1,-1 0,1-25,0 25,0-25,0 0,-1 0,1 0,0 0,0 0,0-25,0 25,-1 0</inkml:trace>
  <inkml:trace contextRef="#ctx0" brushRef="#br0" timeOffset="27836.45">11311 5060,'-25'0,"1"0,-1 0,25-25</inkml:trace>
  <inkml:trace contextRef="#ctx0" brushRef="#br0" timeOffset="28489.6">11411 5135,'24'0,"1"24,0-24,-25 25,25 0,0 0,-25 0,0-1,0 1,24 25,-24-25,0-1,25 1,-25 0,0 0,0 0,0-1,0 1,0 0,0-50,0 0,0 1,0-1,0 0,0 0,0 0,0 1,25-1,-25 0,25 0,0 0,-25 1,24 24,1 0,-25 24,25 1,-25 0,25 0,0 0,-25-1,24 1,-24 0,25-25,0 25,0 0,0-25,-1 0,1 0,0 0,0 0,0 0,-1 0,1-25,0 25,-25-25,25 25,0-25,-1 0,1 1,0-1,0 0,-25 0,25 0,-25 1,0-1,0 0,0 0,0 0,0 1,-25-1,0 25,0 0,0 0,1 25,24-1,-25-24,25 25,0 0,0 0,0 0,0-1,0 1,0 0,0 0,0 0,0-1,0 1,25 0,-1 0,1 0,0-25,25 0,-26 24,26-24,0 0,-1 0,1 0</inkml:trace>
  <inkml:trace contextRef="#ctx0" brushRef="#br0" timeOffset="30425.65">14114 4688,'0'0,"0"-25,-25 0,1 25,24 25,0 0,0 0,0 0,0 24,0-24,0 25,0-1,0 1,24-25,-24 24,0-24,25 25,-25-25,0-1,25 26,-25-25,0 0,25-1,-25 1,-25-50,0 25,0 0,1 0,-1 0,0-24,-25 24,26 0,-26 0,25 24,-24-24,-1 0,25 25,0-25,-24 25,24 0,0 0,0-1,1 1,-1 0,25 0,0 0,0-1,0 1,0 0,0 0,0 0,25-1,-1-24,-24 25,25-25,25 0,-25 0,-1 0,26-25,-25 25,24-24,1 24,-25-25,24 0,1 0,-25 25,0-25,-1 1,1-1,0 0,-25 0,0 0,0 1,-25-1,0 25,25 25,0-1,0 1,0 0,0 0,0 0,25-1,0 1,0-25,0 0,-1 0,1 0,25-25,-25 25,-1-24,1 24,25-25,-25 0,-1 25,1-25,0 0,0 1,0-1,0 0,-25 0,0 0,0 1,0-1,-25 25,0 25,25-1,-25-24,25 25,0 0,0 0,0 0,0-1,0 1,0 0,0 0,0 0,0-1,25 1,-25 0,25-25,0 25,-1-25,1 25,0-25,0 0,0-25,-1 25,1 0,0-25,0 25,0-25,-1 0,1 1,0-1,-25 0,0 0,0 0,0 1,0-1,0 0,-25 0,25 0,-25 25,1-24,-1 24,0-25,0 25,0-25,1 25,-1 0,0 0,0-25,0 25,1 0,-1 0,0 0,25 25,0 0,0 0,0-1,25-24,-25 25,25-25,-1 25,1-25,0 0,0 25,0-25,-1 0,1 0,0 0,25-25,-26 25,1 0,25 0,-25-25,-1 25,26-25,-25 25,0-24,-1 24,26-25,-25 25,0-25,-1 0,1 25,-25-25,0 1,0-1,0 0,-25 25,1 0,24-25,-25 25,0 0,0 0,0 25,1-25,-1 0,0 25,0-25,25 25,-25-25,25 24,0 1,-24 0,24 0,0 0,0-1,0 1,0 0,24 0,1-25,-25 25,25-25,0 24,0-24,-1 0,26 0,-25 0,24-24,-24 24,25-25,-25 25,24-25,-24 25,25-25,-26 0,26 1,-25 24,0-25,-1 0,1 0,0 0,-25 1,0-1,0 0,-25 25,0 0,25-25,-24 25,-1 0,0 0,25 25,0 0,0 0,0-1,25 1,0-25,-25 25,24 0,1 0,0-1,0-24,0 25,0 0,-1 0,1-25,-25 25,25-1,-25 1,0 0,0 0,-25-25,0 25,1-1,-1-24,0 25,-25-25,25 0,-24 25,24-25,0 0,-24 0,24 0,0 0,0 0,0 0</inkml:trace>
  <inkml:trace contextRef="#ctx0" brushRef="#br0" timeOffset="32005.62">16942 5680,'0'25,"0"-50,25 0,0 1,-1 24,1-25,-25 0,25 0,0 0,0 1,-1-1,1 0,0 0,-25 0,25 1,0-26,-25 25,24-24,-24 24,0-25,0 25,0-24,0 24,0-25,0 1,0-1,0 25,-24-24,24 24,0-25,-25 25,25-24,-25 24,0 0,25 0,-25 25,25-24,-24 24,-1 0,25 24,0 1,-25 0,25 0,0 0,0-1,0 26,0-25,0 25,0-26,0 26,0 0,0-26,0 26,0 0,0-1,25 1,-25-1,25-24,-25 25,24-1,1-24,0 25,-25-25,25-1,0 1,-1 0,1 0,0-25,0 25,0-25,-1 0,1 0,0 0,0 0,0 0,-1-25,1 25,0-25,0 0,0 0,-1 1,1-1,0 0,0 0,0 0,0 1,-25-1,24-25,-24 25,0 1,0-1,0 0,0 0,0 0,0 1,0-1,-24 0,-1 25,0 0,0 0,0 0,25 25,-25-25,25 25,0-1,0 1,-24-25,24 25,0 0,0 0,0-1,0 1,0 0,0 0,0 0,0-1,24-24,-24 25,25-25,0 25,0-25,0 0,0 0,-1-25,1 25,0-25,0 25,0-24,-1 24,1-25,0 0,0 25,0-25,-1 0,1 25,0-24,0-1,24 0,-24 0,0 0,0 1,0-1,-1 0,-24 0,0 0,-24 25,-1 0,0 0,0 0,0 0,1 0,-1 25,25 0,0 0,25-25,-25 25,24-25,1 24,0-24,0 25,0 0,-1-25,-24 25,25 0,-25-1,0 1,0 0,-25-25,25 25,-24-25,24 25,-25-25,25 24,-25-24,50-24,0 24,-1-25,1 25,0-25,0 25,24-25,-24 0,0 25,0-24,24-1,-24 0,0 0,0 25,0-25,-1 1,1-1,0 0,-25 0,-25 25,0 0,1 0,-1 0,0 0,25 25,-25-25,25 25,0 0,0-1,0 1,0 0,0 0,25-25,-25 25,25-1,-25 1,25-25,-25 25,0 0,0 0,24-1,-24 1,0 0,-24 0,-1 0,0-25,0 24,0-24,1 0,-1 25,-25-25,25 0,1 0,-1 0,0 0,0 0,0 0</inkml:trace>
  <inkml:trace contextRef="#ctx0" brushRef="#br0" timeOffset="33637.61">19348 5060,'-25'-25,"25"1,0-1,0 0,0 50,0 0,25-1,-25 1,0 0,0 0,0 0,0-1,0 1,0 0,25 0,-25 24,0-24,0 0,25 0,-25 0,0-1,0 1,24 0,-24 0,25 0,0-25,-25-25,25 25,-25-25,25 25,-25-25,24 0,-24 1,25-1,0 0,-25 0,25 0,-25 1,25-1,-25 0,24 25,-24-25,0 0,25 1,-25-1,0 0,25 50,-25 0,25-1,0 1,-25 0,0 0,24 0,-24-1,25 1,0 0,-25 0,25 0,0-1,-25 1,25 0,-1 0,1-25,0 25,0-25,0 0,-1 24,1-24,0 0,0 0,0-24,-1 24,1-25,-25 0,25 0,-25 0,0 1,0-1,0 0,-25-25,0 26,25-1,-24 0,24 0,-25 0,25 1,0-1,0 0,0 0,0 0,0 1,25 24,-1-25,1 25,0 0,0-25,0 25,-1 0,1 0,0 0,0-25,0 25,-1 0,1 0,0 25,0-25,0 0,-1 0,-24 25,0 0,-24-25,24 24,-25-24,0 25,0 0,25 0,-25 0,25-1,-24 1,24 0,0 0,0 0,0-1,0 1,0 0,0 0,24-25,-24 25,25-1,0-24,0 25,0-25,-1 0,1 0,0 0,0 0,0 0,24 0,-24 0,0 0,0-25,-1 25,1 0,-25-24,25 24,-25-25,25 0,-25 0,0 0,0 1,-25-1,0 25,0-25,25 0,-24 25,-1-25,0 1,0 24,0-25,1 0,-1 25,0 0,0-25,0 25,1 0,-1 0,0 0,0 0,0 0,1 0,24 25,-25-25,25 25,0 0,25-25,-1 0,1 24,0-24,0 0,0-24,-1 24,26 0,-25 0,0-25,-1 25,1 0,25-25,-25 25,-1-25,1 25,0 0,0-25,0 1,-25-1,0 0,0 0,-25 0,0 25,0 0,0 0,25 25,25-25,0 25,0-25,0 0,0 25,-1-25,1 0,0 0,0 25,0-25,-1 0,1 24,0-24,-25 25,0 0,0 0,0 0,0-1,0 1,0 0,0 0,0 0,0-1,0 1,25-25,-25 25,25 0,-1 0,1-25,-25 24,25-24,0 0,0 0,-1 0,1 0,0 0,25 0,-26 0,1 0,0 0,0-24,0 24</inkml:trace>
  <inkml:trace contextRef="#ctx0" brushRef="#br0" timeOffset="34281.47">21332 4539,'0'0,"-24"-25,24 1,0 48,0 1,0 0,24 25,-24-26,25 26,-25-25,0 24,25 1,-25 0,0-1,25 1,-25 24,0-24,0 0,0-26,25 26,-25 0,0-1,0-24,0 25,24-26,-24 1,0 0,25 0,-25 0,0-1,0 1,25-25,-25-25,25 25,-25-24,25-1,-25 0,0 0,0 0,0 1,0-1,0 0,0-25,0 26,0-1,0 0,0 0,0 0,0-24,24 24,-24 0,0 0,25 1,-25-1,25 0,0 25,-25-25,25 0,-1 25,-24-24,25 24,0 0,0 0,0 0,-1 0,-24 24,25-24,-25 25,0 0,0 0,0 0,0-1,0 1,-25 0,1 0,-1 0,-25-25,25 24,1 1,-26-25,25 25,0-25,1 0,-1 0,0 0,0 25,50-25,0 0,0 0,24 25,1-25,24 0,-24 24,24-24,1 0,24 0,-25 25,1-25,-1 0,1 0,-1 25,0-25,1 0,-26 0,26 0,-50 0,24 0</inkml:trace>
  <inkml:trace contextRef="#ctx0" brushRef="#br0" timeOffset="35813.18">1538 6896,'0'-25,"-25"25,25 25,-24-25,-1 0,25 25,-25-1,0 1,25 0,-25 0,25 0,-24-1,24 1,-25 0,25 25,0-1,-25-24,25 25,-25-1,25 1,0 24,-25-24,25 24,0-24,0 24,0-24,0 24,0-24,25 24,0-24,-25 0,25-1,0-24,-1 25,26-26,-25 1,24 0,-24 0,25 0,-1-1,1-24,-25 25,24-25,1 0,0 0,-1 0</inkml:trace>
  <inkml:trace contextRef="#ctx0" brushRef="#br0" timeOffset="36516.58">2084 7342,'0'-25,"0"1,0-1,-25 25,25-25,0 0,0 50,25-25,-25 25,0 0,25-1,-25 1,25 0,-25 0,24 0,-24 24,25-24,-25 25,0-26,0 26,25-25,-25 0,0-1,25 1,-25 0,0 0,0 0,25-25,-25 24,0-48,0-1,0 0,0 0,0 0,24 1,-24-1,0 0,0 0,0-24,25 24,-25 0,0 0,0 0,0 1,25 24,-25-25,25 25,-25 25,25-25,-25 24,24-24,1 25,0-25,0 25,-25 0,25 0,-1-1,1 1,25 25,-25-25,-1-1,1 1,0 0,0 25,24-26,-24-24,0 25,0 0,0-25,-1 0,-24 25,25-25,0-25,0 25,-25-25,0 0,25 1,-25-1,0 0,0 0,0-24,0 24,0-25,0 25,0-24,0-1,0 1,0 24,-25-25,25 1,0 24,-25-25,25 25,-25-24,25 24,0 0,-25 0,25 1</inkml:trace>
  <inkml:trace contextRef="#ctx0" brushRef="#br0" timeOffset="36864.58">3101 6722,'0'-25,"0"50,0 0,0 0,0-1,0 1,0 0,0 0,0 0,25 0,-25-1,0 1,25 0,-25 0,0 0,24-1,1 1,0 0,0-25,0 0,-1 0,1 0,0 0</inkml:trace>
  <inkml:trace contextRef="#ctx0" brushRef="#br0" timeOffset="37040.57">3225 6524,'-25'0,"25"-25</inkml:trace>
  <inkml:trace contextRef="#ctx0" brushRef="#br0" timeOffset="38393.56">3597 7119,'0'0,"0"-25,0 0,25 25,-25-24,25 24,-25-25,24 0,-24 0,25 0,-25 1,25-1,-25 0,0 0,25 0,-25 0,0 1,0-1,0 0,0 0,0 0,-25 25,25-24,-25 24,0 0,1 0,-1 0,25 24,-25-24,0 0,25 25,25-25,0 25,0-25,-1 0,1 0,-25-25,25 25,0 0,0 0,-1 0,1 0,0-25,0 25,0 0,-1 0,1 0,-25 25,0 0,0 0,0 0,25-25,-25 24,0 1,0 0,0 0,0 0,0 0,25-1,0 1,0-25,-1 0,-24-25,25 25,0-24,-25-1,25 25,-25-25,25 0,-25 0,24 25,-24-25,0 1,25-1,-25 0,0 0,0 0,0 1,0-1,0 0,0 0,-25 0,25 1,-24 24,24 24,-25-24,25 25,0 0,0 0,0 0,25-25,-1 0,1 0,0 0,0 0,-25-25,25 25,-1 0,1-25,0 25,0 0,-25 25,0 0,0-1,0 1,0 0,0 0,0 0,0-1,0 1,25-25,-25 25,24-25,1 25,0-25,0 25,0-25,-1 0,1-25,0 25,0 0,0-25,-1 25,1-25,0 0,0 25,-25-24,25-1,-25 0,0 0,24 0,-24 1,0-1,0 0,0 0,0 0,-24 25,24-24,-25 24,0 0,25 24,-25-24,25 25,0 0,-25 0,25 0,0-1,0 1,0 0,0 0,0 0,25-25,-25 24,25-24,-25 25,25-25,0 0,-25 25,24-25,1 0,0 0,0 0,0 0,-1 0</inkml:trace>
  <inkml:trace contextRef="#ctx0" brushRef="#br0" timeOffset="38768.55">4912 6548,'0'0,"0"-24,0-1,24 50,1-25,-25 24,25-24,-25 25,25 0,0 0,0 0,-1-25,-24 24,25 1,0 0,0 0,0-25,-1 25,1-1,0-24,0 0,0 0,-1 0,1-24,-25-1,0 0,0 0,0 0,0 1,0-1,0-25,0 25,0 1,0-1,0 0,0 0,0 0,-25 1,25-1,0 0,0 0</inkml:trace>
  <inkml:trace contextRef="#ctx0" brushRef="#br0" timeOffset="39220.55">5557 6077,'0'-25,"24"25,-24-24,25 24,0 0,0 0,0 0,-1 24,1-24,0 25,25 0,-26 0,1 0,25-1,-1 26,-24 0,25-1,-25 1,-1 24,1-24,0 24,0 1,0-1,0 25,-25-24,0 24,0-25,0 26,0-26,-25 25,25 0,-25-24,0-1,-25 25,26-24,-26-1,0 1,1-1,-1-24,1-1,-1 1,0 0,-24-26,24 26,-24-25,24 0</inkml:trace>
  <inkml:trace contextRef="#ctx0" brushRef="#br0" timeOffset="41977.51">7814 7317,'0'-24,"-25"24,0 0,0 0,1 0,-1 0,0 24,0-24,0 0,25 25,-24-25,24 25,-25-25,0 25,25 0,-25-25,0 24,25 1,0 0,-24 0,24 0,0-1,0 1,0 0,0 0,0 0,0-1,24-24,-24 25,25 0,0-25,-25 25,25-25,0 0,24 25,-24-25,0 0,24-25,-24 25,25 0,-1-25,1 25,0-25,-1 0,1 1,-1 24,-24-25,25 0,-25 0,0 0,-1 25,1-24,-25-1,25 25,-25-25,0 0,-25 25,0 0,1 0,-1 0,25 25,-25-25,25 25,0 0,-25-25,25 24,0 1,0 0,0 0,0 0,25-1,-25 1,25 0,0-25,-25 25,24-25,1 25,0-25,0 0,0 0,-1 0,1 0,25 0,-25-25,-1 25,1 0,0-25,0 25,-25-25,25 25,-25-25,0 1,-25 24,0 0,0 0,0 0,-24 0,24 0,-25-25,26 25,-26 0,25 0,0 0,1 0,-1 0,0 0,25-25,0 0,25 0,0 1,-1 24,1-25,0 25,0 0,0-25,-1 25,1-25,0 25,0 0,24 0,-24-25,0 25,0 0,0 0,-1 0,1 0,0 0,0 25,0-25,-25 25,24-25,-24 25,25-25,-25 25,0-1,25 1,-25 0,0 0,0 0,0-1,0 1,0-50,0 1,25-1,-25 0,25 0,-25 0,24 25,-24-24,25-1,0 0,0 0,0 25,-1 0,1 0,-25 25,25 0,-25 0,25-1,-25 1,0 0,25-25,-25 25,0 0,0-1,0 1,0-50,0 1,0-1,0 0,0 0,24 25,-24-25,0 1,25 24,-25-25,25 0,0 0,0 0,-1 25,-24-24,25 24,0 0,-25 24,25-24,0 25,0 0,-25 0,24-25,-24 25,25-1,-25 1,25-25,-25 25,25-25,-25 25,25-25,-1 25,1-25,0 0,0 0,0 0,-25-25,24 25,1-25,-25 0,25 25,-25-25,0 1,0-1,25 0,-25 0,0 0,0 1,0-1,0 0,0 0,0 0,0 1,0 48,0 1,0 0,25 0,-25 24,24-24,1 0,-25 25,25-26,0 26,0 0,-25-1,24 1,1-1,-25 1,25 0,-25-26,25 26,0 0,-25-25,24-1,-24 26,0-25,25 0,-25-1,0-48,-25 24,25-25,-24 25,24-25,-25 0,0 0,25 1,-25-1,0 0,25 0,-24-25,-1 26,25-26,-25 25,0-24,25 24,-25-25,25 25,0-24,0-1,0 25,0 1,25-26,0 25,-25 0,25 1,0 24,-1-25,1 25,0-25,0 25,0 25,-1-25,1 0,-25 25,25-25,-25 24,0 1,0 0,0 0,0 0,0-1,-25 1,0 0,1 0,-1 0,0-25,0 24,0 1,1 0,-1-25,0 0,0 25</inkml:trace>
  <inkml:trace contextRef="#ctx0" brushRef="#br0" timeOffset="42993.21">10443 7392,'0'-25,"-25"25,25-25,-24 25,-1 0,0 0,0 0,0 25,0 0,1-25,24 25,-25-1,25 1,-25-25,25 25,0 0,0 0,0-1,0 1,25 0,0-25,-1 0,1 0,0 0,0 0,0-25,0 25,-1-25,1 1,-25-1,25 25,-25-25,25 0,-25 0,0 1,0-1,0 0,0 0,0 0,-25 50,25 0,0 0,0 0,0-1,0 1,0 0,0 0,0 0,25-1,0-24,-25 25,24-25,1 0,0 0,0 0,0 0,-1 0,1-25,0 25,0-24,0-1,-1 0,-24 0,0 0,25 25,-25-24,0-1,0 0,0 0,0 0,0 1,0-1,-25 25,25-25,0 0,0 0,0 1,25 24,0 0,0 0,0 0,-1 24,1 1,0-25,-25 25,25-25,0 25,-25 0,24-1,1 1,-25 0,25 0,0 0,0-1,-1 1,1-25,0 0,0 25,0-25,-1 0,1-25,0 25,0 0,0-25,0 25,-1 0,-24-24,25-1,0 25,0-25,0 0,-25 0,0 1,24 24,-24-25,0 0,0 0,0 0,0 1,0-1,-24 25,24-25,-25 25,0-25,0 50,0 0,25 0,-24-1,24 1,0 0,0 0,0 0,0-1,0 1,0 0,24 0,-24 0,25-25,0 24,0 1,0-25,-1 25,1-25,25 0,-25 0,-1 0,26 0,0 0,-26 0,26 0,-25 0,24 0</inkml:trace>
  <inkml:trace contextRef="#ctx0" brushRef="#br0" timeOffset="43529.18">12006 6672,'-25'0,"25"25,0 0,25-25,-25 25,25 0,-1-1,1 1,0 0,-25 0,25-25,0 25,-25 0,24-1,1 1,-25 0,0 0,0 0,0-1,-25 1,1 0,-1 0,0 0,0-1,0 1,1 0,-1 0,0-25,0 25,0-1,1 1,-1 0,25 0,0 0,0-1,25-24,-1 0,1-24,0 24,0-25,0 0,-1 25,-24-25,25 25,-25-25,0 1,0-1,0 0,0 50,0 0,0-1,25 1,-25 0,25-25,-25 25,25 0,-1-25,1 24,0-24,0 0,24 0,-24 0,25 0,-25 0</inkml:trace>
  <inkml:trace contextRef="#ctx0" brushRef="#br0" timeOffset="44412.89">13494 6672,'0'-24,"-25"24,25-25,-25 25,25-25,0 50,0 0,0-1,0 1,0 0,0 0,0 24,-24-24,-1 25,25 0,0-1,-25 26,25-26,-25 1,25 24,0-24,0-1,0 1,0 0,0-1,0-24,0 25,0-26,0 1,25 0,0 0,-25 0,25-1,-1-24,1 25,0-25,0 0,0 0,0-25,-1 25,1-24,0 24,0-25,0 0,-25 0,24 0,1 1,-25-26,0 25,0 0,0 1,0-1,0 0,0 0,-25 25,25 25,0 0,0 0,0-1,0 1,0 0,25-25,0 25,-25 0,25-25,0 24,-1-24,1 0,0 0,0 25,0-25,-1 0,1-25,0 25,0 0,0 0,-25-24,24 24,-24-25,0 0,0 0,0 0,-24 25,24-24,-25 24,0-25,0 25,25-25,-25 25</inkml:trace>
  <inkml:trace contextRef="#ctx0" brushRef="#br0" timeOffset="44649.49">13048 7169,'0'-25,"0"0,24 25,1-25,0 25,25 0,-26-25,1 25,25 0,-1-24,1 24,0 0,-1 0,1-25,0 25,-26 0,26 0,0-25</inkml:trace>
  <inkml:trace contextRef="#ctx0" brushRef="#br0" timeOffset="45488.48">13717 7466,'-24'0,"24"-25,24 25,-24-24,25 24,0 0,0 0,0 0,-1-25,1 25,0 0,0 0,0 0,-25 25,24-25,1 0,0 0,-25-25,25 25,0 0,-1 0,1 0,0-25,0 25</inkml:trace>
  <inkml:trace contextRef="#ctx0" brushRef="#br0" timeOffset="46336.71">15429 7169,'-25'0,"25"-25,-25 25,0 0,1 0,-1 25,0-25,0 0,25 24,-25 1,1-25,-1 25,25 0,-25-25,0 25,0-1,25 1,-24-25,24 25,0 0,0 0,0-1,0 1,24-25,-24 25,25-25,0 0,0 0,0 0,-1 0,1-25,0 25,0-25,0 25,-1-24,1 24,0-25,-25 0,25 25,-25-25,0 0,0 1,0-1,0 0,0 0,0 0,0 50,0 0,0 0,0 0,0-1,25 1,-1 0,1 0,0-25,-25 25</inkml:trace>
  <inkml:trace contextRef="#ctx0" brushRef="#br0" timeOffset="47329.25">16297 7789,'0'-25,"0"0,25 0,-25 0,25 1,-25-1,24 0,1 0,-25 0,25 1,0-26,0 25,-1 0,-24 1,25-26,0 25,0-24,0 24,-25-25,24 25,-24 1,0-26,25 25,-25 0,0-24,0 24,0 0,-25 25,1-25,-1 1,0 24,0 0,0-25,1 25,-1 0,0 0,-25 25,26-25,-1 0,25 24,-25-24,0 0,25 25,0 0,0 0,0 0,25-25,0 24,0-24,-1 0,1 25,0-25,0 0,0 0,24 0,-24-25,0 25,24 0,-24-24,0 24,0-25,0 25,-25-25,25 25,-25 25,0 0,0-1,0 1,0 0,0 0,0 0,0-1,0 1,0 0,0 0,0 0,24-1,-24 1,25 0,0 0,0-25,0 25,-1-25,1 0,0 0,0 0,0 0,-1 0,1-25,0 25,0-25,0 0,-1 0,1 1,-25-1,25 25,-25-25,25 0,-25-24,25 24,-25 0,24 0,-24 0,0 1,0-1,0 0,0 0,0 0,-24 25,24-24,-25 24,25 24,-25 1,25 0,-25 0,25 0,0-1,0 1,0 0,0 0,0 0,0-1,0 1,0 0,25 0,0 0,0-1,-1-24,1 0,0 25,0-25,24 0,-24 0,25-25,-25 25,24 0,-24 0</inkml:trace>
  <inkml:trace contextRef="#ctx0" brushRef="#br0" timeOffset="49024.28">17364 7020,'0'0,"0"-25,0 0,0 0,0 1,24 24,1-25,0 25,0-25,0 25,-25 25,24-25,-24 25,25-1,-25 1,0 0,0 0,0 0,25-1,-25 26,0-25,25 0,-25 24,0-24,25 0,-25 0,24-1,-24 1,25 0,-25 0,25 0,0-25,-25 24,25-24,0 25,-1-25,1 0,0 0,0 0,0-25,-1 1,1 24,-25-25,25 0,-25 0,25 0,-25 1,0-1,0 0,25 0,-25 0,0 1,0-26,0 25,0 0,0 1,0-1,0 0,0 0,0 0,0 1,-25 24,25 24,0 1,0 0,0 0,0 0,25-1,-25 1,24-25,-24 25,25-25,-25 25,25-25,0 0,0 25,-1-25,1 0,0 0,0 0,0-25,24 25,-24 0,0-25,0 25,-1-25,1 25,-25-25,25 25,0-24,-25-1,25 25,-25-25,0 0,0 0,0 1,0-1,0 0,-25 25,0-25,0 25,0 0,25 25,0 0,-24 0,24-1,0 1,0 0,0 0,-25 0,25-1,0 1,0 0,0 0,0 0,0-1,0 1,0 0,0 0,25-25,-25 25,24-25,-24 24,25-24,0 0,0 0,0 0,-1 0,1 0,-25-24,25 24,0 0,0 0,-1-25,1 25,0-25,0 25,0-25,-1 25,-24-25,25 1,0-1,0 0,-25 0,25 25,0-25,-25 1,24-1,-24 0,25 0,-25 0,0 1,0-1,0 0,0 0,0 0,-25 25,25-25,-24 25,-1 0,0 25,0-25,0 25,0 0,25 0,0 0,0-1,0 1,0 0,25-25,0 0,0 0,0 0,0-25,-1 25,1-25,0 25,-25-24,25 24,0-25,-25 0,24 25,-24 25,0 0,0-1,0 1,0 0,0 0,0 0,0-1,25-24,-25 25,0 0,0 0,25 0,-25-1,25-24,0 25,-1-25,1-25,0 25,0-24,0 24,-25-25,24 25,1-25,0 25,0-25,0 0,-1 25,-24-24,25-1,0 0,-25 0,25 25,-25-25,0 1,0-1,0 0,0 0,-25 25,0-25,0 25,1 0,24 25,0 0,0 0,24 0,1-25,-25 24,25 1,0 0,0 0,-1-25,1 25,0-1,0 1,0-25,-25 25,24 0,1 0,-25-1,0 1,-25-25,1 25,-1-25,0 0,0 0,0 0,1 0,-1 0,0 0,0 0,0 0,25-25</inkml:trace>
  <inkml:trace contextRef="#ctx0" brushRef="#br0" timeOffset="49321">19869 6871,'0'-25,"-25"25,25 25,0 0,0 0,0-1,0 1,0 0,-25 0,25 0,0-1,0 1,0 0,0 0,0 0,25-25,-25 24,25-24,-25 25,25-25,0 25,-1-25,1 0,0 0,0 0,0-25,-1 25</inkml:trace>
  <inkml:trace contextRef="#ctx0" brushRef="#br0" timeOffset="49484.24">20067 6697,'0'0,"0"-25,-24 25,24-24,0-1</inkml:trace>
  <inkml:trace contextRef="#ctx0" brushRef="#br0" timeOffset="50525.34">20142 6474,'0'0,"0"-25,0 0,0 50,0 0,25 0,-25 0,24-1,-24 1,25 0,0 25,-25-26,25 26,-25-25,25 24,-25 1,0-25,24 25,-24-26,25 26,-25-25,0 0,0 24,0-24,25 0,-25 0,0-1,0-48,-25-1,25 0,0 0,25 0,0 25,-25-24,25 24,-25-25,24 25,1 0,0-25,0 25,0 25,-1-25,-24 25,0-1,0 1,0 0,-24 0,-1 0,0-25,0 24,0 1,1-25,-1 0,0 25,-25-25,26 0,-1 0,0 0,0 0,25-25,0 0,25 25,0 0,-25-24,25 24,24-25,-24 25,0-25,0 25,24-25,-24 25,25-25,-26 1,1 24,25-25,-25 0,-1 0,1 0,0 1,0-1,0 0,-1 0,1 0,-25-24,25 24,-25 0,0 0,0-24,0 24,0 0,0 0,0 0,0 1,0-1,0 0,0 0,-25 0,0 50,1 0,24 0,-25 0,25-1,-25 26,25-25,0 0,0-1,-25 26,25-25,0 0,0-1,0 26,0-25,0 0,0 24,0-24,25 0,0 0,-25 0,25-1,-1-24,-24 25,25-25,0 0,0 0,25 0,-26 0,1 0,0 0,25-25,-26 25,1-24,25-1,-25 25,-1-25,1 0,0 0,0 1,0-1,-25 0,24 0,-24 0,0 0,0 1,25-1,-25 0,0 0,0 0,-25 25,1 0,-1 0,0 25,0 0,0-25,1 25,24 0,-25-1,0 1,0 0,0 0,25 0,-24 0,24-1,0 1,0 0,0 0,0 0,24-1,1-24,-25 25,25 0,25-25,-26 25,26-25,-25 0,24 25,1-25,0 0,-1 0,1 0,-1 24,1-24</inkml:trace>
  <inkml:trace contextRef="#ctx0" brushRef="#br0" timeOffset="51289.38">22374 6796,'-25'25,"50"-25,0-25,0 25,0 0,-1-24,1 24,0 0,-25-25,0 0,-25 25,0 0,1 0,-26 0,25 0,0 25,1-25,-1 25,0-25,0 24,0 1,1-25,-1 25,25 0,-25 0,25 0,0-1,0 1,0 0,0 0,0 0,0-1,0 1,25-25,-25 25,25 0,-1-25,1 25,25-25,-25 0,24 24,-24-24,25 0,-1 0,1 0,-1 0,1 0,0 0,-1 0,-24 0,25 0,-26-24</inkml:trace>
  <inkml:trace contextRef="#ctx0" brushRef="#br0" timeOffset="53137.39">22796 6796,'0'0,"0"-24,0-1,25 25,-1 25,1-1,-25 1,0 0,0 0,25 0,-25 0,0-1,0 1,0 0,0 0,0 0,0-1,0 1,0 0,-25-25,25-25,0 0,25 25,-25-24,0-1,25 0,0 0,-25 0,24 1,-24-1,25 25,0-25,-25 0,25 25,0-25,0 25,-25-25,24 25,1 0,0 0,0 0,-25 25,25 0,-25 0,0 0,24 0,1-1,-25 1,25 0,0 0,0 0,-1-25,-24 24,25-24,0 25,25-25,-26 0,1 0,0 0,0 0,0-25,-1 25,1-24,0 24,0-25,0 25,-25-25,24 0,-24 0,25 25,-25-24,0-1,0 0,0 0,0 0,0 0,-25 1,1-1,-1 25,25-25,-25 25,0 0,0 0,1 0,-1 0,0 0,0 25,0-25,25 25,-24-25,24 24,0 1,0 0,0 0,0 0,24-25,1 0,0 0,0 0,0 0,-25-25,24 25,1 0,-25-25,25 25,-25-25,25 25,0-25,-1 50,1 0,-25 0,25 0,-25 0,25-1,-25 1,25 25,-25-25,24 24,-24 1,25-25,-25 24,0 1,0-25,0 24,0-24,0 25,0-26,0 1,0 25,-25-25,1-25,-1 24,0 1,0-25,0 25,-24-25,24 0,0 0,-24 0,24-25,0 25,0 0,0-25,1 1,-1-1,25 0,0 0,0 0,0 1,0-1,25 0,-1 0,-24 0,25 1,0 24,25-25,-26 0,1 0,25 0,-1 1,-24-1,25 0,-1 0,-24 0,25 1,-25-1,24 25,-24-25,0 0,0 0,-25 1,25 24,-25-25,0 0,0 0,0 0,0 0,-25 25,0 0,0 0,25 25,-25 0,25 0,0 0,-25 0,25-1,0 1,-24 0,24 0,0 0,0-1,0 1,0 0,0 0,0 0,0-1,0 1,24-25,-24 25,25-25,0 25,0-25,0 0,0 0,-25-25,24 25,1-25,0 0,0 25,-25-24,25 24,-25-25,24 0,1 0,-25 0,0 1,25-1,0 0,-25 0,0 0,25 25,-25-24,24 48,-24 1,0 0,0 0,0 0,0-1,0 1,0 0,0 0,0 0,0-1,0-48,0-1,0 0,0 0,25 25,-25-25,0 1,25 24,-25-25,25 25,-25-25,25 0,-1 50,1-25,-25 25,25-25,-25 25,25-25,0 0,-1 24,1-24,0 0,0-24,0 24,-1 0,1 0,-25-25,25 25,0-25,0 25,-25-25,24 25,-24-25,25 1,-25-1,0 0,0 0,0 0,0 0,0 1,-25 24,1 0,-1 0,0 0,0 24,0 1,1 0,24 0,-25 0,25 0,0-1,0 1,0 0,0 0,25 0,-1-25,-24 24,25-24,0 25,0-25,0 0,-1 25,1-25,0 0,25 0,-26 0,1 0,25 0,-25-25,-1 25,26 0,-25-25,0 25,-25-24,25 24,-1-25</inkml:trace>
  <inkml:trace contextRef="#ctx0" brushRef="#br0" timeOffset="53308.2">24086 6176,'0'0,"-25"0,0 0,0 0,0 0,25-24</inkml:trace>
  <inkml:trace contextRef="#ctx0" brushRef="#br0" timeOffset="54705.14">1538 9748,'0'-25,"-25"25,1 0,24 25,-25-25,0 0,25 25,-25-25,25 25,-25-25,1 25,-1-1,0-24,25 25,-25 0,0 0,25 0,-24-1,24 1,-25 0,25 25,-25-25,25-1,0 26,-25-25,25 24,0-24,0 0,0 25,0-26,0 1,25 0,-25 0,25 0,0-1,-25 1,24-25,1 25,0 0,0-25,0 25,24-25,-24 24,25-24,-26 0,1 0,25 25,-25-25,24 0</inkml:trace>
  <inkml:trace contextRef="#ctx0" brushRef="#br0" timeOffset="55376.14">1985 9897,'0'-25,"0"50,0 0,0 0,0-1,0 1,25 0,-25 0,24 25,-24-26,0 1,25 25,-25-25,25-1,0 1,-25 0,25 0,-1 0,-24-1,25 1,0-25,-25-25,0 1,0-1,0 0,0 0,25 0,-25 1,0-1,0 0,25 0,-25 0,0 1,0-1,0 0,24 25,-24-25,0 0,25 25,-25 25,25-25,0 25,0-25,-1 25,1 0,0-1,0 1,0 0,-1 0,1 0,25-25,-25 24,-1 1,1 0,0-25,25 25,-26-25,1 25,0-25,0 0,0 0,-1 0,1-25,-25 0,25 0,-25 0,0 1,0-26,0 25,0-24,0-1,0 0,0 25,0-24,-25-1,25 1,0-1,-25 0,25 26,-24-26,24 0,-25 1,25 24,-25 0,25 0,0 1,-25-1,25 0</inkml:trace>
  <inkml:trace contextRef="#ctx0" brushRef="#br0" timeOffset="56549.07">3101 9599,'0'-24,"0"-1,25 0,-25 0,25 25,-25-25,0 1,24-1,-24 0,0 0,25 0,-25 1,0-1,0 0,25 0,-25 0,0 1,0-1,0 0,0 0,0 0,0 1,0-1,0 0,-25 25,0 0,1 0,-1 0,25 25,-25-25,25 25,25-25,0 0,-1 24,1-24,0 0,0 0,0 0,-1 0,1 0,0 0,0 25,-25 0,25-25,-25 25,0 0,0-1,0 1,0 0,24 0,-24 0,0-1,0 1,0 0,25 0,-25 0,25-25,0 0,0 0,-1-25,1 0,0 25,0-25,-25 0,25 1,-1-1,-24 0,25 0,0 0,-25 1,25-1,-25 0,0 0,0 0,0 1,0-1,0 0,-25 0,0 25,0 0,25 25,-24 0,24 0,0-1,0 1,24 0,-24 0,25-25,-25 25,25-1,0 1,0 0,-1-25,1 0,0 0,0 0,0 0,-1 0</inkml:trace>
  <inkml:trace contextRef="#ctx0" brushRef="#br0" timeOffset="56881.1">3944 9004,'0'-25,"0"50,0 0,25 0,-25 0,25-1,-25 1,25 0,0 0,-25 0,24-1,1-24,-25 25,25 0,0-25,0 0,-25-25,0 0,24 1,-24-1,0 0,0 0,0 0,0 1,0-1,0 0,0 0,0 0,0 0,0 1,0-1,0 0,0 0</inkml:trace>
  <inkml:trace contextRef="#ctx0" brushRef="#br0" timeOffset="57909.34">4292 8682,'0'-25,"24"25,1 0,0 0,0 0,0 0,-1 0,1 25,0-25,0 24,24-24,-24 25,0 0,0 0,24 24,-24-24,0 25,25-25,-26 24,1 1,0 0,25-1,-26 1,1 24,-25-24,25 24,0-24,-25 24,0 1,0-1,0 0,0 1,-25-1,0 1,25-1,-49 1,24-1,0 0,-25 1,1-26,24 26,-25-26,1 26,-1-26,1 1,-1 0,25-1,-24 1,-1-1,25-24,-24 0</inkml:trace>
  <inkml:trace contextRef="#ctx0" brushRef="#br0" timeOffset="59412.67">7566 9847,'0'-24,"-25"24,25 24,0 1,25-25,-25 25,25 0,-25 24,24-24,-24 0,25 25,-25-1,25 1,-25 0,25-1,-25 1,25-1,-1 1,-24 0,25-1,-25 1,0-25,25 24,-25 1,0-25,0 24,25-24,-25 25,0-26,0 1,0 0,0 0,0 0,0-1,0-48,0-1,0 0,0 0,0 0,0 1,0-1,0 0,0-25,25 26,-25-1,0-25,24 25,-24-24,0 24,0 0,25 0,-25 1,0-1,0 0,25 25,-25-25,25 25,-25 25,25-25,-25 25,24-25,1 25,0-1,0 1,0 25,-1-25,26-1,-25 26,25-25,-26 24,26-24,-25 25,24-25,-24 24,25-24,-25 25,24-26,-24 1,25 0,-26-25,1 25,0-25,0 25,0-25,-1 0,-24-25,25 25,-25-25,25 0,-25 0,0 1,0-26,0 25,0-24,0-1,0 0,0 26,-25-26,25 0,-25-24,25 24,-24 1,24-26,-25 26,0-26,25 26,-25-26,25 26,-25-26,25 26,-24-1,-1 0,25 1,-25 24,25 0,0 0,0 1,-25 24,25-25</inkml:trace>
  <inkml:trace contextRef="#ctx0" brushRef="#br0" timeOffset="60440.96">8756 9996,'0'-25,"0"1,0-1,25 25,-25-25,25 0,-25 0,25 1,-25-1,0 0,25 0,-25 0,24 1,-24-1,0 0,0 0,0 0,25 1,-25-1,0 0,0 0,0 0,0 1,0-1,0 0,-25 0,25 0,-24 25,24-24,-25 24,0 0,0 24,25 1,0 0,0 0,0 0,0-1,0 1,0 0,0 0,0 0,25-1,0 1,0-25,-1 0,1 0,0-25,0 25,0 0,-25-24,24 24,-24-25,25 25,0-25,-25 0,0 50,0 0,0 0,25-1,-25 1,0 0,25 0,-1 0,1-1,0-24,0 25,0-25,-1 0,1 0,0 0,0-25,0 25,0-24,-1 24,-24-25,25 0,0 0,-25 0,25 1,-25-1,25 0,-25 0,0 0,0 1,0-1,0 0,0 0,-25 0,0 25,0 0,25 25,-25 0,25 0,0 0,0-1,0 1,0 0,0 0,0 0,25-1,0 1,0-25,0 25,-1-25,1 0,0-25,0 25,0 0,-1-25</inkml:trace>
  <inkml:trace contextRef="#ctx0" brushRef="#br0" timeOffset="60797.3">9724 9302,'-25'-25,"25"0,0 50,25-25,-25 25,25 0,-25-1,24 1,1 0,-25 0,25 0,-25-1,25 1,-25 0,25 0,-1 0,-24-1,25-24,-25 25,25-25,-25 25,25-25,0 0,-25-25,24 25,1-25,-25 1,25-1,-25 0,25 0,-25 0,25 1,-25-1,24 0,1-25,-25 26,25-1,-25 0,0 0,0 0,25 1,-25-1,0 0,0 0,25 25</inkml:trace>
  <inkml:trace contextRef="#ctx0" brushRef="#br0" timeOffset="61708.11">10939 9599,'-25'0,"1"0,-1 0,25 25,25-25,-1 0,1 25,0-25,0 0,0 25,-1-25,26 0,-25 25,0-25,24 0,-24 24,25-24,-26 0,26 25,0-25,-1 0,1 0,0 0,-1 0,1 25,-1-25,1 0,0 0,-1 0,1 0,-1 0,1 0,-25 0,24 0,-24 25,0-25,0 0,0 0,-1 0,1 25,0-25,-25 24,0 1,-25 0,0 0,25 0,-24-1,-1 1,0 25,-25-25,26 24,-1 1,-25-25,1 24,24 1,-25 0,1-1,-1-24,0 25,1-26,-1 26,1-25,-1 0,0-1,1-24,-1 25,0 0,1 0,24-25,-25 25,26-25,-26 24,25-24,0 0,1 25,-1-25</inkml:trace>
  <inkml:trace contextRef="#ctx0" brushRef="#br0" timeOffset="62776.03">13097 9624,'0'0,"-25"0,25-25,0 1,-24 24,24-25,0 0,0 50,24 0,-24-1,25 1,-25 25,25-25,-25 24,0 1,25-25,-25 24,25 1,-25-1,24 26,-24-25,25-1,-25 1,25-1,-25 1,25-25,-25 24,0-24,25 25,-25-25,0-1,0 1,0 0,24-25,-24 25,0-50,0 0,0 0,0 1,0-26,0 25,0 0,25-24,-25 24,0 0,0-24,0 24,0 0,25 0,-25 0,0 1,25-1,-25 0,25 0,-1 25,1 0,-25 25,25-25,0 25,-25 0,25-1,0 1,-1 0,1 25,0-26,0 1,0 25,24-25,-24 24,0-24,0 0,-1 24,1-24,25 0,-25 0,-1 0,1-25,0 24,0-24,0 0,-1 0,1 0,0-24,-25-1,25 0,-25 0,0-24,25 24,-25-25,0 1,0-1,24 0,-24 1,0-1,0 1,0-1,0 0,0 1,0-26,0 26,0-1,0 25,0-24,-24-1,24 25,0 0,0 1,0-1,0 0,0 0</inkml:trace>
  <inkml:trace contextRef="#ctx0" brushRef="#br0" timeOffset="63161.28">14437 9079,'-25'0,"25"-25,0 50,0-1,0 1,0 0,0 0,0 0,0-1,0 1,25-25,-25 25,0 0,24 0,-24-1,25 1,-25 0,25 0,-25 0,25-25,0 24,0-24,-1 0,1 0,0 0,0 0,0 0,-1 0</inkml:trace>
  <inkml:trace contextRef="#ctx0" brushRef="#br0" timeOffset="63332.78">14586 8806,'0'0,"-25"0,25-25,0 0</inkml:trace>
  <inkml:trace contextRef="#ctx0" brushRef="#br0" timeOffset="64617.05">14883 9550,'0'-25,"0"0,25 25,-25-25,25 25,-25-24,25-1,-25 0,24 25,-24-25,0 0,0 1,25-1,-25 0,25 25,-25-25,25 0,-25 1,25-1,-25 0,0 0,0 0,0 1,0-1,0 0,0 0,-25 0,0 25,0-25,0 25,1 0,-1 0,25 25,-25-25,25 25,0 0,25-25,-25 25,25-25,-1 0,1 0,0 0,0 0,-25 25,25-25,-1 0,1-25,0 25,0 0,0 0,-25-25,24 25,-24 25,0 0,0-1,0 1,0 0,0 0,0 0,25-1,-25 1,25-25,-25 25,25-25,-25 25,25-25,-1 0,1 0,0 0,0 0,0 0,-1 0,1-25,0 25,0-25,0 0,-1 25,1-24,0-1,0 0,0 25,-25-25,25 0,-25 1,24-1,-24 0,0 0,0 0,-24 0,-1 25,0-24,0 24,0 0,0 0,1 0,24 24,24-24,1 0,-25 25,25-25,0 0,0 0,0 0,-1 0,1 0,0 0,0 0,-25 25,0 0,-25 0,25 0,0-1,0 1,0 0,0 0,0 0,25-25,-25 24,25-24,-1 25,1-25,0 0,0 0,0 0,-1-25,1 25,0-24,0 24,0-25,-1 0,1 25,0-25,0 0,0 1,-1-1,-24 0,0 0,0 0,0 0,0 1,-24 24,24-25,-25 25,0 0,0 0,25 25,-25-25,25 24,-24-24,-1 25,25 0,0 0,0 0,-25 0,25-1,0 1,0 0,0 0,0 0,25-25,-25 24,25-24,-1 0,1 25,0-25,0 25,0-25,-1 0,1 0,0 0</inkml:trace>
  <inkml:trace contextRef="#ctx0" brushRef="#br0" timeOffset="64996.07">16297 8781,'0'25,"25"-1,-25 1,25 0,-25 0,24 0,-24-1,0 1,25 0,-25 0,25 0,-25 0,0-1,25 1,-25 0,25-25,-25 25,24-25,1 0,0 0,0 0,0-25,-25 0,24 0,1 1,-25-1,25 0,-25 0,0 0,0 0,0 1,0-1,25 0,-25 0,0 0,0 1,0-1,25 0,-25 0</inkml:trace>
  <inkml:trace contextRef="#ctx0" brushRef="#br0" timeOffset="65205.07">17264 8979,'0'-25,"0"1,0-1</inkml:trace>
  <inkml:trace contextRef="#ctx0" brushRef="#br0" timeOffset="67516.89">645 12675,'0'-25,"0"1,0-1,0 0,0 0,25 25,-25 25,25 0,-25 0,25-1,-25 1,0 0,24 0,-24 0,25-1,-25 1,0 25,25-25,-25-1,25 1,-25 25,25-25,0-1,-25 1,24 25,-24-25,0-1,25 26,-25-25,0 25,0-26,25 26,-25-25,0 24,0-24,0 0,0 0,25 0,-25-1,0 1,0 0,0-50,0 0,0 1,0-1,0 0,0 0,0 0,0 1,0-26,0 25,0 0,0 1,0-1,25 0,-25 0,24 0,1 0,0 25,0 0,0 0,-25 25,24-25,-24 25,25-25,0 25,0 0,0 0,-25-1,24 1,1 0,-25 0,25 0,0-25,-25 24,25-24,-1 25,1-25,0 0,0-25,0 25,-1-24,-24-1,25 25,-25-25,25 0,0 0,0 1,-25-1,0 0,0 0,0 0,0 0,0 1,0-1,-25 25,25-25,-25 25,0 0,0 25,25 0,0-1,0 1,0 0,0 0,0 0,0 0,0-1,0 1,25 0,-25 0,25-25,-25 25,25-25,-25 24,25-24,-1 25,1-25,0 0,0 0,0 0,-1 0,1 0</inkml:trace>
  <inkml:trace contextRef="#ctx0" brushRef="#br0" timeOffset="67984.53">1910 13171,'0'0,"-24"0,48 0,1 25,-25 0,25-25,-25 25,25 0,-25-1,0 1,25-25,-25 25,0 0,24 0,-24-1,0 1,25-25,-25-25,0 1,0-1,0 0,25 25,-25-25,0 0,25 25,-25-24,25-1,-25 0,24 25,-24-25,25 0,0 0,0 25,0 0,-25 25,24-25,-24 25,25-25,-25 25,25 0,-25 0,25-1,-25 1,25 0,-1 0,1 0,0-1,0 1,0 0,-1 0,1 0,-25-1,25-24</inkml:trace>
  <inkml:trace contextRef="#ctx0" brushRef="#br0" timeOffset="68597.2">2902 13097,'0'-25,"-24"0,-1 25,0 0,25 25,-25-25,25 25,-25 0,1-1,24 1,0 0,-25 0,25 0,0 0,-25-1,25 1,0 0,0 0,0 0,0-1,0 1,25-25,0 25,-1 0,1-25,0 25,0-25,0 0,-1-25,1 25,0 0,0-25,0 0,0 25,24-25,-24 1,0-1,24 0,-24-25,0 26,25-1,-26 0,1 0,0 0,0 0,0 1,-25-1,24 0,-24 0,0 0,0 1,-24 24,-1 0,0 0,0 0,0 24,1-24,-1 25,0-25,0 25,25 0,-25 0,1-25,24 24,0 1,0 0,0 0,0 0,0 0,0-1,0 1,0 0,0 0,0 0,24-1,1-24,0 0,0 0,24 0,-24 0,0 0,0 0,24-24,-24 24,25-25,-1 25,-24-25,25 0,-1 0,-24 25,25-24,-25 24,24-25,-24 25,0-25</inkml:trace>
  <inkml:trace contextRef="#ctx0" brushRef="#br0" timeOffset="70952.89">5234 12328,'0'-25,"-25"25,25-25,0 50,0 0,0 0,0 0,0-1,25 1,-25 25,0-25,0 24,25 1,-25-25,25 24,-25 1,0-1,25 1,-25 0,0-1,0 1,0-1,24-24,-24 25,0-1,0-24,0 25,0-25,0 24,0-24,0 0,0 0,0 0,0-1,0 1,0-50,0 1,0-1,0 0,0 0,0 0,0 1,0-1,0 0,0 0,25 0,-25 0,0 1,25-1,-25 0,25 0,-25 0,25 25,-1 0,1 0,0 0,0 0,-25 25,25-25,-1 25,-24 0,25-25,0 25,0-25,-25 24,25-24,-1 25,1-25,-25 25,25-25,0 0,0 0,-1 0,1 0,0 0,0-25,0 25,-1-25,-24 1,25 24,-25-25,25 0,0 0,-25 0,25 1,-25-1,0 0,0 0,0 0,0 1,-25 24,25-25,-25 25,0 0,0 0,25 25,-24-25,-1 24,25 1,-25 0,25 0,0 0,0-1,0 1,0 0,25 0,0 0,-1-25,1 0,0 24,0-24,0 0,-1 0,1 0,0 0,0-24,0 24,0 0,24 0</inkml:trace>
  <inkml:trace contextRef="#ctx0" brushRef="#br0" timeOffset="71776.18">6549 12750,'-25'0,"25"24,-25 1,0 0,25 0,-24 0,24-1,-25-24,25 25,0 0,0 0,0 0,0-1,0 1,0 0,0 0,25 0,-1-25,1 0,0 0,0-25,0 0,-1 0,1 25,-25-25,25 1,-25-1,25 25,-25-25,0 0,0 0,0 1,0-1,0 0,-25 25,25 25,0 0,0-1,0 1,25 0,-25 0,25 0,-1-1,-24 1,25-25,0 25,0 0,0-25,-1 0,1 0,0 0,0 0,0 0,-1-25,1 25,0-25,-25 0,25 25,0-24,-25-1,24 0,-24 0,0 0,0 1,0-1,25 0,-25 0,0-24,0 24,0 0,0-25,0 26,0-26,-25 25,25-24,-24 24,24 0,-25-25,25 26,-25-1,0 0,25 0,-25 25,1-25,24 50,0 0,0 0,0 0,0-1,0 1,24 25,-24-25,25-1,0 26,-25 0,25-26,0 26,-25-25,24 24,1-24,0 0,0 25,-25-26,25 1,0-25,-1 25,1 0,0-25,0 0,-25 25,25-25,-1 0,1 0,0 0,0 0,0-25,-1 25</inkml:trace>
  <inkml:trace contextRef="#ctx0" brushRef="#br0" timeOffset="71981">6921 12626,'0'0,"25"0,-1 0,1-25,0 25,0-25,24 25,-24-25,25 25</inkml:trace>
  <inkml:trace contextRef="#ctx0" brushRef="#br0" timeOffset="73153.16">8360 13146,'24'0,"-24"-24,25 24,-25-25,25 25,-25-25,25 25,-25-25,25 0,-25 1,24-1,1 0,-25 0,25 0,-25 1,25-1,0 0,-25 0,24 0,-24 1,0-1,25 0,-25 0,0 0,0 1,0-1,0 0,-25 0,1 25,-1-25,0 25,0 0,0 25,1-25,-1 25,0-25,0 25,25 0,0-1,25-24,0 0,0 0,-1 0,26 0,-25 0,0 0,-1 0,1-24,0 24,0 0,0 0,-1-25,1 25,0 0,0 0,-25 25,0-1,0 1,0 0,0 0,0 0,0-1,0 1,0 0,25 0,-25 0,24-25,-24 24,25-24,0 0,-25 25,25-25,0 0,-1 0,1 0,0 0,0-25,0 25,-1-24,1 24,0-25,0 0,0 0,-1 0,1 1,0-1,-25 0,25 0,0 0,-25 1,0-1,0 0,0 0,0 0,0 1,0-1,-25 25,0 0,0 0,25 25,-25-25,1 24,-1 1,25 0,0 0,-25-25,25 25,0-1,0 1,0 0,0 0,0 0,0-1,0 1,25-25,0 0,-25 25,24-25,1 0,0 0,0 0,0 0,0 0,-1 0,26 0,-25-25,0 25,-1 0,1-25,25 25</inkml:trace>
  <inkml:trace contextRef="#ctx0" brushRef="#br0" timeOffset="73532.88">9649 12427,'0'0,"0"-25,0 50,0 0,0 0,25 0,-25-1,25 1,-25 0,25 0,0 24,-1-24,-24 25,25-25,0 24,0-24,0 25,-1-26,1 26,0-25,0 24,0-24,-25 0,24 25,-24-26,25 1,-25 0,0 0,0 0,0 0,0-1,0 1,-25-25,1 25,24 0,-25-25,0 25,0-25,0 0,25 24,-24-24,-1 0,0 0,0 0,0-24,1 24,-1-25,0 0,0 0,25 0,0 1,0-1,0 0,0 0,0 0</inkml:trace>
  <inkml:trace contextRef="#ctx0" brushRef="#br0" timeOffset="73672.16">9724 12452,'0'-25,"0"0</inkml:trace>
  <inkml:trace contextRef="#ctx0" brushRef="#br0" timeOffset="74072.6">10046 12526,'0'25,"25"-25,0 0,-25-25,25 25,-1 0,1-24,0 24,0-25,0 25,-1-25,1 25,-25-25,25 25,-25-25,-25 25,0 0,1 0,-1 0,0 0,0 0,0 25,1-25,24 25,-25 0,0 0,0-1,25 1,0 0,-25 0,25 0,0-1,0 1,0 0,0 0,0 0,0-1,25 1,0 0,0-25,0 25,-1-25,1 0,0 0,25 25,-26-25,1 0,25-25</inkml:trace>
  <inkml:trace contextRef="#ctx0" brushRef="#br0" timeOffset="74384.72">10617 12427,'-25'0,"0"0,25 25,-25-25,25 25,-24 0,24-1,0 1,0 0,-25 0,25 0,0-1,0 1,0 0,0 0,0 0,25-1,-25 1,24-25,-24 25,25-25,0 0,0 0,-25 25,25-25,-1 0,1 0,25-25,-25 25,-1 0,1 0,0-25,0 25,0-25,-1 25</inkml:trace>
  <inkml:trace contextRef="#ctx0" brushRef="#br0" timeOffset="74692.75">10964 11906,'-25'0,"0"0,25 25,0 0,0 0,0-1,0 1,0 0,0 0,0 0,0 24,0-24,0 0,25 25,-25-26,0 1,25 25,0-25,-25 24,25-24,-1 0,-24 24,25-24,0 0,0 0,0 0,-1-1,1-24,0 25,0-25,-25 25,25-25,-1 0</inkml:trace>
  <inkml:trace contextRef="#ctx0" brushRef="#br0" timeOffset="75121.15">10865 12402,'25'0,"-1"25,1-25,25 0,-25 0,-1 0,1-25,25 25,-25 0,24 0,-24 0,25 0,-1-24,-24 24,25 0,-25-25,24 25,-24 0,0-25,0 25,-1-25,1 25,-25-25,0 1,0-1,-25 25,1 0,-1 0,0 0,0 25,0-25,1 24,-1 1,0 0,25 0,0 0,-25-1,25 1,0 0,0 0,0 0,0-1,25 1,0-25,-25 25,25 0,-1-25,1 25,0-25,0 0,0 0,-1 0,26 0,-25 24,24-24,-24 0,25 0,-1 0,-24 0</inkml:trace>
  <inkml:trace contextRef="#ctx0" brushRef="#br0" timeOffset="75721.23">12055 11857,'-24'0,"24"24,0 1,0 0,0 0,24 0,1-1,-25 1,25 0,-25 0,25 0,-25-1,25 1,-25 0,24 0,-24 0,0 0,25-1,-25 1,0 0,0 0,-25 0,1-1,-1 1,0 0,0 0,0 0,1 24,-1-24,0 25,0-26,0 1,1 25,-1-25,0-1,25 1,-25 0,25 0,0 0,0-1,25-24,0 0,0 0,-1-24,1 24,0-25,0 0,0 0,-1 0,1 1,0-1,0 0,0 0,-1 0,1 1,-25-1,25 0,-25 0,25 0,-25 1,0-1,0 0,0 0,0 50,0 0,0 0,0-1,0 1,25 0,-1 0,1-25,0 25,0-25,0 0,-1 0,1 0,0 0,25-25,-25 25,-1 0,26 0,-25 0,24 0</inkml:trace>
  <inkml:trace contextRef="#ctx0" brushRef="#br0" timeOffset="77288.88">13941 11857,'0'-25,"-25"25,0 0,0 0,0 25,1-25,-1 0,0 24,0-24,25 25,-25-25,1 25,24 0,-25 0,0-1,0 1,0 0,25 0,-24 24,-1-24,0 25,25-25,-25 24,25-24,-25 25,25-25,0-1,0 26,0-25,0 0,0-1,0 1,25 25,0-25,0-1,0 1,-1 0,1-25,0 25,25-25,-26 25,26-25,-25 0,24 0,-24 0,25-25,-1 25,1 0,0-25,-1 0,1 0,-1 25,1-24,0-1,-1 0,-24-25,25 26,-1-1,-24 0,0 0,0-24,0 24,-25 0,24 0,-24-24,0 24,0 0,0-25,0 25,-24-24,24 24,-25-25,0 26,0-1,0-25,0 25,1 1,-1-1,-25 0,25 0,1 25,-1-25,-25 25,25 0,1 0,-1 0,0 0,0 25,0-25,25 25,-24 0</inkml:trace>
  <inkml:trace contextRef="#ctx0" brushRef="#br0" timeOffset="77689.11">13941 12353,'24'0,"-24"-25,25 25,0 0,0 0,0 0,-1 0,-24 25,25-25,-25 25,25-25,-25 24,25 1,-25 0,25 0,-25 24,24-24,-24 25,25-25,-25 24,25 1,0-25,-25 24,25 1,-1-25,1 24,0-24,-25 0,25 24,0-49,-1 25,26 0,-25 0,0-25,0 0,-1 25,26-25,-25 0</inkml:trace>
  <inkml:trace contextRef="#ctx0" brushRef="#br0" timeOffset="78588.1">14958 12923,'24'0,"-24"-25,0 50,0 0,0 0,0 0,0-1,0 1,0 0,0 0,0 0,0-1,0 1,0 0,0 0,0 0,0 0,0-1,0 1,0 0,0 0,0 0,0-1,-24-24,24 25,0 0,-25 0,50-25,-1 0,1 0,0 0,0 0,0-25,24 25,-24 0,0 0,24-25,-24 25,25-25,-1 25,-24 0,25-24,-25 24,24-25,-24 0,25 25,-26-25,1 25,0 0,0-25,0 25</inkml:trace>
  <inkml:trace contextRef="#ctx0" brushRef="#br0" timeOffset="88521.98">16148 12105,'0'-25,"25"25,-25-25,25 25,0 0,-25-25,24 25,1 0,0 25,0-25,-25 25,25 0,-25-1,0 1,0 0,24 0,-24 0,0 0,0-1,0 1,0 25,0-25,25-1,-25 1,0 0,0 0,0 0,0-1,0-48,0-1,0 0,0 0,0 0,0 1,25 24,-25-25,0 0,0 0,25 25,-25-25,0 1,25 24,-25-25,0 0,24 0,1 0,0 25,-25 25,25 0,-25 0,0 0,25-25,-25 24,0 1,0 0,0 0,0 0,24-25,-24 24,0 1,0-50,0 1,25 24,-25-25,0 0,25 25,-25-25,0 0,25 25,-25-24,0-1,25 0,0 0,-1 0,1 25,0 0,-25 25,25-25,-25 25,0 0,0 0,0-1,25 1,-25 0,0 0,24 0,-24-1,25-24,-25 25,25-25,-25 25,25-25,0 0,-1 0,1-25,0 25,-25-25,25 1,0-1,-25 0,24 0,-24 0,25 1,-25-1,0 0,25 0,-25 0,0 0,0 50,0 0,0 0,0 0,0 0,0-1,0 1,0 0,0 0,25 0,0-1,-1-24,1 0,0 0,0-24,0-1,-1 25,1-25,0 0,-25 0,25 25,-25-24,25-1,-25 0,0 0,24 0,-24 0,0 1,0-1,0 50,0-1,-24 1,24 0,0 0,0 0,0 0,0-1,0 1,0 0,24-25,1 0,0 0,0-25,0 25,-1-25,1 25,0-24,0 24,0-25,0 25,-25-25,24 0,1 25,-25-25,25 25,-25-25,0 1,0-1,0 0,-25 25,25 25,0 0,0-1,25 1,-25 0,25-25,0 25,-25 0,24-25,1 25,-25-1,25-24,-25 25,0 0,0 0,0 0,-25-25,0 0,1 24,-1-24,0 0,0 0,0 0,1-24,-1 24</inkml:trace>
  <inkml:trace contextRef="#ctx0" brushRef="#br0" timeOffset="88850.3">18009 11609,'0'24,"24"1,-24 0,0 0,0 0,0-1,25 1,-25 25,0-25,0 24,0-24,0 25,25-26,-25 26,0-25,0 0,25 24,-25-24,0 0,0 0,0 0,25-25,-25 24,0 1,24 0,1-25,0 0,0 0,0 0</inkml:trace>
  <inkml:trace contextRef="#ctx0" brushRef="#br0" timeOffset="89054.57">17835 11906,'25'0,"0"0,-1 0,1 0,0 25,0-25,0 0,24 0,-24 0,25 0</inkml:trace>
  <inkml:trace contextRef="#ctx0" brushRef="#br0" timeOffset="90090.97">19026 11485,'0'-25,"0"0,0 0,0 50,0 0,0 0,0-1,0 1,0 0,0 25,0-26,0 1,0 25,0-1,0 1,0-25,0 24,0 1,0 0,0-1,0 1,0-25,0 24,0 1,0-25,0 0,0-1,0 1,0 0,24 0,1 0,0-25,0 0,0 0,-1-25,1 0,0 0,0 0,-25 1,25-1,-25 0,0 0,0 0,0 0,0 1,0-1,0 0,0 0,0 0,0 50,0 0,0 0,24 0,1-25,-25 24,25 1,0 0,0 0,-1-25,1 0,0 0,0 0,0 0,-1 0,1 0,0-25,0 25,0 0,-1-25,1 0,0 1,0-1,0 25,-25-25,24 0,-24 0,0 1,0-1,0 0,0 0,0 0,-24 50,-1 0,25 0,-25-25,25 25,0-1,0 1,-25 0,25 0,0 0,0-1,0 1,0 0,25 0,0-25,-25 25,25-25,-1 0,1 0,0 25,0-25,25 0,-26 0,26-25,-25 25,24 0,-24 0</inkml:trace>
  <inkml:trace contextRef="#ctx0" brushRef="#br0" timeOffset="92326.28">20936 12080,'-25'-25,"0"25,25-25,0 0,0 1,0-1,25 25,-25-25,25 25,-25-25,24 25,1 0,0 0,-25 25,25-25,-25 25,25-25,-25 25,24-1,1 1,-25 0,0 0,25 0,-25-1,0 26,0-25,0 0,0 0,0-1,0 1,0 0,0-50,0 0,0 1,0-1,0 0,0 0,0 0,25 0,0 1,-25-1,24 0,1 0,0 0,0 25,0-24,-1 24,1 0,0 0,-25 24,25-24,-25 25,0 0,0 0,0 0,0-1,0 1,0 0,0 0,0 0,0-50,0 0,0 0,0 0,25 1,-25-1,24 25,1-25,-25 0,25 0,0 25,0-24,-1-1,1 25,0 0,-25 25,0-1,0 1,0 0,0 0,25 0,-25-1,0 1,25-25,-25 25,24-25,-24 25,25-25,0 0,-25 25,25-25,0 0,-1 0,1 0,0-25,0 25,0 0,-1-25,1 25,0-25,0 25,0-25,0 25,-1-24,1-1,0 25,-25-25,25 0,-25 0,25 25,-25-24,0-1,0 0,0 0,-25 25,0 25,25 0,-25-25,25 25,0-1,-25-24,25 25,0 0,0 0,0 0,0-1,0 1,0 0,0 0,0 0,25 0,-25-1,25 1,0-25,-25 25,25-25,-1 0,1 25,0-25,0 0,24 0,-24 0,0-25,0 25,0 0,-1 0,1-25,0 0,0 25,-25-24,25-1,-25 0,0 0,0 0,0 0,0 1,0-1,0 0,0 0,-25 25,25-25,-25 1,0 24,25-25,-25 25,1-25,-1 25,0-25,0 25,0 0,1 0,-1-25,0 25,0 0,0 25,1-25,-1 25,0-25,25 25,0 0,0-1,0 1,0 0,25-25,-25 25,25-25,-1 0,1 0,0 0,0 0,0 0,-1 0,1 0,0 0,25-25,-26 25,1 0,0-25,0 25,0-25,24 25,-49-24,25 24,0-25,0 25,-25-25,0 0,0 0,0 1,-25 24,0 0,0 0,0 0,1 0,-1 0,0 0,25 24,25-24,0 0,-1 0,1 0,0 0,0 0,0 0,-1 0,1 0,0 0,0 0,0 0,-1 25,-24 0,0 0,0 0,0-1,0 1,0 0,25 0,-25 0,25-1,0 1,0-25,-25 25,24-25,1 0,0 0,-25-25,25 25,0 0,0-25,-1 25,1-24,0 24,-25-25,25 25,0-25,-1 0,1 0,0 25,-25-24,25-1,0 0,-25 0,0 0,24 1,-24-1,0 0,-24 25,-1 0,0 0,0 25,0 0,1-1,-1 1,25 0,-25-25,25 25,0 0,0-1,0 1,0 0,0 0,0 0,25-1,0-24,-25 25,24-25,1 25,0-25,0 0,0 0,24 0,-24 0,0 0,0 0,24 0,-24 0,0 0,24 0,-24 0,0-25,0 25,0 0,-1 0,1 0,0 0,-25-25</inkml:trace>
  <inkml:trace contextRef="#ctx0" brushRef="#br0" timeOffset="96370.28">943 15007,'0'0,"0"-25,0 0,0 50,-25 0,25 0,0-1,0 1,0 0,0 0,0 0,25-25,-25 24,0 1,0 0,25-25,-25 25,0 0,25-25,-25 24,24-24,1 0,-25 25,25-25,0 0,0 0,-25-25,24 25,1 0,0 0,-25-24,25 24,-25-25,25 25,-25-25,0 0,24 25,-24-25,0 1,25-1,-25 0,0 0,0 0,25 1,-25-1,0 0,0 0,0 0,0 1,0-1,0 0,-25 0,0 0,1 25,-1 0,0 25,0-25,25 25,25-25,0 0,0 0,-1-25,1 25,0 0,0-25,0 25,-1 0,1 0,-25-24,25 24,0 0,-25 24,0 1,0 0,0 0,0 0,0-1,0 1,0 0,25 0,-25 0,24-25,-24 24,25 1,-25 0,25-25,-25 25,25-25,-25 25,25-25,-25 24,24-24,1 0,-25 25,25-25,0 0,0 0,-1 0,1 0,-25-25,25 25,-25-24,25-1,0 0,-25 0,0 0,25 1,-25-1,24 0,-24 0,0 0,0 1,0-1,25 0,-25 0,0 0,0 1,-25-1,1 25,-1 0,25 25,-25-25,0 0,0 24,0-24,25 25,25-25,0 0,0-25,0 25,0-24,-1 24,1 0,0-25,0 25,0 0,-1 0,1 0,-25 25,0-1,0 1,0 0,0 0,0 0,0-1,25-24,-25 25,0 0,25 0,-25 0,25-25,-1 24,1-24,0 0,0 0,0 0,-1 0,1-24,0 24,-25-25,25 25,0-25,-1 0,1 25,0-25,0 1,0-1,-1 0,1 0,0-24,-25 24,25 0,-25 0,25 0,-25 1,0-1,0 0,-25 25,25-25,-25 25,0 0,25 25,-25-25,1 25,24 0,0-1,-25 1,25 0,0 0,0 0,0-1,25 1,-25 0,24 0,1 0,-25-1,25 1,0-25,0 25,-1 0,1-25,0 0,0 0,0 0,-1 0,1 0,0 0,25-25,-26 25,1-25,0 25,0-25,0 25,0-24,-25-1,24 25,-24-25</inkml:trace>
  <inkml:trace contextRef="#ctx0" brushRef="#br0" timeOffset="96586.26">1191 14585,'-25'0,"50"0</inkml:trace>
  <inkml:trace contextRef="#ctx0" brushRef="#br0" timeOffset="98553.87">3027 14660,'0'-25,"24"25,1 0,0 0,0 0,0 25,-25-1,0 1,24-25,-24 25,0 0,25 0,-25-1,0 1,25 0,-25 0,0 0,25-1,-25 1,0 0,25-25,-25 25,24-25,1 0,0 0,-25-25,25 25,-25-25,25 0,-25 1,24-1,1 0,-25 0,25 0,-25 1,0-1,25 25,-25-25,0 0,0 0,0 1,0-1,0 0,0 0,0 50,0 0,0 0,0-1,0 1,25 0,-1 0,1 0,0-25,-25 24,25-24,0 0,-1 0,-24-24,25 24,0-25,0 0,0 25,-25-25,24 0,1 25,0-24,-25-1,25 0,-25 0,25 25,-25-25,0 1,0-1,0 0,-25 25,0 0,0 25,0 0,25-1,-24 1,24 0,0 0,0 0,0-1,0 1,0 0,0 0,24 0,-24-1,0 1,25 0,-25 0,25 0,0-1,0-24,-25 25,24-25,1 0,0 0,0 0,0 0,-25-25,25 25,-1 0,-24-24,25 24,0-25,0 25,0-25,-25 0,24 25,1-25,0 1,-25-1,25 0,0 0,-25 0,24 1,-24-1,25 0,-25 0,0 0,0 1,0-1,-25 0,1 25,-1 0,0 0,0 0,0 0,1 25,-1-25,0 25,0-25,25 24,25-24,-25-24,25 24,0 0,-1 0,-24-25,25 25,0 0,-25-25,25 25,0 0,-25-25,24 25,-24 25,0 0,0 0,0-1,0 1,0 0,0 0,25 0,-25-1,25 1,-25 0,25-25,-25 25,0 0,25-25,-1 24,1-24,0 0,0 0,0-24,-1 24,1-25,0 0,0 25,0-25,-1 0,1 1,0-1,0 0,0 0,-1 0,-24 1,25-1,-25 0,0 0,0 0,0 1,0-1,-25 25,1-25,-1 25,0 0,0 0,0 25,25 0,0-1,25-24,-25 25,25-25,0 0,0 25,-1-25,1 25,25-25,-25 0,-1 25,1-25,0 0,0 24,0-24,0 25,-1-25,-24 25,0 0,0 0,0-1,0 1,-24-25,-1 25,0 0,0-25,0 25,0-25,1 0,-1 24,0-24,0 0,0 0</inkml:trace>
  <inkml:trace contextRef="#ctx0" brushRef="#br0" timeOffset="98838.87">5185 14312,'0'0,"-25"-25,0 25,25 25,0 0,0 0,0 0,0 0,0-1,25 1,0 0,-25 0,0 0,24-25,-24 24,25-24,-25 25,25-25,0 25,0 0,-1-25,1 0,0 0,0 0,0 0,-1 0,1 0,0-25,0 25,0 0</inkml:trace>
  <inkml:trace contextRef="#ctx0" brushRef="#br0" timeOffset="98986.69">5333 14114,'0'0,"-24"0,-1-25,0 25,0-25,25 50</inkml:trace>
  <inkml:trace contextRef="#ctx0" brushRef="#br0" timeOffset="99966.86">5433 13915,'0'0,"0"25,0 0,0 0,24 0,-24-1,25 1,0 0,-25 0,25 0,0 24,-25-24,24 25,1-26,0 26,0 0,0-25,-1 24,-24-24,25 25,0-26,0 26,0-25,-25 0,24-1,-24 1,25 0,-50-25,25-25,0 0,0 1,0-1,25 25,-25-25,25 25,0-25,0 25,-1 0,1 0,0 0,-25 25,0 0,-25-25,25 25,-25-1,1 1,-1 0,0-25,0 25,0 0,1-25,48 0,1 0,-25-25,25 25,0 0,0-25,-1 25,1-25,0 0,0 25,-25-24,25-1,-1 0,1 0,0-24,0 24,0-25,-25 25,25-24,-25 24,24-25,-24 1,0 24,0-25,0 1,0 24,0-25,0 25,0 1,-24-1,24 0,-25 0,0 0,0 25,25 25,-25-25,25 25,0 0,0 0,0-1,0 1,0 0,0 0,25 24,-25-24,25 25,-25-1,25-24,-25 25,25 0,-25-26,24 26,1-25,-25 24,25-24,0 25,0-25,-1-1,1-24,0 25,0 0,0-25,-1 0,-24 25,25-25,0 0,-25-25,25 25,0-25,-1 0,1 1,-25-1,25 0,-25 0,0 0,25 1,-25-1,0 0,0 0,0 0,0 1,0-1,0 0,-25 0,0 0,0 25,1 0,-1 25,25 0,0 0,0 0,0-1,0 1,0 0,0 0,0 0,0-1,0 1,0 0,25 0,-1 0,1-1,0-24,0 0,0 0,24 0,-24 0,0 0,24 0,-24 0,25 0,-25-24,24 24</inkml:trace>
  <inkml:trace contextRef="#ctx0" brushRef="#br0" timeOffset="100642.6">8161 14486,'0'25,"25"-25,0 0,0 0,-1 0,1-25,0 0,0 25,0-25,-1 25,-24-24,25 24,-25-25,-25 0,1 25,-1 0,0 25,0-25,0 0,1 25,-1-25,0 24,0 1,25 0,-25-25,0 25,1 0,24-1,-25 1,25 0,0 0,0 0,0-1,0 1,0 0,25 0,-1-25,-24 25,25-25,25 24,-25-24,0 0,24 25,-24-25,25 0,-26 0,26-25,0 25,-1 0,1 0,-25-24,24 24,1-25,-25 25,24 0,-24-25,0 25,0 0</inkml:trace>
  <inkml:trace contextRef="#ctx0" brushRef="#br0" timeOffset="101082.85">8781 14511,'0'0,"-25"-25,25 0,0 0,25 50,0 0,0 0,-25 0,25-1,-25 1,24 0,-24 0,0 0,25-25,-25 24,0 1,0 0,0-50,0 0,25 1,-25-1,0 0,25 0,-25 0,25 1,-25-1,24 25,-24-25,25 0,0 0,-25 1,25 24,0 0,-25 24,24 1,-24 0,25 0,-25 0,25-25,-25 24,25 1,0 0,-1 0,1-25,0 25,0-25,0 24,0-24,-1 0</inkml:trace>
  <inkml:trace contextRef="#ctx0" brushRef="#br0" timeOffset="101658.84">9625 14362,'0'0,"-25"0,0-25,0 25,0 0,1 25,24 0,-25-25,25 25,0-1,0 1,-25 0,25 0,0 0,0-1,25-24,-25 25,25-25,-1 0,1-25,0 25,-25-24,25 24,-25-25,25 25,-25-25,0 0,24 25,-24-25,0 1,0-1,25 25,-25-25,0 0,0 0,25 25,-25 25,0 0,25 0,-25 0,25-1,-25 1,24 0,1 0,0 24,0-24,-25 25,25-25,-1 24,1 1,0-1,0 1,0 0,-1-1,1 1,-25-1,25 1,-25 0,0-1,0-24,0 0,0 0,-25-1,0 1,1-25,-1 0,0 0,0 0,0 0,1 0,-1-25,-25 25,25 0,25-24,-24 24,-1-25,0 0,0 0,25 0,0 1,0-1,0 0,0 0,0 0,0 1,25-1,-25-25,25 25,0 1,-1-1,1 0,0 0,0 0,-25 1,25 24,-1-25</inkml:trace>
  <inkml:trace contextRef="#ctx0" brushRef="#br0" timeOffset="101974.61">9972 14238,'0'0,"-25"0,25-25,-25 25,25 25,0 0,0-1,0 1,0 0,0 0,0 0,0 0,25-1,-25 1,25 0,0 0,-25 0,24-25,1 24,0-24,-25 25,25-25,0 0,-1 0,1 25,0-25,0 0,0-25,-1 25,1 0,-25-25</inkml:trace>
  <inkml:trace contextRef="#ctx0" brushRef="#br0" timeOffset="102129.81">10021 14213,'0'0,"-24"-25,-1 25,25-25,-25 25,25-24,25 24</inkml:trace>
  <inkml:trace contextRef="#ctx0" brushRef="#br0" timeOffset="102638.83">10220 14238,'25'25,"-1"-1,-24 1,25-25,-25 25,25 0,-25 0,0 0,25-1,-25 1,0 0,25 0,-25 0,0-1,0 1,0 0,0-50,0 0,0 1,0-1,0 0,0 0,0 0,25 1,-25-1,24 25,-24-25,0 0,25 25,-25-25,25 0,0 1,0 24,-25-25,24 25,1 25,-25-1,25-24,-25 25,0 0,25 0,-25 0,25-25,-25 25,0-1,24-24,-24 25,25-25,-25 25,25-25,-25 25,25-25,0 0,-1 25,1-25,0 0,0 0</inkml:trace>
  <inkml:trace contextRef="#ctx0" brushRef="#br0" timeOffset="103461.63">11063 14114,'0'0,"-25"0,1 0,-1 0,25 25,-25-25,0 24,0 1,25 0,-24 0,-1 0,25-1,0 1,0 0,-25 0,25 0,0 0,0-1,25-24,0-24,-1 24,-24-25,25 25,-25-25,25 25,-25-25,25 25,-25-25,0 0,0 1,25 24,-25-25,0 0,24 25,-24 25,25 0,-25-1,0 1,0 0,25 0,-25 0,25 0,-25-1,25 1,-25 0,24 0,-24 0,25-1,-25 1,25-25,-25 25,0 0,0 0,0-50</inkml:trace>
  <inkml:trace contextRef="#ctx0" brushRef="#br0" timeOffset="104069.81">10989 14312,'0'25,"25"-25,-1 0,1 0,-25-25,25 25,0-25,0 1,-1 24,-24-25,25 0,0 0,-25 0,0 1,0-1,0 0,0 0,-25 25,25-25,-25 25,1 0,-1 25,0-25,0 25,0 0,1-25,24 25,-25-1,0 1,0 0,25 25,-25-26,25 1,0 0,-24 0,24 0,0 0,0-1,0 1,24-25,1 25,0 0,25 0,-26-25,1 0,0 24,0-24,24 0,-24 0,25 0,-25 0,24 0,-24-24,0 24,25 0,-26 0,1-25,0 25,0 0,0 0,-1 0,1-25,0 25,-25-25</inkml:trace>
  <inkml:trace contextRef="#ctx0" brushRef="#br0" timeOffset="104673.61">11882 14436,'25'-24,"-1"24,1 0,0 0,-25 24,0 1,-25-25,0 0,25-25,0 1,-24 24</inkml:trace>
  <inkml:trace contextRef="#ctx0" brushRef="#br0" timeOffset="106341.78">6400 16148,'0'0,"25"-25,0 0,-25 0,24 25,-24-24,25 24,0-25,0 0,0 25,-1-25,1 25,0 0,0 0,0 0,-1 0,1 25,0 0,0 0,-25-1,25 1,-25 0,24 25,1-26,-25 1,0 0,25 25,-25-26,25 26,-25-25,0 0,0 24,25-24,-25 0,0 0,0 0,0-1,0-48,0-1,0 0,0 0,0 0,0 1,-25-1,25 0,0 0,0 0,0 0,0 1,0-1,0-25,0 25,0 1,0-1,25 0,-25-25,24 26,-24-1,25-25,0 25,0 1,0-26,-1 25,1 0,0-24,25 24,-25 0,-1 0,26 25,-25-24,0-1,-1 25,1 0,0 0,0 0,0 25,-1-1,-24 1,0 0,0 0,0 0,0-1,25 1,-25 0,0 0,0 0,0 24,0-24,0 25,0-1,0 1,-25-25,25 24,0 26,-24-26,24 1,-25 0,25 24,0-24,-25 24,25-24,-25 24,25-24,0 24,0-24,0-1,-25 1,25-1,0 26,0-26,0 1,0 0,0-26,0 26,0 0,25-1,-25 1,0-25,25 24,-25-24,25 0,-25 0,25 0,-1-1,1-24,0 0,0-24,0 24,-1-25,1 0,0 0,25 0,-26 1,26-1,-25 0,24 0,-24 0,0 0,25 1,-26 24,1-25,0 25,0-25</inkml:trace>
  <inkml:trace contextRef="#ctx0" brushRef="#br0" timeOffset="108441.88">8087 18256,'24'0,"-24"-25,25 25,0 0,-25-24,25 24,0 0,-25-25,25 25,-25-25,24 25,-24-25,0 0,25 25,-25-24,25 24,-25-25,0 0,25 0,0 0,-25 1,24 24,-24-25,25 0,0-25,0 26,-25-1,25 0,-25 0,0 0,0 1,0-1,-25 25,0 0,0 0,0 0,1 0,24 25,-25-25,0 24,0-24,0 25,25 0,-24-25,24 25,24-25,1 0,0-25,0 25,0-25,-1 25,1 0,0 0,0-25,0 25,-1 25,1-25,-25 25,25 0,-25 0,25-25,-25 24,0 1,25 0,-25 0,24 0,-24-1,25 1,0-25,-25 25,25-25,0 0,-1 0,1-25,0 25,0 0,-25-25,25 25,-25-24,24 24,-24-25,25 0,-25 0,25 25,-25-25,0 1,0-1,0 0,0 0,-25 0,0 25,1 0,24 25,-25 0,25 0,-25 0,25-1,0 1,0 0,0 0,0 0,0-1,0 1,25-25,-25 25,25-25,-1 0,1 0,0 0,0 0,0 0,-1 0,1-25,0 25,0-25,0 25</inkml:trace>
  <inkml:trace contextRef="#ctx0" brushRef="#br0" timeOffset="108870.3">9178 17735,'-25'0,"0"-24,1 24,-1-25,25 50,25-25,-1 24,1 1,-25 0,25 0,0-25,-25 25,25-1,-25 1,24 0,1 0,-25 0,25-1,-25 1,25-25,0 25,-25 0,25-25,-25 25,24-25,-24 24,25-24,-25-24,25 24,-25-25,0 0,0 0,0 0,25 1,-25-1,0-25,0 25,0 1,0-26,0 25,0 0,0-24,25 24,-25 0,0 0,0 1,0-1,0 0,0 0,0 0</inkml:trace>
  <inkml:trace contextRef="#ctx0" brushRef="#br0" timeOffset="110654.58">9749 17859,'0'25,"0"0,24-25,1 0,0-25,0 25,-25-25,25 25,-25-24,0-1,0 0,0 0,-25 25,0 0,25 25,-25-25,25 25,0 0,0-1,0 1,0 0,0 0,0 0,0-1,25 1,0 0,0-25,-1 25,1-50,0 25,-25-25,25 25,0-25,-1 1,-24-1,25 0,0 0,0 0,0 1,-1-1,1 0,0 0,0 0,-25-24,25 24,-25 0,0 0,0 1,0-1,-25 25,0 0,0-25,0 25,1 25,-1-25,0 25,0-25,0 0,25 24,25-24,0 0,0 0,-25-24,25 24,-1 0,1 0,0 0,0-25,0 25,-1 0,-24 25,25-25,-25 24,0 1,0 0,0 0,0 0,0-1,0 1,0 0,0 0,25 0,-25-1,25-24,-25 25,25-25,0 25,-1-25,1-25,0 25,-25-25,25 25,0-24,-1-1,1 0,0 0,-25 0,25 25,-25-24,25-1,-25 0,0 0,0 0,0 1,0 48,-25-24,25 25,0 0,0 0,0 0,-25-25,25 24,0 1,0 0,25 0,-25 0,25-1,-1-24,-24 25,25-25,0 0,0 0,0 0,-1 0,-24-25,25 25,0 0,0 0,0 0,-25-24,24 24,1 0,-25-25</inkml:trace>
  <inkml:trace contextRef="#ctx0" brushRef="#br0" timeOffset="110838.05">10815 17214,'0'0,"-25"0,1 0,24 25</inkml:trace>
  <inkml:trace contextRef="#ctx0" brushRef="#br0" timeOffset="111854">10790 17587,'0'-25,"0"0,0 0,-24 25,24 25,-25-25,0 0,0 0,25 25,-25-25,1 0,-1 0,25 25,0-1,0 1,0 0,0 0,25-25,-25 25,0-1,24-24,1 0,-25 25,25-25,-25 25,25-25,0 0,-1 25,1-25,0 0,-25 25,25-25,-25 24,25-24,-25 25,0 0,0 0,0 0,0-1,0 1,-25-25,0 0,0 0,0 0,1 0,-1 0,0 0,25-25</inkml:trace>
  <inkml:trace contextRef="#ctx0" brushRef="#br0" timeOffset="112202.08">11187 17611,'0'0,"-25"0,25 25,0 0,0 0,0 0,0-1,0 1,25-25,-25 25,25-25,-25 25,25-25,0 0,-1 0,1 0,0 0,0 0,0-25</inkml:trace>
  <inkml:trace contextRef="#ctx0" brushRef="#br0" timeOffset="112349.71">11237 17487,'0'0,"0"-25,0 1,-25 24,25-25</inkml:trace>
  <inkml:trace contextRef="#ctx0" brushRef="#br0" timeOffset="113306.48">11311 17140,'-25'-25,"50"50,-74-50,73 50,1 0,-25 0,25-1,0 1,-25 0,25 0,0 0,-1-1,1 26,-25-25,25 0,0 24,0-24,-1 25,-24-25,25-1,0 26,-25-25,25 0,-25-1,25 1,-25 0,0 0,-25-50,25 0,0 0,0 1,0-1,0 0,0 0,0 50,-25-25,25 25,0 0,0-1,0 1,25-25,0 0,-1 0,1 0,-25-25,25 25,0-24,0 24,-1-25,1 0,0 0,0 25,0-25,-25 1,24-1,-24-25,25 25,-25 0,0 1,0-1,0-25,0 25,0 1,-25-1,25-25,0 25,-24 1,-1-1,25 0,-25 0,25 0,-25 1,0 24,1-25,-1 25,25 25,0-1,0 1,0 0,0 0,0 24,0-24,0 0,0 25,0-26,25 1,-1 25,-24-25,25 24,0-24,-25 0,25 0,0 0,-1-1,1 1,0 0,0-25,0 0,-1 0,1 0,0 0,0-25,0 25,-25-25,24 1,1 24,0-25,0 0,-25 0,25 0,-1 0,-24 1,25-1,-25 0,0-25,0 26,0-1,0 0,-25 0,25 0,0 1,-24 24,-1 0,0 0,0 24,0-24,25 25,-24 0,24 0,-25 0,25-1,0 26,0-25,0 0,0-1,0 1,0 0,0 0,25 0,-1 0,1-1,0-24,0 0,0 0,-1 0,1 0,0 0,0 0,0-24,-1 24,26 0,-25-25,0 25,24 0,-24-25,0 25</inkml:trace>
  <inkml:trace contextRef="#ctx0" brushRef="#br0" timeOffset="114574.69">12254 15503,'0'25,"25"-25,-1 0,-24 25,25-25,0 0,0 0,0 24,-1-24,26 0,-25 0,25 25,-1-25,1 0,-1 0,1 25,24-25,-24 0,24 0,1 25,-1-25,1 0,-1 0,0 25,1-25,-1 0,1 0,-1 0,1 0,-1 24,-24-24,24 0,-24 0,-1 0,-24 0,25 25,-26-25,1 0,0 0,-25 25,0 0,-25-25,0 25,1-25,-1 24,-25 26,25-25,-24 0,24 24,-25-24,1 25,-26-1,26 1,-1 24,-24-24,-1 24,1 1,-1-1,1-24,24 24,-24-24,0-1,24 1,0-25,26 0,-26-1,25 1,-24-25,24 25,0-25,0 0,50 0,-25-25,25 25,0-25</inkml:trace>
  <inkml:trace contextRef="#ctx0" brushRef="#br0" timeOffset="115782.63">14759 14883,'0'-25,"0"0,25 25,-25-25,25 25,0 0,-1 0,-24 25,25 0,-25 0,0 24,25-24,-25 0,0 25,25-1,-25-24,0 25,0-1,0-24,0 25,0-26,25 26,-25-25,0 0,0 0,0-1,0 1,0 0,0-50,0 0,0 1,0-1,0 0,0 0,0 0,0 0,0 1,0-26,24 25,-24 0,25-24,-25 24,0-25,25 26,-25-26,25 25,0 0,-25-24,24 24,1-25,0 26,0-1,0 0,24 0,-24 0,0 1,0 24,-1-25,26 25,-25-25,0 25,-1 0,1 0,0 25,0 0,-25-1,25 1,-25 0,24 0,-24 24,0 1,0 0,25-1,-25 1,0-1,0 26,0-26,0 1,0 24,0-24,0 0,0 24,0-24,0-1,0 26,0-26,0 1,0 0,0-1,0-24,0 25,0-26,0 1,0 0,0 0,25-25,0 0,0 0,0 0,-1-25,26 25,-25-25,24 25,1-25,0 1</inkml:trace>
  <inkml:trace contextRef="#ctx0" brushRef="#br0" timeOffset="116810.96">15454 16892,'0'0,"0"-25,24 0,-24 1,0-1,0 50,0-1,-24 1,24 0,0 0,0 0,0-1,0 1,0 0,0 0,0 0,0-1,0 1,0 0,24 0,-24 0,25-1,-25 1,25 0,-25 0,25-25,-25 25,25-25,-1 24,1-24,0 0,0 0,0 0,0-24,-1 24</inkml:trace>
  <inkml:trace contextRef="#ctx0" brushRef="#br0" timeOffset="116986.05">15677 16520,'-25'0,"25"-25,-25 25,25-25</inkml:trace>
  <inkml:trace contextRef="#ctx0" brushRef="#br0" timeOffset="118277.65">15851 17388,'0'25,"0"0,0-1,24-24,1 0,-25-24,25 24,-25-25,25 0,0 0,-25 0,24 1,-24-1,25 0,0 0,-25 0,25 1,-25-26,25 25,-25 0,24 1,-24-1,0-25,0 25,0 1,0-1,-24 0,-1 0,0 25,0 0,0 0,1 0,24 25,-25-25,0 0,0 25,50-25,0 0,0 0,-1-25,1 25,0 0,0 0,0-25,-1 25,1 0,0 0,0 0,0 0,-1 0,-24 25,0 0,0 0,0-1,-24 1,24 0,0 0,0 0,0-1,0 1,0 0,0 0,0 0,0-1,24-24,-24 25,0 0,0 0,25-25,0 0,0 0,-25-25,25 25,-25-25,24 25,1-25,0 1,0-1,0 0,-25 0,49 0,-24 1,0-1,0 0,-1 0,1 0,0 1,-25-1,25 0,-25 0,0 0,-25 1,0 24,0 0,1 0,-1 0,0 0,0 0,0 24,1-24,48 0,1 0,0 0,0 0,0 0,-1 0,1 0,0 0,0 0,0 0,0 0,-25 25,24-25,-24 25,0 0,0 0,0-1,0 1,0 0,-24 0,24 0,0-1,0 1,0 0,24 0,1-25,-25 25,25-25,0 0,0-25,-1 25,1-25,0 25,0-25,0 25,-1-25,1 1,0-1,0 25,-25-25,25 0,-1 0,-24 1,0-1,0 0,0 0,-24 25,-1-25,0 25,0 0,0 0,1 0,-1 25,0-25,25 25,-25-25,25 25,-25 0,25-1,-24 1,24 0,0 0,0 0,0-1,24-24,-24 25,25-25,-25 25,25-25,0 0,-25 25,25-25,-1 0,1 0,0 25,0-25,0 0,-1 0,1 0,0 24,0-24</inkml:trace>
  <inkml:trace contextRef="#ctx0" brushRef="#br0" timeOffset="118606.4">17289 16917,'0'-25,"25"25,-25 25,25-25,-25 25,25-1,-25 1,0 0,24 0,-24 0,0-1,25 1,-25 0,25 0,-25 0,25-1,0-24,-25 25,24 0,1 0,0-25,-25-25,25 25,-25-25,25 0,-25 1,24-1,-24 0,25 0,-25 0,0 1,25-1,-25-25,0 25,25 1,-25-1,0 0,0 0,0-24,0 24,0 0</inkml:trace>
  <inkml:trace contextRef="#ctx0" brushRef="#br0" timeOffset="119358.65">18728 14039,'0'0,"-25"0,0 0,0 0,1 0,-1 0,25 25,-25-25,25 25,-25-25,0 25,1 0,24-1,-25 1,0 25,0-25,25 24,-25 1,1 0,-1-1,0 1,0 24,0-24,1 24,-1 1,0 24,0-25,0 25,1 1,-1-1,0 25,0-25,25 25,-25 0,25 0,-24 0,24 0,0 25,0-25,24 0,-24 0,25 0,0 0,0-25,0 1,-1-1,26 0,-25 0,24-24,26-1,-26-24,26 24,-1-24,1-25,-1 24,0-24,26 0,-1 0,-25-1,26-24,-1 25</inkml:trace>
  <inkml:trace contextRef="#ctx0" brushRef="#br0" timeOffset="120505.93">18877 14188,'0'-25,"0"1,0 48,0 1,0 0,0 0,0 0,0-1,0 26,0 0,0-25,0 49,0-24,0-1,0 1,0 24,0-24,0-1,0 1,0 0,0-1,0 1,25-1,-25-24,0 25,0-25,24-1,-24 1,25-50,-25 1,25-1,-25 0,25 0,-25 0,25-24,-25 24,24 0,-24-24,25 24,-25-25,0 25,25-24,-25 24,25 0,-25-24,25 24,-25 0,0 0,0 0,24 1,-24-1,25 25,0 25,0-1,-25 1,25 0,-1 25,-24-26,25 26,0 0,0-1,0 1,-1-1,1 1,0 24,-25-24,25-25,0 24,-1-24,1 25,-25-25,25-25,-25 24,25-24,0 0,-25-24,24-1,-24 0,0 0,25-24,-25-1,0 0,25 1,-25-1,0 1,0-1,25-24,-25 24,0-24,0 24,0-24,25 24,-25-24,0 24,0 0,0-24,24 24,-24 1,0-1,0 0,0 26,0-1,0-25,0 25,0 1</inkml:trace>
  <inkml:trace contextRef="#ctx0" brushRef="#br0" timeOffset="122961.86">19919 15503,'0'-25,"24"25,-24-25,25 25,-25-24,0-1,0 0,0 0,25 25,-25-25,0 0,0 1,0-1,0 0,0 0,0 0,-25 1,25-1,-25 0,25 0,0 0,-24 25,24-24,0-1,-25 50,0-25,25 24,0 1,-25-25,25 25,0 0,25-25,0 0,0 0,-1 0,1 0,0 0,0 0,0 0,-25-25,24 25,1 0,-25 25,0 0,0-1,0 1,0 0,0 0,0 0,0-1,0 1,25-25,0 0,0 0,-1 0,1-25,0 25,0-24,0-1,-1 0,-24 0,25 0,-25 1,0-1,0 0,0 0,0 0,-25 25,25 25,-24 0,24 0,0 0,0-1,0 1,0 0,0 0,0 0,0-1,24-24,1 0,0 25,0-25,0 0,-25-25,24 25,1 0,0 0</inkml:trace>
  <inkml:trace contextRef="#ctx0" brushRef="#br0" timeOffset="123318.16">20539 14957,'0'0,"0"-25,0 50,0 0,0 0,0 0,0-1,0 1,24 0,-24 0,0 0,0-1,25 1,-25 0,0 0,0 0,25-25,-25 24,0 1,25-25,-25-25,25 25,-25-24,24 24,-24-25,0 0,25 0,-25 0,25 1,0-26,-25 25,25 0,-25 1,24-1,-24-25,25 25,-25 1,25-1,-25 0,0 0</inkml:trace>
  <inkml:trace contextRef="#ctx0" brushRef="#br0" timeOffset="123810.36">18678 16049,'25'0,"0"0,0 0,-1 0,1 0,0 0,0 0,0 0,24 0,1 0,0 0,24-25,-24 25,24 0,0 0,1-25,-1 25,25 0,-24-25,24 25,-25-25,26 25,-26 0,25-24,-24 24,-1-25,1 25,-1-25,-24 25,-1-25,1 25,-25 0,-1-25,1 25,0 0</inkml:trace>
  <inkml:trace contextRef="#ctx0" brushRef="#br0" timeOffset="124370.37">19670 16247,'-24'0,"-1"0,0-25,0 25,0 0,1 25,-1-25,0 0,0 25,0-25,1 0,24 25,-25-25,0 24,0 1,25 0,-25 0,1 0,24 0,-25-1,0 26,25-25,-25 24,0 1,25 0,-24-26,-1 26,25 0,-25-1,25 1,0-25,0-1,0 26,25-25,0 0,-1-1,26 1,-25-25,0 25,24-25,1 0,-25 0,24 0,1 0,-1 0,1-25,0 25,24-25,-24 1,-1-1,26 0,-26-25,1 26,0-1,-1 0,1-25,-1 26,-24-1,0-25,0 25,0-24,-25 24,0 0,0-24,-25 24,25-25,-25 25,0-24,0 24,1 0,-1-25,0 26,0-1,0 0,1 0,-1 25,-25-25,25 1,1 24,-26 0,25 0,-25 0,26 0,-1 0,0 0,0 0,0 24,1-24</inkml:trace>
  <inkml:trace contextRef="#ctx0" brushRef="#br0" timeOffset="124657.96">19695 16570,'0'24,"0"1,0 0,0 0,25 0,-25-1,25 1,-25 25,25-25,-25 24,24 1,1-25,0 24,0 1,0-1,0 1,-1 0,1-1,0 1,0-25,0 24,-1 1,-24-25,25-1,0 1,-25 0,25 0,0-25,-25 25,24 0</inkml:trace>
  <inkml:trace contextRef="#ctx0" brushRef="#br0" timeOffset="125354.33">20365 16867,'0'25,"0"0,0 0,0-1,25 1,-25 0,0 25,0-26,0 26,25-25,-25 24,0-24,0 25,0-25,24-1,-24 26,0-25,0 0,25-25,-25 24,0 1,0 0,0-50,0 0,0 1,0-1,0 0,0 0,0 0,25 1,-25-1,0 0,0 0,25 25,-25-25,25 1,-1 24,-24-25,25 25,0 0,0-25,0 25,-1-25,1 25,0-25,0 1,0 24,-1-25,1 25,-25-25,25 0,-25 0,0 1,0-1,0 0,0 50,0 0,0-1,0 1,0 25,0-25,0-1,0 26,0-25,0 24,25-24,-25 25,0-1,0-24,25 25,-25-25,0-1,0 1,0 0,25 0,-25 0,0 0,0-1,0 1</inkml:trace>
  <inkml:trace contextRef="#ctx0" brushRef="#br0" timeOffset="126318.56">21556 14982,'-25'0,"25"-25,25 25,-1 0,-24 25,25-25,0 0,0 0,0 0,-1 0,1 0,0 0,0 25,0-25,24 0,-24 0,0 0,24 0,-24 25,25-25,-25 0,24 0,1 0,-25 0,0 0,24 0,-24 0,0 0,0 24,-1-24,-48 25,-1 0,25 0,-25 0,0-1,0 26,-24-25,24 24,-25 1,1 0,-1-1,25 1,-24 0,-1-1,0 1,1-1,-1 1,25-25,-24 24,24-24,0 0,0-25,1 25,24 0,-25-25,25 24,-25-24,25 25,25-25</inkml:trace>
  <inkml:trace contextRef="#ctx0" brushRef="#br0" timeOffset="127953.53">23019 14015,'0'24,"0"1,0 0,0 0,0 0,0-1,0 1,0 0,0 25,0-26,0 26,0-25,0 25,0-1,0 1,0-25,0 24,0 1,0-25,0 24,0-24,0 25,0-26,0 1,0 0,0 0,0 0,0-1,0 1,0-50,0 1,0-1,25 0,-25 0,25 0,-25 1,0-1,25 0,-25-25,0 26,24-1,-24 0,0 0,0-24,25 24,-25 0,0 0,0 0,0 1,25-1,-25 0,0 50,0 0,25-25,-25 24,0 1,25 0,-25 0,24 24,-24-24,25 0,-25 25,25-26,0 1,-25 25,25-25,-25-1,24 1,-24 25,25-50,-25 25,0-1,25-24,-25 25,25-25,-25-25,25 1,-25-1,24-25,-24 25,0 1,0-26,25 25,-25-24,0-1,25 25,-25-24,0-1,0-24,0 24,25 0,-25-24,0 24,0 1,0-1,25 0,-25 1,0-1,0 25,0-24,0 24,0-25,0 26,0-1,0 0</inkml:trace>
  <inkml:trace contextRef="#ctx0" brushRef="#br0" timeOffset="128490.21">23664 14833,'0'25,"0"0,0 0,0-1,-25 1,25 0,0 0,0 0,0-1,0 1,0 0,0 0,0 0,25-25,-25 24,25 1,0 0,-1-25,1 0,-25 25,25-25,0 0,-25-25,25 25,-1 0</inkml:trace>
  <inkml:trace contextRef="#ctx0" brushRef="#br0" timeOffset="128649.36">23763 14585,'0'0,"0"-25,0 1,0-1</inkml:trace>
  <inkml:trace contextRef="#ctx0" brushRef="#br0" timeOffset="129917.52">23937 15230,'25'0,"-25"-25,0 0,24 25,-24-24,25 24,-25-25,0 0,25 0,-25 0,0 1,0-1,25 0,-25 0,0 0,0 1,0-1,0 0,0 0,-25 0,25 1,-25 24,0-25,1 25,-1 0,25 25,0-1,0 1,25-25,-25 25,24-25,1 0,0 0,0 0,0 0,-25 25,25-25,-25 25,0-1,0 1,0 0,0 0,0 0,0-1,0 1,0 0,24 0,-24 0,25-25,0 0,0 0,0 0,-25-25,24 25,1-25,0 25,-25-25,25 25,0-25,-1 1,1-1,-25 0,0 0,0 0,0 1,0-1,-25 25,25-25,-24 25,-1 0,0 0,25-25,-25 25,0 0,1 0,48 0,1 25,0-25,0 0,0 0,-1 0,1 25,0-25,-25 25,0-1,0 1,0 0,0 0,0 0,0-1,0 1,25-25,0 0,-1 0,1 0,-25-25,25 25,0-24,0 24,-1-25,1 0,-25 0,0 0,25 25,-25-24,0-1,0 0,0 0,-25 25,0 25,25 0,-24 0,24-1,0 1,0 0,0 0,-25 0,25-1,0 1,25 0,-1-25,1 25</inkml:trace>
  <inkml:trace contextRef="#ctx0" brushRef="#br0" timeOffset="130233.51">24805 14808,'0'25,"0"0,0 0,0 0,0-1,0 1,0 0,0 25,0-26,0 1,0 0,0 0,0 0,25-1,-25 1,25-25,-25-25,24 25,1-24,0-1,0 0,0 0,-25 0,24 1,1-1,0 0,-25 0,25 0,0-24,-25 24,24 0,-24 0,25 1,-25-1</inkml:trace>
  <inkml:trace contextRef="#ctx0" brushRef="#br0" timeOffset="130861.43">23168 15627,'-25'0,"0"0,1 0,-1 0,25 25,25-25,-1 0,1 0,25 0,-25 0,24 0,1 0,-1 0,26 0,-26-25,26 25,-1 0,1 0,24 0,-25 0,1 0,24 0,-25 0,1 0,24 0,-25-25,1 25,-1 0,1 0,-26 0,26 0,-26-25,1 25,-25 0,-1 0,1 0,0-24</inkml:trace>
  <inkml:trace contextRef="#ctx0" brushRef="#br0" timeOffset="131482.26">23490 15999,'0'0,"0"-25,-24 25,24-25,-25 25,0 0,0 0,0 0,25 25,-24-25,-1 0,25 25,-25-25,25 25,-25 0,25-1,-25 1,25 0,-24 0,24 0,-25-1,25 1,0 25,-25-25,25-1,0 26,0 0,0-25,0 24,0 1,0-25,0 24,0-24,25 25,0-26,-25 1,24 0,1-25,0 25,0-25,0 0,-1 25,26-25,-25 0,0-25,24 25,1 0,-25-25,24 25,1-25,-25 0,24 1,1 24,-25-25,-1 0,26 0,-25 0,0-24,-1 24,1 0,-25 0,25-24,-25 24,0 0,0-25,0 26,0-26,0 25,-25 0,25-24,-25 24,1-25,-1 26,0-1,0-25,0 25,1 1,-26-1,25 25,0-25,-24 25,24-25,0 25,0 0,1 0,-1 0</inkml:trace>
  <inkml:trace contextRef="#ctx0" brushRef="#br0" timeOffset="131813.5">23515 16197,'0'25,"25"-25,0 0,0 25,-25 0,24 0,1-1,-25 1,0 0,25 25,-25-25,0-1,25 26,-25-25,25 24,-25 1,24-25,-24 24,0-24,25 25,-25-1,25-24,0 0,-25 25,25-26,-1 1,-24 25,25-25,0-1,-25 1,25 0,0-25,-25 25,24 0,1-1,0-24,0 25</inkml:trace>
  <inkml:trace contextRef="#ctx0" brushRef="#br0" timeOffset="132449.74">24011 16669,'0'-25,"25"50,-25 0,25-25,-25 24,0 1,25 0,-25 0,25 0,-25-1,24 1,-24 0,25 0,-25 0,25-1,-25 1,25 0,-25 0,25-25,-25 25,0-50,-25 25,25-25,0 0,-25 25,25-25,0 1,0-1,0 0,0 0,25 0,-25 1,25 24,-25-25,24 0,1 0,0 0,0 1,-25-1,25 25,-25-25,24 25,-24-25,25 0,-25 1,0 48,25 1,-25 0,0 0,0 0,25-1,-25 26,0-25,0 0,25-1,-25 1,0 0,0 25,24-26,-24 1,0 0,0 0,0 0,25-1,-25 1,0 0,25 0,-25 0</inkml:trace>
  <inkml:trace contextRef="#ctx0" brushRef="#br0" timeOffset="133434.47">24011 13519,'25'0,"0"0,-25 24,25-24,0 0,-1 25,1-25,0 25,0 0,24-25,-24 25,0-1,0 1,24 0,-24 0,25 0,-25 24,24-24,-24 0,25 24,-26 1,1-25,25 24,-25 1,-1 0,1 24,0-24,0-1,0 26,-1-1,1-24,0 24,0 1,-25-1,25 0,-25 1,24-1,-24 1,25-1,-25 0,0 26,0-26,0 1,0 24,0-25,-25 25,25-24,-24 24,-1 0,0-24,0 24,0-25,1 1,-1 24,0-25,0 26,0-26,25 0,-24 1,-1-1,0 1,0-1,0 0,-24 1,24-26,-25 26,26-26,-26 26,0-26,1 1,-1 0,1-1,-1-24,25 25,-24-25,-1-1,0 26,1-25,-1-25,25 25,-24-1,-1 1,0-25,1 25,-1-25,1 25,-1-25</inkml:trace>
  <inkml:trace contextRef="#ctx0" brushRef="#br0" timeOffset="136003.12">6425 322,'0'-24,"25"24,-25 24,24 1,-24 0,25-25,-25 25,25 0,-25-1,0 1,25 0,-25 0,25 25,-25-26,24 26,-24 0,25-26,0 26,-25 0,25-1,0 1,-25 24,24-24,-24-1,25 1,-25 0,25-1,-25 1,0-1,25 1,-25-25,0 24,25-24,-25 0,0 0,24 0,-24-1,25 1,-25-50</inkml:trace>
  <inkml:trace contextRef="#ctx0" brushRef="#br0" timeOffset="136588.34">6499 571,'0'-25,"25"25,0 0,0 0,-1 0,1 25,25-25,-25 24,24-24,-24 25,25 0,-1 0,1 24,-1-24,1 25,0-1,-1 1,1-25,0 24,-1 1,1 0,-1-1,1 1,-25-1,24-24,1 25,0-25,-26-1,26 1,-25 0,0 0,-1 0,1-25,0 0,0 0,-25-25,0 0,0 0,0 0,0 1,0-26,0 25,0-24,-25 24,25-25,-25 1,0-1,25 0,-24 1,24-1,-25 1,25-1,-25 0,25 26,-25-26,0 0,25 26,-24-1,24 0,0 0,0 0,-25 0,25 1</inkml:trace>
  <inkml:trace contextRef="#ctx0" brushRef="#br0" timeOffset="137549.43">8459 719,'-25'0,"0"0,0 0,1 0,-1 0,0 0,25 25,-25-25,25 25,-25-25,25 25,0 0,-24-1,24 1,0 25,0-25,0-1,0 1,0 25,0-25,0-1,0 26,0-25,24 0,1-1,-25 26,25-25,0 0,0-1,-1-24,1 25,0 0,0-25,0 0,-1 25,1-25,0-25,25 25,-26 0,1-25,-25 0,25 25,0-24,-25-1,25 0,-25 0,0 0,0 1,0-1,0 0,0 0,0 0,0 1,0-1,-25 0,0-25,0 26,25-1,-49 0,24 0,0 0,-25 25,26-24,-1 24,-25-25,25 25,1 0,-1 0,0 0,0 25,0-25,25 24,-24-24,24 25,0 0,24 0,1-25,0 25,0-25,0 24,24-24,1 25,-25-25,24 0,1 0,-1 0,1 0,0 0,-1 0,1 0,-1-25,1 25,0-24,-26-1,26 0,-25 0,24 0,-24 1,0-1,0 0,0-25,-1 26,-24-26,25 25,-25 0,0-24,0 24,0 0,0-25,-25 26,1-1,24 0,-25 0,0 0,0 1,0 24,25-25,-24 25,24-25,-25 25,25 25,0 0,0-1,0 1,0 0,0 0,0 0,0 24,0-24,0 25,25-1,-25 26,24-26,-24 26,25-26,-25 26,25-1,-25-24,25-1,0 26,-1-26,1 1,0-25,0 24,0-24,24 25,-24-25,0-1,0 1,0 0,-1 0,1-25,0 25,0-25,0 0,-1 0,1 0,-25-25,25 25,0-25</inkml:trace>
  <inkml:trace contextRef="#ctx0" brushRef="#br0" timeOffset="137822.03">8806 794,'25'0,"0"0,-1 0,26 0,-25 0,24 0,-24-25,25 25,-1 0,26-25,-26 25,1 0</inkml:trace>
  <inkml:trace contextRef="#ctx0" brushRef="#br0" timeOffset="138302.04">9724 943,'0'0,"-25"24,25 1,25-25,0-25,-1 25,1-24,25 24,-25-25,24 0,-24 25,25-25,-26 0,26 1,-25 24,0-25,-1 0,1 25,0-25,-25 0,0 1,-25 24,0-25,1 25,-1 0,0 25,-25-25,26 0,-1 24,-25-24,25 25,1-25,-1 25,-25 0,25 0,1-1,-1 1,25 0,-25 0,0 24,25-24,-25 25,25-25,0-1,0 26,0-25,0 24,25-24,0 0,-25 25,25-26,24 1,-24 0,0 0,25 0,-1-25,1 24,-1-24,1 0,24 0,1 0,-1-24,-24 24,24-25,1 25,-1-25,1 0,-1 25,-24-25,24 1,-24-1,24 25</inkml:trace>
  <inkml:trace contextRef="#ctx0" brushRef="#br0" timeOffset="139109.41">6251 2406,'0'0,"-25"0,1 0,-1 0,50 0,-25-25,24 25,1 0,0 0,0 0,24 0,-24-25,25 25,-1 0,1 0,24-24,1 24,24-25,-25 0,26 0,24 0,-25 1,25 24,0-25,0 0,0 0,0 0,25 1,-25 24,25-25,-25 0,25 0,-1 25,1-25,-25 1,25-1,0 25,-25-25,25 0,-25 0,25 1,-25 24,0-25,0 0,-25 25,25-25,-25 0,0 25,1-24,-26 24,0-25,1 25,-1-25,-24 25,-1 0,-24 0,0-25,0 25,0 0,-1 0,-24-25,-24 25,-1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3:49.67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686 8540 147 0,'0'3'278'0,"0"-3"-71"16,-8 0-54-16,8 4-40 0,0-4-28 0,-6 0-16 16,6 0-9-16,0 0-10 0,-6 0-3 0,6 0-6 0,0 0-3 15,0 3 0-15,0-3 1 0,0 0-2 0,0 0-1 0,0-3 0 16,0 3-2-16,-7-4 0 0,7 4 0 0,0 0 1 16,-6-3 1-16,6 3-3 0,0 0 0 0,-7-4 0 0,1 4 3 15,6-5 3-15,-6 5 8 0,-1-3 3 0,0 0 4 16,-6-1 2-16,7 4 6 0,-1-4 5 0,-6 1 4 0,0 0-3 15,0 3-3-15,7-5 3 0,-14 1 2 0,14 4 9 16,-7-3 8-16,-1 3 3 0,1-4 3 0,1 1 4 0,-1 3 6 16,-1-4-1-16,1 1 2 0,0-1-8 0,-6 4-5 15,6-4-1-15,0 0 2 0,-7 1-1 0,8-2-9 0,-9 5-7 16,2-2-10-16,0-3-5 0,-1 3-9 0,1-3-11 0,-7 2-11 16,6 3-8-16,1-4 0 0,-8 0-2 0,1 4-2 0,6-4 2 15,1 1-4-15,-7 3 0 0,7-4-2 0,-7 1-3 16,6 3-2-1,-6-4-1-15,6 1-1 0,-5 3-1 0,-2-4 1 0,2 4 1 0,4-4 1 0,-4 4 1 0,-1-4 1 16,1 4 0-16,-9 0 0 0,14-3 0 0,-12 3 3 16,6 0-3-16,0 0 0 0,0-4-2 0,0 4-1 0,-1 0-1 0,2-4 1 15,-8 4-1-15,8-3-2 0,-9 3 0 0,10-3 1 16,-10 3 0-16,8-5 2 0,-7 2 0 0,1-1-1 0,0 0 0 16,5 1-1-16,-6-1-1 0,1 1-2 0,-1-5 0 15,0 4 0-15,1 1-2 0,0-1 0 0,-1 1 2 0,1-2-1 16,-1 3 0-16,-5-2 1 0,5 0 2 0,0-3-1 15,0 2 0-15,1-2 0 0,-1 5-2 0,1-6 4 0,-1 4 0 16,1-4-1-16,-1 5-4 0,1-5-1 0,-2 5 0 0,2-5 0 16,-7 1 0-16,0 0 1 0,0 3-1 0,0-3 0 15,0 3 1-15,-7-3 0 0,1 3 3 0,5 1-2 0,-5-2 0 16,-1 3-1-16,1-2-1 0,6 0 1 0,-7 0 0 16,0 4 0-16,8-3 0 0,-8 3 0 0,0-4-1 0,7 4 1 15,-6-4 0-15,-1 4-2 0,0-4 0 0,0 2 1 0,2 2 2 16,-9-6-1-16,1 4 2 0,0-2-2 0,6 1 1 0,-12-2 2 15,5 2 1-15,-5 3-1 0,-1-4-2 0,0 0 0 16,-6 1 0-16,0 3 1 0,0-3-2 0,-6-2 0 16,-1 5-1-16,7 0 1 0,0 0-2 0,0-3 1 0,5 3-1 15,2 0-2-15,1-4 3 0,3 4 0 0,-4 0 1 0,6-4 0 16,-7 4 0-16,7 0 0 0,1 0 1 16,-2-3 1-16,1 3 1 0,0-4-1 0,0 4 0 0,-1 0 0 0,-5 0 1 15,6-3 0-15,-7 3-1 0,1 0-1 0,-8 0-1 0,8 0-1 16,-1 0 1-16,1 0 0 0,5 0-4 0,1 3 1 15,1-3-1-15,-1 4 1 0,6-4-1 0,-6 3 2 0,6 1-4 16,0 0 6-16,1-1 0 0,6 2 4 0,-7-2-1 0,7 0 1 16,0 1-1-16,0 0 1 0,0-1 0 0,6 2-2 15,1-2 2-15,-1 3-4 0,0 0 3 0,0-4-2 0,8 6 2 16,-8-4-1-16,7-1 0 0,-6 1-1 0,6 0-1 16,0 0 2-16,-6-2-2 0,5 6 0 0,1-4 0 0,0 0 0 15,-7 3 0-15,7-3-4 0,1 3 2 0,-8 0 0 0,7 0 0 16,-7-2 1-16,7 5-3 0,-6-3 1 0,6-3 2 15,-1 4 5-15,-5 0-6 0,-1-2 0 0,7 2 0 0,-6-1-4 16,5-3 6-16,-5 2-1 0,-1 2-4 0,1-1 0 16,0 5 2-16,-1-5 1 0,0 0 2 0,-6 5 0 0,7-6 0 15,-8 5 1-15,8-3 1 0,-7 3-1 16,7-1-1-16,-1 2 2 0,0-4-2 0,8 1 1 0,-9-1-1 0,2 4 1 16,6-2 4-16,-6 1-1 0,5 0-2 0,-5 0 1 0,-1 1-3 15,7-2 1-15,-7-3-1 0,1 5-1 0,-1-5-2 0,8 3-2 16,-8 2 2-16,0-1 1 0,-6-5 0 0,7 10 2 15,-1-5 3-15,0-1-3 0,-5 2 0 0,5-1 3 0,1 0-3 16,0 0 0-16,-2-1-1 0,2 5 0 0,-1-7-3 16,1 3 3-16,-1-1 2 0,7 2-1 0,-7-2 1 0,1-1 0 15,-1 1 3-15,8 1-1 0,-8 0 2 0,0 0-4 0,7-4-1 16,-6 4 4-16,-1 1 0 0,0-2-1 0,6 1-3 16,-4 1-1-16,-2-2 0 0,0 5 2 0,2-4-1 0,-3 0-2 15,2 0-2-15,-1 4 3 0,1-5 4 0,-1 1-2 16,1 4-3-16,-2-4 2 0,2 0 2 0,0 0 0 0,-1 0 2 15,1 4-3-15,-7-4-2 0,6 0 1 0,1 3 1 0,-8 1-1 16,8 0-3-16,-6-4 0 0,4 3 1 0,2 1-2 16,-1-1 1-16,1 1 0 15,-1 4 2-15,7-5-1 0,-7 1 0 0,8 3 1 0,-2-3 1 0,2 3 0 0,-2 0 0 16,9-2-1-16,-10 1 0 0,9-2 0 0,-7 4-1 0,7-1 1 16,-1 0-2-16,1 0 1 0,-1 1 2 0,1-1 0 0,-1 1-1 15,7-1 1-15,-7 4 1 0,0-3-1 0,8 6 1 16,-8-4 2-16,1 1 0 0,6 5-1 0,-7-2 3 0,7 1 0 15,0-1-1-15,-5 4 1 0,3-4 0 0,2 6 0 16,7-6-1-16,-7 4 0 0,6-2-1 0,1-2-2 0,0 0 2 16,-1 5-2-16,0-5-1 0,7 0-1 0,0 2 1 0,0-5 0 15,0 0 0-15,7-1 3 0,0 6 0 0,-1-6 1 16,0 1-1-16,7 0 1 16,-6 0-1-16,6 0 0 0,-7 0-1 0,9-1-2 0,-2 2 0 0,-2-2 4 0,2 2-1 0,8 0-1 15,-9-2 1-15,1 1-1 0,7-4 4 0,-7 5 0 16,6-5-1-16,1 1-2 0,0-2 0 0,-9 5 2 0,10-3 1 15,-1-2-2-15,-1 6-1 16,-6-5 0-16,7 4 1 0,-7-3 0 0,6 3-2 0,-6-5-1 0,6 2-1 0,1 0 1 16,-7-2 1-16,7 3-2 0,0-3 1 0,-1 5 0 0,-6-3 1 15,7-5 2-15,-8 4-1 0,7 1-1 0,-5-1 2 16,6-3-1-16,-9 3 9 0,10-3-5 0,-8 0 0 0,7 3-3 16,-1-4 1-16,1 1 0 0,-1-1-1 0,-6 1 0 15,14-1-5-15,-7 2-1 0,-2-2 2 0,2 5 1 0,0-5-1 16,-1 1 1-16,-6-4 0 0,13 3-1 0,-14-3 0 0,9 0 1 15,-2 0 1-15,1 3 3 0,0-2 1 0,-1-1 0 16,0 3 1-16,1-2-1 0,-1-1 0 0,1 3-1 0,5-3-1 16,-4 0-4-16,-2 4 0 0,1-5 0 0,-1 2-2 15,0 3-1-15,8-5 1 0,-8 2-1 0,1-1 1 0,0 0 1 16,5 0 0-16,-5-1 1 0,0 2 0 0,-1-1 1 0,7-5 1 16,-7 6 2-16,1-5-3 0,0 1 2 0,6 2 0 15,-7-3 0 1,1 2-1-16,-1-2 0 0,8 0 1 0,-8 0-1 0,7 1 2 0,-6 0 1 0,6-2-2 0,-7 2 1 15,8 3 0-15,-2-7-1 0,-5 3 0 0,5 0 1 0,2 0-2 16,-1 1-1-16,0 0-1 0,-6-2 0 0,5 1-1 0,2 1 1 16,-1 0 1-16,-1-1-3 0,3 0 1 0,-3 0 2 15,8 1 0-15,-8-1-1 16,2 0 2-16,6 1-1 0,-8-4 0 0,8-1 0 0,-1 0 0 0,1 5-1 0,-1-5 0 0,0 1 2 16,-4 0-1-16,4 0 1 0,0-1-2 0,1 1 0 15,-7-1 1-15,7 4-1 0,-1-3 2 0,1 0-3 0,-1 0 0 16,2 4-1-16,4-5 1 0,-5 3 2 0,5-1 0 15,-5 2 0-15,6-3 1 0,-6 0 1 0,-1 3-1 0,7-3 0 16,-6-1 0-16,-1 1 0 0,8 0-1 0,-8 0 0 0,1-1 2 16,5-3 0-16,-5 3 1 0,7 1-1 0,-8 0 0 15,1-1-1-15,5 1-1 0,1 0 0 0,1 0-1 0,-8-1 0 16,7 1 0-16,0 3 0 0,0-4-1 0,0 1 0 16,1 0 1-16,-2 0 1 0,2-4 0 0,-7 0 1 0,5 3-1 15,2-3 2-15,-2 0-2 0,1-3 1 0,1 3 1 0,-1 0-3 31,-1-4 2-31,2 4 0 0,-1-4-1 0,0 4-1 0,0-4 2 0,0 4-1 0,6-3 0 0,-5 3 3 0,-1-4-2 16,-1 1-1-16,9 3-1 0,-7 0 3 0,4-4 1 16,2 1-1-16,-1-1-1 0,1 0-2 0,6 0 2 0,1 1 2 15,-9-1 1-15,9-3-1 0,-1 4-3 0,-1-1 2 0,-4-4 1 16,5 5 1-16,0-5-2 0,-7 1 1 0,7 3-2 0,0-3 0 16,-7 2 1-16,9-1 0 0,-9 3 1 0,0-5-2 15,1 4 1-15,0-4-1 0,0 5 0 0,-1-1 1 16,0 1 0-16,1-4-1 0,0 3 1 0,0 0-1 0,-1 0-3 15,0-3 1-15,1 3 2 0,-6 1-2 0,5 0 1 0,0-1 1 16,-6 0-1-16,7 0 1 0,-6 4 0 0,-2-3-1 0,2 3 0 16,-2-4-1-16,1 4 0 0,-6-4 0 0,6 4 0 15,0 0 0-15,-7-3 2 0,8-1-2 0,-1 4-1 16,-1-4 0-16,2 1 1 0,-1-1 0 0,0-3 0 0,0 3 1 16,1 1 0-16,-7-1 2 0,5-4 1 0,-6 4 2 0,1 0-3 15,0 1-1-15,-1 3 1 0,1-4-3 0,-7 2 0 0,7 2 0 16,-8-5-1-16,2 5 0 0,-2-3 1 0,8 3 0 15,-7-4-1-15,0 4 1 0,7-4 0 0,-7 4 1 16,0-4 1-16,6 1-2 0,7-1 0 0,-6 1 2 0,6-4-1 16,-6-1 2-16,6 1 0 0,0-1-2 0,0 2 1 0,0-2 0 15,0 0 1-15,-6 1-2 0,-1 0-9 0,1 0 4 16,-1-2 1-16,-6 2 1 0,7-3-1 16,-7 2 0-16,6 1 1 0,-5-5 0 0,-2 6 8 0,8-5-1 0,-7 3-5 0,7-3 0 15,-1 0 0-15,1 1 0 0,0-5 1 0,5 3 1 16,2 2-1-16,-1-5-1 0,0 1 1 0,6-5 1 0,1 4 1 15,-7 1 0-15,6-4-3 0,1 2 0 0,-6-1 1 16,-2 3 0 0,8-1-1-16,-7-1 0 0,1-2-1 0,-8 3 1 0,7 1-2 0,-7-1-1 0,9 4 1 0,-10-4 2 0,8 1 0 15,-6-1 0-15,-1 0 0 0,1 1 0 0,6-1 0 0,-7 1 0 16,1-1 0-16,6 0-2 0,-7-3 0 0,8 0-1 16,-7 4 0-16,6-9 1 0,-1 5 2 0,-5-1 0 15,6-2 4 1,0 2 0-16,0-2 1 0,-6-2 2 0,7 2 0 0,-2-1 0 0,-6-1 0 0,8 1-1 0,-7 0-6 0,-1 1 1 15,8-1 0-15,-9 2-2 0,8 3 1 0,-6-5-1 0,7 7 0 16,-8-4 2-16,7 2 0 0,-7 3 1 0,8-5 0 16,-8 1-1-16,8 2 0 0,-9-2 1 0,2 4 0 0,7-5-2 15,-8 2 1-15,1-6 0 16,-8 4-1-16,8-2 2 0,-1-1 0 0,-4-4 2 0,3 4 3 0,-4-3-1 0,-2-1 1 16,2-1-1-16,-2-2 1 0,2 4 2 0,-8 0 1 0,7-1 0 15,0 1-2-15,-7-2 1 0,8 2 2 0,-8-1 4 16,0 0 2-16,1 1 0 0,6 4 1 0,-7-6 2 0,-5 5 3 15,6-4 1-15,-7 5 4 0,6-4-1 0,-6 2 2 16,0 1 5-16,-1 1-1 0,-5-2 2 0,6 1 0 0,-5 0-2 16,-2 5 0-16,0-6-2 0,1 0-6 0,-1 6-5 0,1-5-4 15,-1 0-3-15,0 4-4 0,-6-5-1 0,7 4-3 16,0-1-1-16,-7-6-2 0,7 4 0 0,-7 0 1 0,6 0 0 16,-6-1 2-16,0-2-1 0,6-1 0 0,-6 4 3 0,0-3 4 15,0 3 1-15,0-4 4 0,7 4 1 0,-7-4 0 16,0 4 1-16,0 0 3 0,0 1 1 0,0-2 3 0,-7 2-1 31,7-2 1-31,0 2 6 0,-6-1 3 0,6 0 3 0,-6 3-1 0,6-3 1 0,-14 1-2 0,7-6-1 0,1 6-4 16,-7-1-7-16,-6-4-1 0,5 1-2 0,-6 2 0 0,-5-2-6 15,5 0-1-15,-5-1-3 0,-2 0 1 0,-4 3-1 16,-3-2-3-16,-5 4-3 0,0-5-4 0,-8 4-4 0,-4 0-22 16,-8 3-40-16,-12 1-62 0,0 4-60 0,-7 2-143 15,-1 5-221-15,2 0-247 0,-2 4-150 0,7-2-71 0,0 2-14 16,14-1 32-16</inkml:trace>
  <inkml:trace contextRef="#ctx0" brushRef="#br0" timeOffset="10310.4288">14894 13459 69 0,'53'7'349'0,"-8"1"-145"0,1-1-112 0,-1-3-63 16,-6 2-30-16,-6 3-13 0,-1-1 1 0,-12-6 8 0,6 6 10 15,-14-4 11-15,3-1 6 0,-2 1 8 0,-7 0 1 0,1 0 0 16,-1-2-7-16,-6 3-4 0,6-2 1 16,-6 4-6-16,0 1-2 0,0-1-6 0,7 0-14 0,-7 0-25 15,0 5-40-15,0-5-67 0,6 0-114 0,-6 1-87 0</inkml:trace>
  <inkml:trace contextRef="#ctx0" brushRef="#br0" timeOffset="13658.6954">15357 14046 190 0,'-13'4'309'0,"7"-2"-98"0,-8 3-84 0,8-3-54 16,-7 3-31-16,6-2-15 0,-5 1-4 0,-1 0 3 0,0 0 0 16,6-1 6-16,-6-3 7 0,6 4 4 0,-6-4 7 0,6 3 3 15,-6-3 2-15,7 0 4 0,-7 0 2 0,7 0-1 0,-7 0 0 16,6 0-2-16,-6 4-2 0,6-4 0 0,-6 0-3 15,1 0-1-15,-2 0-1 0,1 3-1 0,-6-3-1 16,6 4 2-16,0 1 7 0,-7-2 9 0,1 0 5 0,6 5 6 0,-7-5 10 16,7 0 4-16,-6 2 4 0,5-1 6 0,-4-1 5 15,3 1 5-15,3-1 12 0,-8 1-1 0,7-1-1 16,-6 1-1-16,-1 0-1 0,1 0-2 0,-1-1-11 0,0 1-13 16,1-1-16-16,-7 2-9 0,0-3-10 0,7 2-9 0,-8 4-5 15,2-5-10-15,-1 5-6 0,7-4-5 0,-9 3-3 0,9-4-3 16,-7 5-4-16,0-4-1 0,0 3-2 0,0-3-1 15,6 2-1-15,-6-1-4 0,0 2 2 0,0-3-2 16,7 3 3-16,-8-4 1 0,2 1 0 0,-2 0 2 0,1 0 0 16,0-1 5-16,-6 1-2 0,6 4-1 0,-7-6-1 0,0 2-1 15,1 0-1-15,6 0 0 0,-13-1-2 0,13 1-2 0,-14 0-3 16,8 0-1-16,0-4 1 0,-1 2-3 0,1 3 0 16,-7-2 0-16,5-3 0 0,-4 4 0 0,6-1 2 15,-8 5 2-15,2-8 1 0,-2 4 3 0,1 0 3 0,0-1 0 16,-6 5 1-16,5-5 1 0,-6 1 0 0,8 0 0 0,-8 3-3 15,0-4-3-15,0 5-2 0,2-1 0 0,-10 0-1 0,3 0-2 16,-1 1-2-16,0 3-1 0,0-3 2 0,-7 0-7 16,8-2 5-16,-2 1 0 0,1 5 0 0,0-6 0 0,0 1 2 15,0 2 2-15,0-2 0 0,-1 0 5 0,1-3-4 16,0 3 1-16,7 0 2 0,-7 0 0 0,0-3-2 0,0 4-2 16,-1-5 1-16,1 5 1 0,0-4 2 15,0 3-2-15,-1-4 1 0,2 4-4 0,-1-3 0 0,0 0 2 0,-1 0-2 16,1-1 1-16,-1 2-2 0,-5-3 1 0,6 3-3 0,0-3 1 15,7-2 1-15,-7 4-2 0,0-4 1 0,5 0 0 0,-4 0-2 16,5 0-2-16,1 0 2 0,-7 0-1 0,0 0 2 16,6 0 1-16,-5 0 0 0,-3 0 1 0,2 0 2 0,-6 4 5 15,6-4-1-15,0 0-1 0,-7 4-3 0,0 0 1 16,1 0-2-16,0-1 0 0,-1 1 1 0,0-2-7 0,-7 3 2 16,8-1 2-16,0-1 0 0,-8 4-1 0,8-3 0 0,-1 0-1 15,0 0 0-15,0 3 1 0,2-7 1 0,-1 8 2 16,-2-6-1-16,-5 3 1 0,5-2 0 0,3 4 0 0,-1-3 1 15,-2 4-1-15,2-1-2 0,-1 0 0 0,-7 0 0 16,2 1 0-16,0 3 1 0,4-5 1 0,-4 6 0 0,-2-1-1 16,1-3 0-16,0 3 2 15,6-1 0-15,0 5-1 0,-5-7-3 16,6 2 2-16,-2 1 0 0,1 0 4 0,1 0-1 0,-7-4-4 0,7 4 3 0,-2-3 2 0,2 0 3 0,-1 2-3 16,1-2 2-16,-1-1-3 0,-5 0 0 0,4 1 2 15,2-1-2-15,-7 0 1 0,6 0-1 0,-6 1 0 0,7-1-4 16,-1 1 0-16,-6-2-1 0,6 2 0 0,1 3-1 0,-1-4-1 15,0 1-3-15,1-1 5 0,-1 4 1 0,7-3 0 16,-7-1 0-16,7 1 0 0,-5 2 2 0,3-3 0 16,2 5 1-1,7-5-2-15,-7 0-1 0,0 0 2 0,6 4 2 0,-6-3 0 0,0-2 0 0,6 6 0 0,-6-5 0 0,7 4 1 16,-8 1-3-16,8-5-2 0,-1 4-2 0,-6 0 2 0,7 3 0 16,-1-3 0-16,0 4 0 0,7 0 2 0,-6 3 2 15,6-4 0-15,-1 4 2 0,2-2-1 0,5 3-4 16,-7-5-1-16,7 3 1 0,1 2 0 0,0-1 0 0,-1-2 4 15,8 1 0-15,-8 3-1 0,7-6 2 0,0 3 0 0,0-1-1 16,-1-2-1-16,8 4-2 0,-7 1-1 0,0-4-1 0,7 2 0 16,-2 3-2-1,2-3 2-15,0 2 1 0,-1-1 1 16,1 4 2-16,6 0 0 0,-6 3 1 0,5-2 3 0,8 2 2 16,-7 1-2-16,6-1 0 0,1 4 0 0,-1 0 1 0,1-2 0 15,0 6-2-15,-2-4 0 0,8 3-2 0,-5-1 0 16,5-2-1-16,-8 0-5 0,8 3 1 0,0-3-1 0,-7 2 2 15,7-2-4-15,0 1 3 0,0-1-3 0,0 0 3 16,7-3 2-16,-7 3 0 0,8 0 2 0,-8-3-2 0,5 4 4 16,3-5-5-16,-8 0 3 0,6 5 2 0,7-5 1 0,-7 1-1 15,7 0-1-15,-6 3-3 0,6-4 1 0,0 1 6 16,0 3-5-16,-7-3-1 0,7-1-1 0,0 2-1 0,0-2 2 16,0 1 0-16,0-5-1 0,0 5-2 0,1-3 2 0,-1-2-1 15,-1 1 1-15,1-4 3 0,7 1-5 0,-7 2 4 0,0-1 1 16,0-3 0-16,7 2 0 0,-7 0 2 0,5-5-3 0,-3 4 1 15,4 0-1-15,0-2 0 0,-6-3 0 0,7 6 0 16,0-5 1-16,-1-2-4 0,-6 2 0 0,6 1 4 0,1-4-3 16,-7 0 1-16,7 0-3 0,0-1-3 0,-2 2 2 0,3-4 0 15,-2 1 2-15,0-1-2 0,-5 1 1 0,5 1 4 0,0-3-1 16,1 1 1-16,0 3-1 0,-1-4 1 0,1 0-2 0,-7 4-1 16,6-4-1-16,1 4-1 0,-1-3 2 0,2 3 1 0,-3-5 0 15,2 6-2-15,6-4 0 0,-6 3 1 0,-1 0 0 16,0-4 0-16,2 4 0 0,-2-4-2 0,0 4 1 0,1-4 2 15,-1 0 3-15,1 1-4 0,0 3-1 0,-8-3-6 0,8-1 4 16,-1 0 2-16,-5 0 0 0,-1 1 3 0,7-5 0 0,-8 4 4 16,8 0 0-16,-7 1 4 0,6 0 1 0,-6-5-1 0,7 5 0 15,-1-1-4-15,-6 0-2 0,7 0-2 0,-7-3 0 16,6 4 0-16,-5-5-3 0,-1 5 0 0,6-2 0 0,-6 2 0 16,0-1 0-16,0 1-1 0,0-1 1 0,0-3 2 0,0 3 0 15,0 0-1-15,-1 1 1 0,1-1 1 0,2 1 0 0,-2-1 4 16,6-3 0-16,-6 3-4 0,6-4 1 0,-5 5 2 0,5-4-2 15,0 3-1-15,1 1-1 0,1-2 0 0,-3-2-2 16,2 3 0-16,-1 1 5 0,7-4-3 0,-6 3 1 16,5 0 1-16,2 0-1 0,-9-3-2 0,10 3 3 15,-2 1 2-15,-1-2-5 0,2-2 0 0,-8 4 1 0,7-1-1 16,0 1 2-16,0-1-2 0,1 0 0 0,-2 0-1 16,8-3 1-16,-8 4-1 0,2-1 2 0,6 1-1 15,-1-1 1-15,1 0 1 0,-1 0 2 0,0 1-2 16,1 3 1-16,0-5-2 0,-1 6-6 0,8-1 4 0,-8 0 0 15,1 1 0-15,6-2 0 0,-7 1 2 0,7 4 1 16,-6-5 1-16,7 2 5 0,-2-2-3 0,1 1-1 16,0 0-2-16,1 0-2 0,-2-3 0 0,8 4 1 0,-7-3-1 15,7 3 0-15,-1-4 3 0,1-1 2 0,0 3 1 16,-1-2 0-16,1-1-1 0,-1 0-1 0,7 0 0 16,-6 2-1-16,6-3-3 0,-6 2 0 0,-1-2-4 15,7 3 2-15,0-2 0 0,-7 3-3 0,2-6 5 16,-2 4 2-16,7 0-2 0,-6-1 1 0,0-5-1 0,-1 6 0 15,1-4 0-15,-1 4 1 0,7-5-2 0,-6 1-3 16,6-1 2-16,-1 1 0 0,3-1 1 0,-9 1 0 16,7 0 2-16,0 0-1 0,-6-1-1 0,5 1 2 15,2 0 0-15,-7-1 1 0,5 0-2 0,1 2-1 16,-6-2-1-16,6 1 0 0,1 0 2 0,-1-4 0 0,0 3-1 16,0-3-3-16,-1 4 3 0,2-4 3 0,-1 0-1 15,-1 0 2-15,2-4-2 0,0 4-2 0,-2 0 0 16,7 0-2-16,-4-3-1 0,-3 3 1 0,2 0 2 15,-2 0 0-15,1 0 0 0,2 0 1 0,-11 0 1 0,11 0 2 16,-2 0-1-16,0 0 0 0,-7 0-4 0,7 0 1 16,0 3 0-16,-6-3 0 0,6 0 1 0,1 0 1 15,-2 4-1-15,8-4 1 0,-7 0-2 0,1-4-3 0,-2 4 2 16,8 0-1-16,-7 0 1 0,7 0-3 0,-8 0 3 16,7 0-1-16,-4 0 2 0,4 0-2 0,-6 0 0 15,1 4 5-15,5-4-3 0,-6 3 4 0,7-3-3 16,-8 4 0-16,8 0 0 0,0 0 3 0,-1-4-2 15,1 3-4-15,0 1 2 0,-1-1 0 0,7 2 0 0,-6-3 0 16,7 2 0-16,-1 0-1 0,-6 0 1 0,5-4-1 16,-5 3 0-16,6 2-5 0,-6-2 2 0,6 1 3 15,0-4 1-15,-7 2 0 0,1 3 2 0,6-2 0 16,-7-3-1-16,1 8 5 0,0-4-3 0,7-4-2 16,-8 7 1-16,0-3-1 0,7-1-1 0,1 0-1 0,-8 2 5 15,8-2 0-15,-1 1-2 0,-1 0 1 0,2-1-1 16,-1-3 0-16,6 4-1 0,-6-4 2 0,8 0-2 15,-8 0 0-15,0-4 1 0,0 4-1 0,0-3 2 16,0-1 0-16,-7 4-2 0,1-4 2 0,-7 4-3 16,0-3 0-16,0 3 1 0,7-5 1 0,-13 5 0 0,6-3-2 15,0 0 0-15,0-1 0 0,0-3-2 0,0 3 1 16,0-4-1-16,0 0-2 0,-6 2 1 0,6-5 4 16,0-1 0-16,0 2-2 0,0-1 2 0,0-4-1 15,-6 4 0-15,6 0 1 0,1-3 2 0,-8 2 0 0,7 2-2 16,0-5 3-16,-6 3 1 0,-1 3 0 0,1 1-1 15,-1-4-1-15,1 2-2 0,0-1-1 0,-1-4 2 16,1 5-1-16,-7 1-1 0,6-1-1 0,-5-1 2 16,-2 0 1-16,1 0 0 0,1-4 0 0,-1 4-1 0,0 0 0 15,0-4 0-15,0 4-1 0,-5-4 0 0,3 1 0 16,3-1 4-16,-7 0-7 0,5 1 2 0,-5-1 0 16,0 1-2-16,-1-1 1 0,1-4 2 0,-7 5-2 15,6-4-5-15,-6 4 7 0,0-5-1 0,1 4 1 0,-2-3 1 16,2-1 0-16,-9 5 0 0,2-5 0 0,0 2 2 15,0-6 1-15,-8 9-1 0,9-5 0 0,-9 0-1 0,8 2 0 16,-7 2 0-16,0-3-1 0,0 3-1 0,6 1 0 0,-6-1 0 16,1 0 2-16,-1-3 2 0,-1 3-2 0,1 0 2 0,7 5-1 15,-7-5 2-15,0 1-4 0,6-1 0 0,-5 1-1 0,-1 2 0 16,5-6-1-16,-4 4 1 0,0-1 1 0,5-1 1 0,-6 1 2 16,0 1 1-16,-6-1 1 0,6 1-2 0,-1-1 2 0,-5 1-1 15,6-1 1-15,-7 4-1 0,1 0 1 0,0-3-1 16,-1 2-3-16,0 1 1 0,7 0 0 0,-6-3-3 0,-7 3 2 15,6 0 1-15,1-4-1 0,-7 1-1 0,7 2 2 0,-7-2-2 16,6-1 1-16,-6 0 2 0,0 5-1 0,0-9-3 0,0 5 1 16,0-1 3-16,-6 0-2 0,6 1 1 0,-7-1-1 15,7 1-2-15,0-5 1 0,-7 4 1 0,1-3-2 0,6 0-1 0,-7 3 1 16,-6-3 1-16,7 0 2 0,0-1 0 0,-1 2-3 16,0-3 0-16,1-1 0 0,-7 2 0 0,6-3 0 0,1 0 0 15,-7 5-1-15,7-10-1 0,-8 5 2 0,8 0 1 0,-7-3 1 16,6 0 5-16,-5-2 0 0,-2 2 1 0,0-1 1 15,2 0 0-15,-1 5 0 0,0-4 3 0,-7-2 0 0,8 1 1 16,-1 5-1-16,0-5 1 0,-6 5 1 0,6-2 0 16,-2-2 1-16,3 2-4 0,-1 4-2 0,-7-6-3 0,7 4-1 15,0-1-3-15,0 0 0 0,-6-1-2 0,6 1-1 0,-7-3 0 16,7 3 2-16,-6-7 1 0,6 3-1 0,-8 0 2 16,3-3-1-16,-2 4 0 0,7-4 0 0,-6-1 1 0,-1 0-3 15,7 1-2-15,-7 0 1 0,2 0 1 0,-3 0-1 16,8 0 0-16,0 2 1 0,-6-2 0 0,6 3-1 0,-1 1 1 15,-5-1 2-15,6 1-1 0,0 2 1 0,0-2 2 0,0-1-1 16,0 4 0-16,0-3 0 0,0-2-1 0,-1 6 1 16,1-5 0-16,1 4-1 0,-1-1-3 0,-7 6 1 0,8-4 1 15,-1 1 0-15,-8-1-1 0,8 2 0 0,-6 2 0 0,-1-2 0 16,1 3 1-16,0-2-1 0,-1 0 0 0,0 4-1 16,1-1 0-16,-7 0 0 0,5 1 1 0,-3-1 0 0,3 1 0 15,-5-1 0-15,0 0 0 0,7-3 0 0,-6 3 1 16,-2 0 0-16,7-3-1 0,-6 3 0 0,7 1-2 0,-7-4 2 15,6 4-1-15,1-1-1 0,-1-4 0 0,-5 4 0 0,5 1 2 16,0-1 0-16,0 1 0 0,7-1 0 0,-12 1-2 16,11 2 3-16,-5-2-1 0,0 3 0 0,5 0 0 0,-5-1-1 15,6 1 0-15,0 0 1 0,-7-3 0 0,7 6-1 16,0-2 0-16,0-1 0 0,0 0 0 0,6-1 0 0,-5 2 0 16,-1-1 0-16,6 4 0 0,-6-5 1 0,6 2-1 0,1-2 2 15,-1 5 0-15,-6-4-1 0,6-1 0 0,2 2-1 16,-8-1 1-16,-1 1 0 0,8-2 0 0,-7 1-1 0,6 0 0 15,-5 4 1-15,5-5 0 0,-7 2 1 0,8 2-1 16,0 1 1-16,-1-5-1 0,1 6 0 0,-1-2 0 0,7 1 0 16,-6 3 2-16,-1-2 0 0,7 1-2 0,-6-2 0 0,6 0 0 15,0-1 0-15,-7 1 0 0,7 0-1 0,-7 0 0 16,7-1 0-16,-6-3 0 0,6 3 2 0,-7 1-1 0,7-3 0 16,-6 2 0-16,6-3 0 0,-6 3 0 0,6-2 0 15,-7 3 0-15,7-5 0 0,-6 2 0 0,-1-1 1 16,7 0 0-16,-7 3-1 0,0-7 0 0,1 5 1 0,-7-2-1 0,7 1-2 15,0 5 2-15,-8-6 0 0,7 1 0 0,-5 0 0 16,6 4 1-16,-9-5 0 0,10 6-1 0,-8-5 2 0,6 3-1 16,0-3 0-16,-4 4-2 0,3 0 0 0,-5-1 0 0,0 0 0 15,6 1-1-15,-6 1-2 0,1-2 3 0,-1 0-2 16,-7 5 1-16,7-1 0 0,-6-3-1 0,6 7 1 0,-7-3 0 16,0 3 2-16,1-4-2 0,-1 4 3 0,-6 0-1 15,7 0 0-15,-7 4 0 0,0-4-2 0,-1 3 1 0,8-3-1 16,-14 5 1-16,8-3-2 0,-2 2 0 0,1-1-1 0,1 1-4 15,-8 0-12-15,0 0-20 0,-6 0-28 0,0 0-36 0,-1-2-37 16,-5-2-37-16,0 0-101 0,6 0-119 0,-1-2-98 16,7-6-148-16,8 0-130 0,5-5-63 0,14-3-20 15,6 1 9-15</inkml:trace>
  <inkml:trace contextRef="#ctx0" brushRef="#br0" timeOffset="14457.5989">17968 9789 425 0,'0'-8'527'0,"0"1"-175"0,0 2-160 15,0 3-86-15,0 2-48 0,0-4-25 0,0 4-15 0,0 0-7 16,0 0 3-16,0 0 9 0,7 6 13 16,0-1 10-16,-1 6 7 0,0 0 7 0,7 4 16 0,0 3 22 0,1 0 14 15,4 4 0-15,2 3-5 0,-7 2 2 0,7 5 8 0,-7 1 8 16,6 0-6-16,2 4-10 0,-2 0-9 0,0 0 2 16,1-6 5-16,0 6 12 0,5-7 6 0,-4 3 0 15,4-7 1-15,2-1-1 0,-2-2 0 0,8-9-3 0,-7 1 2 16,13-7-9-16,-7-6-8 0,14-2-2 0,1-10 0 0,4-5-3 15,14-8-4-15,0-2-9 0,6-11-15 0,7-5-14 16,14-2-14-16,0-6-12 0,5-1-12 0,8-6-11 0,5 2-8 16,1-1-6-16,6-4-4 0,0 4 0 0,7-4 4 15,0 0-3-15,5 1-8 0,-5 4-14 0,7-1-19 0,-7-1-21 16,-1 5-25-16,-18 4-56 0,-8 7-127 0,-18-1-119 16,-8 7-156-16,-19 5-164 0,-20 4-91 0,-5 6-45 0,-21 5-8 0</inkml:trace>
  <inkml:trace contextRef="#ctx0" brushRef="#br0" timeOffset="15381.6584">16393 14195 136 0,'6'-15'321'0,"-6"-2"-82"0,6 2-81 0,1-3-53 16,-1-1-28-16,-6 1-18 0,7-4-7 0,-1 3-6 15,1 1 0-15,-1-3 1 0,-6 2 2 0,7 0 1 0,0 5-2 16,-7-1 5-16,5-2 7 0,-5 5 7 0,8 1 10 16,-8 1 5-16,5-2 15 0,-5 5 15 0,0-1 15 0,0 2 12 15,0 1 8-15,0 1 3 0,7 4-3 0,-7-3-3 16,0 3-13-16,0 0-8 0,0 0 1 0,0 0 1 0,8 3 2 16,-3 6 0-16,2 1 2 0,0 1-3 0,6 5-4 0,0 1-11 15,0 2-16-15,0 6-18 0,0 1-18 0,0 8-13 0,6 2-10 16,-6 0-5-16,7 5 0 0,-7-2 1 0,0 2 2 15,7-1 3-15,0 0 3 0,-2 1-1 0,2-4 8 16,-1-1 9-16,1-3 11 0,0-8 12 0,6-3 16 0,0 1 15 16,0-12 14-16,6 0 13 0,7-8 2 0,2-10-1 0,3-4-6 15,15-7-14-15,0-8-22 0,12-7-17 0,1-7-20 0,12-8-16 16,8 0-11-16,6-6-6 0,5-5-9 0,1-3-3 16,7-1-5-16,0-3-5 0,6 1-13 0,-6-5-18 15,0 0-26-15,0 1-33 0,-14 0-37 0,-5 2-48 0,-7 5-48 16,-14 4-136-16,-13-1-130 0,-12 4-196 0,-6 7-133 0,-22 5-75 15,-11 2-29-15,-14 12 8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1 1290,'0'0,"-25"0,25-25,0 0,-25 25,25 25,0 0,0 0,0-1,0 1,0 25,0-25,0-1,0 26,0-25,0 24,25-24,-25 25,25-25,-25 0,25 24,-25-24,25 0,-25 0,0-1,24 1,-24 0,25 0,-25 0,25-25,-25 24,0 1,25-25,-25 25,25 0</inkml:trace>
  <inkml:trace contextRef="#ctx0" brushRef="#br0" timeOffset="385.21">3597 1215,'0'0,"25"0,0 0,24-24,-24 24,0 0,0-25,24 25,-24-25,0 25,24-25,1 25,-25 0,25-25,-26 25,26-24,-25 24,0 0,24 0,-24-25,0 25,0 0,-1 0,1-25,0 25</inkml:trace>
  <inkml:trace contextRef="#ctx0" brushRef="#br0" timeOffset="620.91">3622 1538,'25'0,"-1"0,1 0,0-25,0 25,0 0,24-25,-24 25,0 0,24-25,-24 25,25 0,-25 0</inkml:trace>
  <inkml:trace contextRef="#ctx0" brushRef="#br0" timeOffset="1617.1597">4664 1563,'0'0,"-25"0,0 0,0 0,0-25,1 25,-1 0,25 25,-25-25,0 24,25 1,-25 0,25 0,0 0,-24 0,24-1,-25 1,25 0,0 0,0 0,-25-1,25 1,0 0,0 0,0 0,0-1,25 1,-25 0,25-25,-25 25,24-25,1 0,0 0,0 0,0 0,-1 0,1-25,0 0,0 25,-25-25,25 25,-1-24,-24-1,25 25,-25-25,0 0,0 0,0 1,0-1,0 0,0 0,0 0,0 1,-25-1,25 0,-24 0,24 0,-25 25,25-25,-25 25,0-24,0 24,1 0,-1 24,25 1,0 0,0 0,0 0,0 0,0-1,25-24,-25 25,24-25,1 0,0 0,0 0,-25-25,25 25,-1-24,1 24,-25-25,25 25,0-25,-25 0,25 25,-25-25,24 25,-24-25,0 1,0-1,0 0,0 0,0 0,0 1,-24 24,-1-25,0 25,50 0,0 0,-1 0,-24 25,25-25,0 0,0 24,0 1,-1 0,1 0,-25 0,25-1,-25 1,0 0,25 0,-25 0,25 0,-25-1,25 1,-25 0,0 0,24 0,1-1,-25 1,25 0,0 0,0 0,-1-25,-24 24,25-24,0 0,0 0,0 0,-1 0</inkml:trace>
  <inkml:trace contextRef="#ctx0" brushRef="#br0" timeOffset="2893.18">5879 2208,'25'0,"0"0,-25-25,24 25,-24-25,25 25,-25-25,25 0,0 1,0-1,-25 0,24 0,-24 0,25 1,0-1,-25 0,25 0,-25 0,0 1,0-26,0 25,0 0,0 1,0-1,0 0,0 0,0 0,-25 25,25-25,-25 25,0-24,1 24,-1 0,0 0,0 24,0-24,1 0,24 25,-25-25,25 25,25-25,-1 25,1-25,0 0,0 0,0 0,-1 0,1 0,25 0,-25 0,0 0,24 0,-24-25,0 25,0 0,-1 0,1 25,0-25,-25 25,0 0,0-1,0 1,0 0,0 0,0 0,0-1,0 1,0 0,25 0,-25 0,25-25,-1 24,1-24,0 0,0 0,0 0,-1 0,1 0,0-24,0 24,0-25,-1 0,1 0,0 0,-25 1,25-1,-25 0,0 0,0 0,0 1,0-1,0 0,0 0,0 0,0 0,0 1,-25 24,0 24,25 1,-25 0,25 0,0 0,0 0,0-1,0 1,0 0,0 0,0 0,0-1,0 1,0 0,25 0,0 0,-25-1,25-24,0 0,-25 25,24-25,1 0,0 0,0 0,0 0,-1 0,1 0</inkml:trace>
  <inkml:trace contextRef="#ctx0" brushRef="#br0" timeOffset="4313.01">7144 1687,'0'0,"-25"0,25-25,0 0,25 25,-25 25,25-25,-25 25,0 0,0-1,25 1,-25 0,25 0,-25 0,0-1,0 1,24 0,-24 0,0 0,0-1,25-24,-25 25,25 0,-25 0,25 0,0-25,-25-25,24 25,-24-25,25 0,-25 0,25 25,-25-24,25-1,-25 0,0 0,0 0,0 1,0-1,25 0,-25 0,0 0,0 1,0-1,0 0,0 0,0 50,0 0,24-25,-24 25,25-1,-25 1,25-25,-25 25,25 0,0 0,-1-25,1 0,-25 24,25-24,0 0,0 0,-1 0,1 0,0 0,0 0,0 0,-1-24,1 24,0-25,0 25,-25-25,25 25,-25-25,0 0,24 25,-24-24,0-1,0 0,0 0,0 0,0 0,-24 1,-1 24,25-25,-25 25,0 0,25 25,-25-1,25 1,0 0,0 0,0 0,0 0,0-1,0 1,0 0,0 0,0 0,0-1,0 1,0 0,25-25,0 25,0-25,0 0,-1-25,1 25,0-25,0 25,0-25,-1 1,1 24,0-25,0 0,0 0,0 0,-25 1,24-1,1 0,0 0,-25 0,25 0,-25 1,0-1,25 0,-25 0,0 0,-25 25,0 0,0 0,0 0,25 25,0 0,0 0,25-25,0 0,0 0,0 0,-1 0,-24 25,0-1,0 1,0 0,0 0,0 0,0 0,0-1,0 1,0 0,0 0,0 0,0-1,25-24,0 0,0 0,0 0,-1 0,1-24,0 24,0-25,0 25,-1-25,1 0,0 0,0 1,-25-1,25 0,-1 0,-24 0,0 0,0 1,0-1,-24 0,-1 25,0 0,0 0,25 25,0 0,25-25,-25 24,25 1,0-25,-1 25,1 0,0 0,0-25,24 25,-24-1,0 1,0-25,0 25,-25 0,24-25,-24 25,0-1,0 1,-24-25,-1 0,0 0,0 25,0-25,-24 0,24 0,0 0,-24 0,24 0,0 0,0 0,0 0,25-25</inkml:trace>
  <inkml:trace contextRef="#ctx0" brushRef="#br0" timeOffset="4625.16">9128 1488,'0'-25,"0"50,0 0,0 0,0 0,0-1,0 1,0 0,0 0,0 0,25 0,-25-1,25 1,-25 0,25 0,0-25,-25 25,24-25,1 0,-25 24,25-24,0 0,0 0,0-24,-1 24,1 0,-25-25,25 25,0 0</inkml:trace>
  <inkml:trace contextRef="#ctx0" brushRef="#br0" timeOffset="4784.8">9352 1240,'-25'0,"0"0,25-25,-25 25,25-24</inkml:trace>
  <inkml:trace contextRef="#ctx0" brushRef="#br0" timeOffset="5773.07">9501 1067,'0'24,"24"1,-24 0,25 0,-25 0,0 24,0-24,25 0,-25 24,25-24,-25 25,25-1,-25-24,24 25,-24-25,25 24,-25-24,0 25,25-25,-25 24,0-24,25 0,-25 0,0-1,0-48,0-1,-25 25,25-25,0 0,0 0,0 1,25-1,-25 0,25 25,-1 0,-24-25,25 25,0 0,0 0,-25 25,25-25,-25 25,0 0,0-1,-25 1,0-25,25 25,-25 0,0 0,1-1,-1-24,0 25,50-25,0-25,-1 1,1 24,0-25,0 0,0 0,-1 0,1 1,0-1,0 0,0 0,-1-25,1 26,0-26,0 25,0-24,-1 24,-24-25,25 25,-25-24,0-1,0 25,0-24,0 24,0 0,0 0,-25 1,1-1,24 0,-25 0,25 50,-25 0,25 0,0-1,0 1,0 0,0 0,0 24,0-24,0 25,0-25,0 24,0 1,0-25,0 24,0 1,25-25,-25-1,25 26,-25-25,24 0,-24 0,25-1,0 1,0 0,0-25,-1 25,1-25,0 0,0 0,0-25,0 25,-1-25,1 0,0 1,0-1,-25 0,25 0,-1 0,-24 0,0 1,0-1,0 0,0 0,0 0,0 1,0-1,0 0,-24 25,24 25,-25-25,25 25,0-1,-25 1,25 0,0 0,0 24,0-24,0 0,0 0,0 0,0 0,0-1,25 1,0-25,-1 25,1-25,25 25,-25-25,24 0,1 25,-1-25</inkml:trace>
  <inkml:trace contextRef="#ctx0" brushRef="#br0" timeOffset="6563.14">12353 1860,'0'-24,"25"24,0-25,-1 0,-24 0,25 25,-25-25,0 1,-25 24,1 0,-1 0,0 0,0 0,0 0,1 0,-1 0,0 24,0-24,0 0,25 25,-24-25,-1 25,0 0,25 0,0-1,-25-24,25 25,0 0,0 0,0 0,0-1,25 1,0 0,0 0,-1 0,1-25,0 0,0 24,24-24,-24 0,0 0,25 0,-1-24,-24 24,25 0,-1-25,1 25,0 0,-1-25,1 25,-25-25,24 25,-24 0</inkml:trace>
  <inkml:trace contextRef="#ctx0" brushRef="#br0" timeOffset="8315.12">12824 1761,'0'-25,"0"1,25 24,0 24,0 1,0 0,-25 0,24 0,-24-1,0 1,0 0,0 0,0 0,0-50,0 0,0 0,0 0,25 1,-25-1,25 0,-25 0,25 25,-25-25,25 1,-1-1,1 25,-25-25,25 25,0 0,0 0,-1 0,-24 25,25-25,-25 25,25-1,-25 1,25-25,-25 25,25 0,-1 0,1-1,0-24,0 0,0 0,-1 0,1 0,0 0,0 0,0 0,0-24,-1 24,1 0,-25-25,25 25,0-25,-25 0,25 25,-25-25,24 1,-24-1,0 0,0 0,0 0,0 0,0 1,-24 24,-1 0,0 0,0 0,0 0,1 24,-1-24,0 25,25 0,-25-25,25 25,0 0,0 0,0-1,25-24,0 0,0 0,-25-24,24 24,1-25,-25 0,25 25,0 25,0 0,-1-1,1-24,0 25,0 0,0 0,-1 24,1-24,0 0,0 0,0 24,-1-24,-24 25,0-25,0 24,0 1,0-25,0 24,-24-24,-1 0,0 0,0-1,0-24,1 25,-1-25,-25 0,25 0,1-25,-1 25,0-24,0 24,0-25,25 0,-24 0,24 0,0 1,0-1,0 0,24 0,-24-24,25 24,0 0,0 0,0-24,-1 24,1 0,0 0,25-24,-26 24,26 0,-25 0,24 0,-24 1,0-26,25 25,-26 25,-24-25,25 0,0 25,-25-24,0-1,-25 50,0-25,25 24,-24 1,24 0,0 0,0 0,0 0,0-1,0 1,0 0,0 0,0 0,24-1,-24 1,25 0,-25 0,25-25,-25 25,25-1,0-24,-1 0,1-24,-25-1,25 25,-25-25,25 0,0 0,-1 1,-24-1,25 0,-25 0,25 0,0 25,-25-24,25-1,-1 0,1 25,-25-25,25 25,0 0,-25 25,25-25,-25 25,25 0,-25-1,0 1,24 0,-24 0,0 0,0-1,25-24,-25 25,0-50,0 1,25-1,-25 0,25 0,-25 0,25 1,-1-1,-24 0,25 25,0-25,0 25,-25 25,25-25,-25 25,24-25,-24 25,25-1,0 1,0 0,0-25,-1 25,1-25,0 0,25 0,-26 0,1 0,0-25,0 25,0 0,24-25,-24 25,0-25,0 1,-25-1,24 0,1 25,-25-25,0 0,0 0,0 1,0-1,0 0,0 0,0 0,-25 25,1 0,-1 25,0 0,25 0,0 0,0-1,0 1,0 0,0 0,0 0,0 0,0-1,0 1,25 0,0 0,-1-25,-24 25,25-25,0 0,0 0,0 0,-1 0,26 0,-25 0,0 0,-1 0,1 0,-25-25,25 25,-25-25,25 25</inkml:trace>
  <inkml:trace contextRef="#ctx0" brushRef="#br0" timeOffset="8490.11">14040 1191,'0'0,"-25"0,0 0,0 0,50 0</inkml:trace>
  <inkml:trace contextRef="#ctx0" brushRef="#br0" timeOffset="9774.84">16768 1538,'0'-25,"0"0,0 0,0 1,25 24,0 0,0 0,0 0,-25 24,0 1,24 0,-24 0,0 24,0-24,0 0,0 25,0-1,0-24,0 25,0-25,0 24,0-24,0 0,0 24,0-24,0 0,25 0,-25 0,25-25,-25 24,25-24,-25 25,25-25,-1 0,1 0,-25-25,25 25,0 0,0-24,-25-1,24 0,-24 0,25 0,-25 1,25-1,-25 0,0 0,0 0,0 1,0-1,0-25,0 25,0 1,0-1,0 0,0 0,0 0,0 0,0 50,0 0,0 0,0 0,0 0,0-1,0 1,0 0,0 0,0 24,0-24,0 0,0 0,25 0,-25-1,25-24,-25 25,24-25,-24 25,25-25,0 0,0 0,-25-25,25 25,-1-25,1 1,0-1,-25 0,25 0,-25 0,25 1,-25-1,24 0,-24 0,0 0,0 1,0-1,0 0,0 0,0 50,0 0,0 0,0-1,0 1,0 0,25 0,0 0,-25-1,25-24,0 25,-1-25,1 25,0-25,0 0,0 25,0-25,-1 0,1-25,0 25,0 0,0-25,-1 25,1-25,0 25,0-24,0-1,-1 0,1 0,-25 0,0 1,0-1,0 0,0 0,0 0,0 0,0 1,-25-1,1 25,24-25,-25 25,0-25,0 25,0 25,1-25,24 25,-25-25,0 25,25-1,-25 1,25 0,-25 0,25 0,0 0,0 24,0-24,0 0,0 0,0-1,0 1,0 0,0 0,25 0,0-1,0-24,0 25,-1-25,26 0,0 0,-26 0,26-25</inkml:trace>
  <inkml:trace contextRef="#ctx0" brushRef="#br0" timeOffset="10217.91">18976 1166,'0'0,"-25"0,25-25,-25 25,1-25,24 50,0 0,0 0,0-1,0 1,0 0,0 0,24 0,-24 24,0-24,0 25,25-26,-25 26,0 0,0-1,0 1,25-25,-25 24,0 1,0-25,25 24,-25-24,25 0,-25 0,0 0,24-1,-24 1,25 0</inkml:trace>
  <inkml:trace contextRef="#ctx0" brushRef="#br0" timeOffset="10582.1">19348 1290,'0'25,"-25"-25,0 24,1-24,-1 25,0 0,0-25,0 25,1 0,-1-25,0 24,0 1,0-25,1 0,24 25,-25-25,25 25,25-25,-1 25,1-25,0 24,0-24,0 25,-1-25,1 25,25-25,-25 25,-1-25,1 25,0 0,0-25,0 24,-1 1,1-25,0 25,0-25,0 25,-1-25,-24 25,25-25,-25 24,25-24</inkml:trace>
  <inkml:trace contextRef="#ctx0" brushRef="#br0" timeOffset="11914.4499">19670 1587,'0'-24,"0"-1,0 50,0-1,25 1,-25 0,0 0,0 0,0 0,0-1,0 1,0 0,0 0,0 0,0-1,0 1,0 0,0 0,25-50,-25 0,25 0,-25 1,0-1,25 25,-25-25,0 0,24 0,-24 1,25 24,-25-25,25 0,-25 0,25 0,0 25,-25 25,25-25,-25 25,24 0,-24 0,0-1,25-24,-25 25,25 0,0 0,0 0,-1-25,1 0,0 0,0 0,0 0,-1 0,1-25,0 25,0-25,0 0,-1 0,-24 1,0-1,0 0,0 0,0 0,0 0,0 1,-24 24,24 24,-25-24,25 25,-25-25,25 25,0 0,0 0,-25 0,25-1,0 1,0 0,0 0,0 0,25-1,0 1,0 0,-1-25,1 25,0-25,0 0,0 0,-1 0,1 0,0 0,0 0,-25-25,25 25,-1-25,-24 0,0 1,-24-1,-1 0,0 0,0 0,0 25,1-24,-1-1,0 0,0 25,0-25,1 0,-1 25,25-25,0 1,25-1,-1 25,1 0,0-25,0 25,0 0,-1 0,1-25,0 25,0 0,0 0,-1-25,1 25,0 0,0 0,-25-24,25 24,-25 24,24 1,-24 0,0 0,0 0,0-1,0 1,0 0,0 0,0 0,0 0,25-1,-25 1,0 0,0 0,25-25,0 0,0-25,-1 0,1 0,-25 1,25-1,-25 0,25 25,-25-25,25 0,-25 0,0 1,0-1,0 0,25 25,-1 25,-24 0,0-1,25 1,0 0,-25 0,25 0,-25 0,25-1,-25 1,24-25,-24 25,25-25,0 0,0 0,0 0,-1-25,1 0,-25 1,0-1,25 0,-25 0,25 0,-25 0,0 1,0-1,0 0,0 0,0-24,0 24,0 0,0 0,0 0,0 1,0-1,0 0</inkml:trace>
  <inkml:trace contextRef="#ctx0" brushRef="#br0" timeOffset="13222.82">5061 3200,'0'0,"-25"0,0 0,0 0,0 0,0 0,1 25,-1-25,0 24,0 1,0 0,1 0,24 0,-25-1,0 1,25 0,-25 0,25 0,-25-1,25 26,-24-25,24 0,0-1,0 26,0-25,0 0,0 24,0-24,24 25,1-25,0-1,0 26,0-25,-1 0,26-25,-25 24,24 1,1-25,0 0,-25 0,24 0,1 0,-1-25,26 25,-26-24,1-1,0 0,-1 0,-24-24,25 24,-1 0,-24-25,25 26,-26-26,1 25,0 0,0-24,-25 24,0-25,0 25,0 1,0-26,-25 25,0 0,0-24,-24 24,24 0,-25 0,26 1,-26-1,25 0,-24 0,-1 0,25 25,0 0,-24-24,24 24,0 0,0 0,1 0,-1 0</inkml:trace>
  <inkml:trace contextRef="#ctx0" brushRef="#br0" timeOffset="13526.63">5085 3646,'0'0,"0"25,25 0,0 0,-25 0,25-1,-25 1,25 0,-1 25,-24-26,25 26,-25-25,25 24,0 1,-25-25,25 24,-1-24,-24 25,25-25,0 24,0-24,0 25,-25-26,24 1,1 0,0 0,0 0,-25-1,25-24,-1 25</inkml:trace>
  <inkml:trace contextRef="#ctx0" brushRef="#br0" timeOffset="14154.79">5929 3845,'0'25,"0"-1,0 1,0 0,0 25,24-26,-24 1,25 0,-25 0,0 0,25 24,-25-24,25 0,-25 0,0-1,25-24,-25 25,0 0,24 0,-24 0,0-50,0 0,-24 25,24-25,0 0,-25 25,25-24,0-1,0 0,25 0,-1 0,-24 1,25-1,0 0,0 0,-25 0,25 1,0-1,-25 0,24 0,-24 0,0 1,0-1,25 25,-25-25,0 0,0 50,0 0,0 0,0-1,25 1,-25 0,0 0,25 0,-25 24,0-24,25 0,-25 0,24-1,-24 26,0-25,0 0,25-1,-25 1,25 25,-25-25,0-1</inkml:trace>
  <inkml:trace contextRef="#ctx0" brushRef="#br0" timeOffset="14523.05">5085 4936,'0'0,"-24"25,-1-25,0 0,0 0,0 0,50 0,0 0,0 0,0 0,-1 0,26 0,0 0,24 0,-24 0,24-25,0 25,1 0,24-25,-25 25,26 0,-1-24,0 24,-25-25,26 25,-1-25,-25 25,26-25,-26 25,0 0,1-25,-26 25,1 0,0-25,-1 25,-24 0</inkml:trace>
  <inkml:trace contextRef="#ctx0" brushRef="#br0" timeOffset="14879.3">5358 5358,'25'-25,"0"25,0 0,-1 0,1-25,25 25,-25 0,-1-25,26 25,0 0,-1-24,-24 24,25-25,-1 25,26-25,-26 25,-24 0,25-25,-1 25,1 0,-25-25,0 25,24 0</inkml:trace>
  <inkml:trace contextRef="#ctx0" brushRef="#br0" timeOffset="15294.05">5854 5283,'-25'0,"25"25,25 0,-25 0,0 0,0-1,25 26,-25-25,0 0,0 24,0-24,25 25,-25-26,0 26,0-25,0 24,0-24,0 25,0-25,0 24,25-24,-25 0,0 0,0 24,24-24,-24 0,0 0,0 0,0-1,0 1,0 0,25 0,-25 0,0-1,0 1,0 0,0 0,0 0,0-1,0 1</inkml:trace>
  <inkml:trace contextRef="#ctx0" brushRef="#br0" timeOffset="15603.03">6350 5928,'-24'0,"24"25,0 0,0 0,0 0,0-1,0 26,0-25,0 0,24 24,-24-24,25 25,-25-26,25 26,0-25,-25 0,25 24,-1-24,-24 0,25 0,0-1</inkml:trace>
  <inkml:trace contextRef="#ctx0" brushRef="#br0" timeOffset="15966.34">6375 6300,'0'-24,"-25"24,25-25,25 25,0 0,0 0,0-25,24 0,-24 0,0 25,0-24,-1-1,26 0,-25 0,0 25,-1-25,1 1,0-1,-25 0,25 25,-25-25,0 0,0 1,0-1,0 0,0 0,-25 50,25 0,0 0,0-1,0 1,0 0,0 25,25-26,-25 26,25-25,-25 24,0-24,24 0,-24 25,25-26,-25 1,25 0,-25 0,25-25,0 25</inkml:trace>
  <inkml:trace contextRef="#ctx0" brushRef="#br0" timeOffset="16374.69">7715 4490,'0'0,"0"24,24-24,1 0,0 0,0 0,0 0,-1 0,1 0,25-24,-25 24,24 0,-24 0,25 0,-1-25,-24 25,25 0,-1 0,-24 0,25-25,-25 25,-1 0,26 0,-25 0,0 0,-1 0</inkml:trace>
  <inkml:trace contextRef="#ctx0" brushRef="#br0" timeOffset="17006.62">9327 3522,'0'0,"-25"-25,25 1,0-1,0 0,0 0,0 0,0 1,-25-1,25 0,-25 25,1 0,-1 0,0 25,0-25,25 25,-25-1,25 1,-24-25,24 25,0 25,-25-26,25 1,0 25,0-25,0 24,0-24,0 25,0-1,0 1,0-25,0 24,0 1,0-25,25 24,-25-24,24 0,1 0,0 0,0-1,0 1,-1 0,1-25,0 0,25 0,-25 0,-1 0,26 0,-25 0,24-25,1 0,-25 25,24-24,1-26,-25 25,24 0,-24-24,0 24,0-25,0 1,-1 24,-24-25,0 1,0-1,0 0,0 26,0-26,-24 0,-1 26,0-26,-25 25,26-24,-26 24,25 0,-24 0,24 0,0 1,0 24,-24 0,24 0,0 0,0 0,25 24,0 1</inkml:trace>
  <inkml:trace contextRef="#ctx0" brushRef="#br0" timeOffset="17282.96">9277 3646,'-25'0,"50"0,-25 25,25 0,-25 0,25-25,-25 49,25-24,-25 0,25 0,-25 24,24-24,1 25,-25-1,25-24,-25 25,25-25,0-1,-25 26,24-25,1 0,0-1,0 1,0-25,-1 25,1 0,0-25,0 0,24 25</inkml:trace>
  <inkml:trace contextRef="#ctx0" brushRef="#br0" timeOffset="17615">10096 3795,'0'-25,"0"50,0 0,0 0,0 0,0-1,0 1,0 25,-25-25,25-1,0 26,0-25,0 0,0-1,0 26,-25-25,25 0,0-1,0 1,0 0,25-25,0 0,0 0,-1 0,26 0,-25 0,24 0,1-25,0 25,-1 0,1-25,0 25</inkml:trace>
  <inkml:trace contextRef="#ctx0" brushRef="#br0" timeOffset="17986.82">9302 4663,'25'0,"0"0,0 0,-1 0,1 0,25 0,-1-25,1 25,0 0,-1-24,26 24,-26 0,1 0,24-25,1 25,-26-25,26 25,-26 0,26-25,-26 25,1 0,24-25,-24 25,0 0,-26-24,26 24,-25 0,0 0,-1 0,1 0</inkml:trace>
  <inkml:trace contextRef="#ctx0" brushRef="#br0" timeOffset="18830.23">9575 5184,'25'0,"0"-25,-1 25,1 0,0 0,0-24,24 24,-24 0,0 0,25-25,-1 25,-24 0,25-25,-1 25,-24-25,25 25,-1 0,-24 0,25-25,-26 25,1 0,0 0,0 0,0-24</inkml:trace>
  <inkml:trace contextRef="#ctx0" brushRef="#br0" timeOffset="19130.99">9997 5110,'0'25,"0"-1,0 1,0 0,0 25,0-26,0 26,0-25,0 24,0 1,0 0,24-1,-24 1,0-1,0 1,0 0,0-26,0 26,0-25,0 25,0-26,0 1,0 0,0 0,0 0,0-1,0 1,0 0</inkml:trace>
  <inkml:trace contextRef="#ctx0" brushRef="#br0" timeOffset="19675">10369 5854,'0'25,"0"0,0-1,0 1,0 0,0 0,0 0,0-1,0 1,0 0,0 0,-25-25,25 25,0-1,0 1,-25 0,25 0,0 0,0-1,25-24,0 0,0-24,-1 24,1 0,25-25,-25 25,24-25,-24 25,25-25,-1 0,1 25,-1-24,-24-1,25 25</inkml:trace>
  <inkml:trace contextRef="#ctx0" brushRef="#br0" timeOffset="20778.64">7913 4217,'0'25,"25"-25,-25 24,0 1,0 0,0 0,25 0,-25-1,0 1,24 0,-24 0,0 0,25-1,-25 1,0 0,0 0,0 0,25-1,-25 1,0 0,0 0</inkml:trace>
  <inkml:trace contextRef="#ctx0" brushRef="#br0" timeOffset="21898.5">8583 3398,'0'0,"0"25,-25-25,0 0,50 0,0 0,0 0,-1 0,1 0,0 0,0-25,0 25,-1 0,1 0,-50 0,1 25,-1-25,0 0,0 0,0 25,1-25,-1 0,0 0,0 0,25 25,-25-25,50 0,0-25,0 25,0 0,-1 0,1 0,0 0,0-25,0 25,-1 0,1 0,0 0,0 0,0 0,-25-25,24 25,-48 0,-1 0,0 0,0 25,-24-25,24 0,0 0,0 0,0 0,1 0,-1 0,0 0,0 0,50 0,0 0,0 0,-1 0,1 0,0-25,0 25,0 0,-1 0,1 0,0 0,0-25,0 25,-1 0,1 0,-25-24</inkml:trace>
  <inkml:trace contextRef="#ctx0" brushRef="#br0" timeOffset="24227.94">12179 4068,'0'25,"-24"-25,48 0,1 0,0 0,0 0,0 0,-1-25,1 25,0 0,0 0,0 0,24-25,-24 25,0 0,25 0,-26 0,1-25,25 25,-25 0,-1 0,1 0,0 0,0 0,0 0,-1-24,1 24,0 0,0 0</inkml:trace>
  <inkml:trace contextRef="#ctx0" brushRef="#br0" timeOffset="24675.93">12006 4366,'-25'0,"50"0,0 0,-1 0,26 0,-25 0,0 0,24 0,1 0,-1 0,1-25,24 25,-24 0,0 0,-1 0,26 0,-26-25,1 25,0 0,24 0,-24 0,-26 0,26 0,0-25,-26 25,1 0,0 0,0 0,0 0</inkml:trace>
  <inkml:trace contextRef="#ctx0" brushRef="#br0" timeOffset="25516.92">14437 3522,'0'0,"-25"0,0-25,0 25,0 0,1 0,-1 0,0 0,0 0,0 0,1 25,-1-25,0 0,25 25,-25-25,0 0,1 25,-1 0,0-25,0 24,0 1,1 0,-1 0,0 0,0 24,25-24,-25 0,1 25,-1-1,25 1,-25-1,0-24,0 25,25-1,-24 1,24 0,0-1,0 1,0-25,0 24,0 1,24-25,1 24,-25-24,50 25,-25-26,-1 26,1-25,25 0,-25-1,-1 1,26 0,-25-25,24 25,-24-25,0 25,25-25,-26 0,26 0,-25 0,24 0,-24 0,0 0,25 0,-26 0,1-25,25 25,-25-25,0 25,24-25,-24 0,25 1,-26-1,1 0,25 0,-25 0,-1-24,1 24,0 0,0-24,0 24,-25-25,24 25,-24-24,0 24,0-25,0 26,0-26,0 25,0-24,0-1,0 25,0-24,-24 24,24-25,-25 1,0 24,0-25,25 25,-25 1,1-1,-1-25,0 25,0 25,-24-25,24 1,0-1,-25 25,26-25,-26 25,0 0,1 0,-1 0,0 0,1 25</inkml:trace>
  <inkml:trace contextRef="#ctx0" brushRef="#br0" timeOffset="26676.41">16347 3994,'24'0,"-24"24,25-24,0 0,0 0,0 0,-1 0,1 0,25-24,-25 24,-1 0,26 0,-25 0,0 0,0 0,-1 0,1 0</inkml:trace>
  <inkml:trace contextRef="#ctx0" brushRef="#br0" timeOffset="26864.5">16396 4142,'25'0,"0"0,0 0,24-24,-24 24,25 0,-1 0,1-25,0 25,-1 0,1-25,-1 25,1 0</inkml:trace>
  <inkml:trace contextRef="#ctx0" brushRef="#br0" timeOffset="27172.57">16595 3795,'24'0,"1"0,0 0,0 0,25 0,-26 0,26 0,0 0,-1 0,1 0,-25 0,24 0,1 25,-25-25,-1 0,26 25,-25 0,0-1,-25 1,0 0,0 25,0-26,-25 26,0-25,0 24,0 1,-24-25,24 24,-25 1,26-25,-1 24,0-24,-25 0</inkml:trace>
  <inkml:trace contextRef="#ctx0" brushRef="#br0" timeOffset="27940.9">18703 2803,'0'0,"-25"-25,0 25,1 0,-1 0,0 0,0 0,0 0,1 25,-1-25,0 0,0 25,0-25,25 25,-24-1,24 1,0 0,-25 0,25 0,0-1,0 1,0 0,0 0,0 0,0 24,0-24,0 25,0-26,0 26,0 0,25-1,-25 1,0-1,0 1,24 0,-24 24,25-24,-25 24,25-24,-25 24,25 1,0-26,-1 26,-24-26,25 26,0-1,0-24,0 24,-1-24,26 24,-25 0,-25 1,25-1,-1 1,1-1,-25 1,0 24,0-25,0 1,0-26,0 26,0-1,-25 0,1-24,24 24,-25-24,0 0,25-26,-25 26,0-25,1 0,-1 0,0-1,0 1,0-25,1 25,-26-25,0 0,26 0,-26 0,0 0,1 0,24 0,-25 0,1-25,24 25,-25-25,26 25,-1-24,0 24,0-25,25 0</inkml:trace>
  <inkml:trace contextRef="#ctx0" brushRef="#br0" timeOffset="28640.89">18951 4167,'0'-25,"0"1,0-1,-25 25,25-25,-24 25,24-25,-25 25,25-25,-25 25,0 0,0 0,0 0,1 0,-1 0,0 25,0-25,0 0,1 25,-1-25,0 25,0 0,0-25,1 24,-1 1,0 0,0 0,0 0,1-1,-1 1,0 25,25-25,-25-1,0 1,1 25,-1-25,25 24,-25-24,25 25,0-26,0 26,0-25,0 24,25-24,0 0,-25 0,24 0,1 0,0-1,0-24,24 0,-24 25,25-25,-25 0,24 0,1 0,-1 0,1-25,0 25,-1 0,1-24,0-1,-1 25,1-25,-25 0,-1 0,1 0,0 1,0-1,-25 0,0-25,0 26,0-26,0 25,0-24,0-1,0 0,0 26,-25-26,0 0,25 26,-25-26,1 0,-1 26,25-1,-25-25,0 25,0 1,1 24,-1-25,0 0,0 25</inkml:trace>
  <inkml:trace contextRef="#ctx0" brushRef="#br0" timeOffset="29444.88">19695 3572,'0'25,"0"-1,0 1,0 0,0 0,0 0,25 24,-25-24,25 25,-25-1,25-24,-1 25,-24-1,25-24,0 25,0-25,-25 24,25-24,0 0,-25 0,24-1,-24 1,0 0,0-50,-24 25,-1-25,0 25,0 0,0-24,0 24,1 0,-1 0,-25 0,25 0,1 0,-1 0,0 0,0 0,0 0,25 24,-24-24,-1 25,0 0,0 0,25 0,-25-25,25 24,-24 1,24 0,0 0,-25 0,25-1,0 1,0 0,0 0,25 0,-1-1,1-24,0 0,0 0,0 0,-1 0,1-24,0 24,0-25,0 0,-1 25,1-25,-25 0,25 25,-25-24,0-1,25 0,-25 0,0 0,0 1,0-1,0 0,0 0,0 50,25-25,-25 25,0 0,0-1,24-24,-24 25,25 0,0 0,-25 0,25-25,-25 24,25 1,0-25,-25 25,24-25,1 0,0 0,0 25,0-25,-1 0,1 0,0 0</inkml:trace>
  <inkml:trace contextRef="#ctx0" brushRef="#br0" timeOffset="29955.87">20439 3795,'-24'-25,"-1"25,0-24,0 24,0 0,25 24,-24-24,-1 0,0 25,0-25,25 25,-25 0,25 0,0-1,0 1,0 0,0 0,0 0,0-1,25 1,0 0,0 0,0 0,-1-1,1 1,0 0,0 0,0 0,-1-1,1-24,0 25,0 0,0 0,-1 0,-24-1,25 1,-25 0,0 0,0 0,-25-1,1 1,-1-25,0 25,0-25,0 0,1 0,-26 0,25 0,-24 0,24 0,-25 0,25 0,-24-25,24 25,0 0,0 0</inkml:trace>
  <inkml:trace contextRef="#ctx0" brushRef="#br0" timeOffset="30317.4">20861 4018,'25'0,"0"0,0 0,-1 0,1 0,0 0,0 0,0 0,-1-24,1 24,0 0,0 0,0 0,-1 0,1 0,0 0</inkml:trace>
  <inkml:trace contextRef="#ctx0" brushRef="#br0" timeOffset="30516.91">20861 4217,'0'25,"25"-25,0 0,0 0,-1 0,26 0</inkml:trace>
  <inkml:trace contextRef="#ctx0" brushRef="#br0" timeOffset="31430.85">21878 3274,'-25'-25,"25"50,25 0,0 0,-25 0,25 24,-25-24,24 0,-24 24,25-24,0 25,-25-25,25 24,0-24,-25 0,25 25,-25-26,24 1,-24 25,25-25,-25-1,0 1,25-25,-25 25,0 0,0-50,-25 25,0 0,1-25,-1 25,0-25,0 25,0-24,0 24,1 0,-1 0,0 0,0 24,0-24,1 25,-1 0,0 0,25 0,-25-1,25 1,-25-25,25 25,0 0,0 0,0-1,0 1,0 0,0 0,0 0,25-1,0 1,0-25,0 0,-1 25,1-25,0 0,0 0,0-25,-1 25,1 0,0-25,0 1,0-1,0 0,-25 0,24 0,-24 1,25-1,-25 0,0 0,0 0,0 1,0-1,25 0,-25 0,0 0,0 50,0 0,0 0,0 0,0-1,0 1,0 0,0 0,0 24,0-24,0 0,0 0,25-25,-25 25,25-1,-1 1,1-25,-25 25,25-25,0 0,0 25,-1-25,1 0,0 0</inkml:trace>
  <inkml:trace contextRef="#ctx0" brushRef="#br0" timeOffset="32122.85">22647 3473,'0'0,"-25"-25,25 0,-25 25,1-25,-1 25,0 0,0 0,0 25,1-25,-1 25,0 0,0-1,0 1,25 0,-24 0,24 0,-25-1,25 1,0 0,0 0,0 0,0 0,0-1,0 1,0 0,25-25,-1 25,1-25,0 0,0 0,0-25,-1 25,1-25,0 0,0 25,0-24,-1-1,1 0,-25 0,0 0,0 0,0 1,0-1,0 0,0 0,0 0,0 1,0 48,0 1,0 0,0 0,0 0,0-1,0 26,0-25,0 25,0-1,0 1,0-1,-25 1,25 0,-24-1,-1 26,0-26,25 1,-25-1,0-24,1 25,24-1,-25-24,25 0,-25 0,25 0,0-1,0 1,0-50,0 1,25-1,0 0,-25 0,24 25,1-25,0 1,0-1,0 0,-1 0,1 0,0 1,0-1,24 0,-24 0</inkml:trace>
  <inkml:trace contextRef="#ctx0" brushRef="#br0" timeOffset="33158.84">22225 5035,'0'25,"25"-25,-25 25,25-25,-25-25,25 25,0 0,-1-25,1 1,0 24,-25-25,25 25,0-25,-1 0,1 0,-25 1,0-1,0 0,0 0,0 0,0 0,0 1,0-1,-25 25,25-25,-24 25,24-25,24 25,1 0,0 0,-25 25,25-25,0 0,-25 25,0 0,0-1,0 1,0 0,0 0,0 0,0 0,0-1,0 1,24 0,1-25,0 0,0 0,0 0,-1 0,1-25,0 25,0-25,0 1,-1 24,-24-25,25 0,-25 0,25 0,-25 0,25 1,-25-1,0 0,0 0,0 0,0 1,0-1,-25 25,0 0,0 25,1-1,24 1,-25-25,25 25,-25 0,25 0,0-1,0 1,0 0,0 0,0 0,0 0,25-25,-25 24,25-24,-25 25,24-25,1 0,0 0,-25 25,25-25,0 0</inkml:trace>
  <inkml:trace contextRef="#ctx0" brushRef="#br0" timeOffset="33509.78">23143 4589,'0'25,"-25"-25,25 24,0 1,-24 0,24 0,0 0,0-1,0 1,0 0,0 0,0 25,0-26,0 1,0 0,24-25,-24 25,25 0,0-1,0-24,0 0,-1 0,-24-24,25 24,0-25,0 0,-25 0,25 0,-1-24,-24 24,25 0,-25 0,0-24,25 24,-25 0,0-25,25 26,-25-1,0 0,0 0,25 0,-1 1,-24-1,25 25</inkml:trace>
  <inkml:trace contextRef="#ctx0" brushRef="#br0" timeOffset="33953.61">21407 5457,'0'-25,"25"25,-1 0,1 0,25 0,-25 0,24-25,1 25,-1 0,1 0,0 0,24 0,-24 0,24-24,1 24,-26 0,26 0,-1 0,-24 0,24-25,0 25,1 0,-26-25,26 25,-26 0,26 0,-26-25,1 25,0 0,-1 0,-24 0,0 0,0 0,0-25,-1 25</inkml:trace>
  <inkml:trace contextRef="#ctx0" brushRef="#br0" timeOffset="34345.64">21729 5829,'0'0,"25"0,0 0,0 0,-1 0,1 0,25 0,-25-25,24 25,1 0,0 0,-1 0,1 0,-1 0,1 0,24 0,-24 0,0 0,-1 0,-24 0,25 0,-1 0,-24 0,25 0,-26 0,1 0,0 0,0 0,0 0</inkml:trace>
  <inkml:trace contextRef="#ctx0" brushRef="#br0" timeOffset="34614.71">22275 5829,'0'25,"0"0,0 0,0-1,0 1,0 25,0-25,0 24,0 1,0-1,0 26,-25-26,25 1,0 24,0-24,0 24,0-24,-25 0,25-1,0 1,0-1,0 1,0 0,0-25,0 24,0-24</inkml:trace>
  <inkml:trace contextRef="#ctx0" brushRef="#br0" timeOffset="35274.14">23714 4688,'24'0,"1"0,0 0,0 0,0 0,-1 0,1 0,0 0,0 0,0 0,-1 0,1 0,25 0,-25 0,0-25,24 25,-24 0,0 0,24 0,-24 0,0 0,0 0</inkml:trace>
  <inkml:trace contextRef="#ctx0" brushRef="#br0" timeOffset="35534.82">23515 4986,'0'0,"25"0,0 0,0 0,-1 25,1-25,0 0,25 0,-26 0,26 0,0 0,-1 0,1 0,-1 0,26 0,-25 0</inkml:trace>
  <inkml:trace contextRef="#ctx0" brushRef="#br0" timeOffset="36034.28">24979 4341,'0'0,"-25"0,25-25,-25 25,0 0,0 0,1 25,-1-25,0 25,0-1,0 1,1-25,-1 25,0 0,0 24,0-24,1 0,24 0,-25 0,25-1,0 26,-25-25,25 0,0-1,0 1,0 0,25 0,0-25,-25 25,24 0,1-25,0 24,0-24,0 0,-1 0,1-24,0 24,0 0,0-25,-1 25,1-25,0 0,0 0,0 25,-1-25,1 1,0-1,-25 0,25 0,-25-24,0 24,0 0,0 0,0 0,0 1,0-1,0-25,-25 50,25-25,-25 1,0 24,25-25,-24 25,-1 0,0 0</inkml:trace>
  <inkml:trace contextRef="#ctx0" brushRef="#br0" timeOffset="41620.8">4564 9500,'0'-25,"-24"25,-1 0,25-24,-25 24,0 0,0 0,1 0,-1 0,25 24,-25-24,0 0,25 25,-25-25,25 25,-24-25,-1 25,25 0,-25-25,0 24,25 1,-25 0,1 0,24 0,-25-1,0-24,25 25,-25 0,25 0,0 0,0-1,-25 1,25 0,0 0,0 0,0-1,0 1,0 0,0 0,0 25,0-26,25 1,-25 0,25 0,-25 0,25-1,0 1,-25 0,24 0,1 0,0-25,0 24,0 1,-1 0,1-25,0 25,0-25,24 25,-24-25,0 0,0 24,0-24,24 0,-24-24,25 24,-26-25,26 25,-25-25,24 0,1 0,-25 1,24-1,-24 0,25 0,-25-24,24 24,-24 0,0-25,0 26,0-1,-1-25,1 25,-25-24,0 24,0 0,0-25,0 26,-25-26,25 25,-24-24,-1 24,0 0,0 0,0 0,1-24,-26 49,25-25,-25 0,1 25,24-25,-25 25,1 0,24 0,-25 0,1 25,-1-25,25 25,-24-25,24 25,-25 0,26-1</inkml:trace>
  <inkml:trace contextRef="#ctx0" brushRef="#br0" timeOffset="42208.5">4664 10244,'0'-24,"0"-1,0 0,24 25,1 25,0 0,0-1,-25 1,25-25,-25 25,24 0,1 0,-25 24,25-24,0 0,-25 0,25 24,-1-24,1 0,0 0,0 24,0-24,0 0,-1 0,1-1,-25 1,25-25,0 25,0 0,-1-25,-24 25,25-25,0 24,0 1,0-25,-1 25</inkml:trace>
  <inkml:trace contextRef="#ctx0" brushRef="#br0" timeOffset="42880.06">5482 10492,'0'-24,"0"48,0 1,0 0,0 0,0 0,0-1,0 1,0 0,25 0,-25 0,0-1,0 1,0 0,0 0,0 0,0-1,0 1,0 0,0 0,0 0,0-1,25-24,0 0,-1 0,1 0,-25 25,25-25,0 0,0 0,-1-25,1 25,0 0,0 0,24-24,-24 24,0 0,25 0,-26-25,1 25,0 0,0 0,0-25,-1 25,1 0</inkml:trace>
  <inkml:trace contextRef="#ctx0" brushRef="#br0" timeOffset="47440.42">6524 10319,'0'-25,"-25"25,0 0,25 25,-24 0,24-1,-25-24,25 25,0 0,-25 0,25 0,-25-1,25 1,-25 0,25 0,-24 24,24-24,-25 0,25 25,0-26,0 1,0 25,-25-25,25-1,0 26,0-25,0 24,0-24,0 0,0 25,25-26,-25 1,25 0,-25 0,24 0,1 0,-25-1,25 1,0-25,0 25,-1-25,1 25,0-25,0 25,24-25,-24 0,0 0,25 0,-26 0,26-25</inkml:trace>
  <inkml:trace contextRef="#ctx0" brushRef="#br0" timeOffset="47972.35">6797 10567,'0'25,"0"-1,0 1,0 0,0 0,0 0,0-1,0 1,25 0,-1 0,-24 0,0-1,25-24,-25 25,25 0,0-25,-25 25,25-25,-1 25,1-25,0 0,0 24,0-24,-1-24,1 24,0 0</inkml:trace>
  <inkml:trace contextRef="#ctx0" brushRef="#br0" timeOffset="48176.48">6946 10269,'0'0,"0"-25</inkml:trace>
  <inkml:trace contextRef="#ctx0" brushRef="#br0" timeOffset="49536.51">7343 10939,'0'-25,"0"0,0 0,0 1,0-1,0 0,24 25,-24-25,0 0,0 1,0-1,25 0,-25 0,0 0,0 1,0-1,0 0,0 0,0 0,0 1,0-1,0 0,-25 0,1 0,-1 25,0 0,0 0,25 25,-25-25,1 25,-1 0,25 0,0-1,0 1,25-25,-1 0,1 0,0 0,0 0,0 0,-1 0,1 0,25 0,-25 0,-1-25,1 25,0 0,0 0,0 0,-25-24,24 24,-24 24,0 1,-24-25,24 25,-25 0,25 0,0-1,0 1,0 0,0 0,25 0,-1-25,-24 24,25-24,-25 25,25-25,0 0,0 0,-1 0,1 0,0-25,0 25,0-24,-25-1,24 25,1-25,0 0,-25 0,25 1,0-1,-1 0,1 0,-25 0,25 1,0-1,-25 0,25 0,-25 0,0 1,0-1,0 0,-25 0,0 25,0-25,0 25,1 0,-1 25,0-25,0 0,25 25,-25-25,25 25,0 0,25-25,0 0,0 0,0 0,-1 0,1 0,0-25,0 25,0 0,-1 0,-24 25,0-1,0 1,0 0,0 0,0 0,0-1,-24 1,24 0,0 0,0 0,0-1,0 1,24 0,1-25,-25 25,25-25,0 25,0-25,0 0,-1 0,1 0,0 0,0-25,0 25,-1-25,1 25,0-25,0 0,0 1,-1 24,1-25,-25 0,25 0,0-24,0 24,-25 0,24 0,-24 0,0 1,0-1,0 0,0 0,0 0,-24 1,-1 24,0 0,0 0,0 24,1-24,24 25,-25-25,25 25,-25 0,25 0,-25-1,25 1,0 0,0 0,0 0,0-1,0 1,0 0,0 0,25 0,0-1,0 1,-25 0,24-25,1 25,0-25,-25 25,25-25,0 0,-1 0,1 0,0 0,0 0,0 0,-1 0</inkml:trace>
  <inkml:trace contextRef="#ctx0" brushRef="#br0" timeOffset="49904.47">8831 10368,'-25'-24,"50"48,0-24,-25 25,24-25,-24 25,25 0,0 0,-25-1,25 1,0-25,-1 25,1 0,0 0,-25-1,25-24,0 25,-1 0,1-25,0 0,-25 25,25-25,0 0,-1 0,1-25,0 0,-25 0,0 1,0-1,0-25,0 25,0 1,0-26,0 25,0-24,0 24,0-25,0 25,0-24,0 24,0-25,0 26,0-1,0 0,0 0,0 0,0 0,0 1</inkml:trace>
  <inkml:trace contextRef="#ctx0" brushRef="#br0" timeOffset="50488.84">9252 9847,'0'0,"25"0,0 0,0 25,0-25,0 0,-1 0,1 25,25-25,-25 25,-1 0,26-1,-25-24,24 25,1 0,-25 25,24-25,-24-1,25 26,-25-25,-1 24,26 1,-25 0,0-1,-25 1,24-25,1 24,-25 1,0-1,0-24,0 25,0-1,-25 1,1-25,24 24,-25-24,-25 25,25-25,1-1,-26 26,25-50,-24 25,24 0,-25-25,25 24,1-24,-26 0,25 0,0 0,1 25</inkml:trace>
  <inkml:trace contextRef="#ctx0" brushRef="#br0" timeOffset="51671.43">10567 9054,'25'0,"0"0,0 25,-1-25,1 0,0 0,0 0,0 0,24 24,-24-24,25 0,-1 0,1 0,-1 0,1 0,24 25,-24-25,24 0,-24 0,25 0,-1 0,-24 25,24-25,-24 0,-1 0,1 25,-1-25,1 0,0 0,-26 0,26 25,-25-25,0 0,-1 0,1 0,0 0,-25 24,-25-24,0 0,1 0,-1 0,0 25,0-25,25 25,-25-25,1 25,-1 0,0-1,0 1,0 0,1 0,-1 24,-25-24,25 25,-24-25,-1 24,1 1,-1-1,0 1,1 0,-1-26,0 26,-24 0,24-1,1 1,-1-25,1 24,-1-24,0 0,26 0,-1 0,0-1,0-24,0 25</inkml:trace>
  <inkml:trace contextRef="#ctx0" brushRef="#br0" timeOffset="53108.61">14065 8409,'-25'0,"0"0,0 0,0 0,1 0,-1 0,0 0,25 25,-25-25,0 0,25 24,-24-24,-1 0,0 25,0 0,0 0,1 0,-1-1,0 1,0 0,0 0,1 0,24 24,-25-24,0 0,25 24,-25-24,25 0,-25 25,25-26,0 26,0-25,0 0,0 24,0-24,0 25,0-25,0 24,25-24,0 25,0-26,0 26,-1-25,1 0,0-1,0 26,0-25,-1-25,1 25,25-1,-25-24,-1 25,26-25,0 0,-26 25,26-25,-25 0,24-25,-24 25,25 0,-25-25,24 25,-24-24,25-1,-26 25,26-25,-25 0,0 0,24 1,-24-1,0-25,0 25,0 1,-25-26,24 0,1 26,-25-26,0 0,0 26,0-26,0 0,0 25,-25-24,25-1,-24 25,-1-24,25 24,-25-25,0 26,0-1,0-25,1 25,-1 25,0-24,0-1,0 25,1-25,-26 25,25 0,0 0,1 0,-1 0,0 0,0 0,0 25,1-25,-1 25</inkml:trace>
  <inkml:trace contextRef="#ctx0" brushRef="#br0" timeOffset="53460.6">13742 9054,'25'0,"-25"25,25-25,0 24,-25 1,24-25,-24 25,25 0,-25 0,25-1,0 1,0 25,-25-25,24 24,1 1,0-25,0 24,-25 1,25-1,-1-24,1 25,-25-1,25-24,-25 0,25 25,0-26,-1 1,-24 0,25 0,0-25,0 25,0-25,-1 24,1-24,0 0</inkml:trace>
  <inkml:trace contextRef="#ctx0" brushRef="#br0" timeOffset="53840.35">14685 9649,'25'0,"-25"25,0 0,0-1,0 1,0 0,0 0,0 0,0-1,0 26,0-25,0 0,-25-1,25 26,0-25,0 0,-25 0,25-1,0 1,0 0,0 0,-25 0,25-1,0 1,25-25,0 0,0-25,24 25,-24 0,0-24,24 24,-24 0,25-25,-1 25</inkml:trace>
  <inkml:trace contextRef="#ctx0" brushRef="#br0" timeOffset="54328.6">15751 9500,'-24'-25,"-1"25,0-24,0 24,0 0,0 0,1 0,24 24,-25-24,0 25,0 0,0 0,1-25,-1 25,0-1,0 1,25 25,-25-25,1-1,-1 1,25 25,-25-25,25-1,-25 26,25-25,-25 24,25-24,0 25,0 0,0-1,0-24,0 25,0-1,0 1,0-1,25-24,0 25,0-25,0-1,-1 1,1 0,25 0,-25 0,24-25,-24 0,25 0,-1 24,1-24,0 0,-1-24,-24 24,25 0,-1 0,-24-25</inkml:trace>
  <inkml:trace contextRef="#ctx0" brushRef="#br0" timeOffset="55520.58">16148 10145,'-25'0,"25"25,0-50,25 25,-25-25,25 1,-25-1,25 0,-25 0,25 25,-25-25,24 0,1 1,-25-1,25 0,-25 0,25 0,-25-24,25 24,-25 0,0 0,0 1,0-1,0 0,-25 25,25-25,-25 25,0 0,0 0,1 0,-1 0,0 0,0 0,0 25,1-25,24 25,0 0,24-25,1 24,0-24,0 0,0 0,-1 25,1-25,0 0,0 0,0 0,-1 0,1 0,-25 25,0 0,0 0,0-1,25 1,-25 0,25 0,-25 0,25-25,-25 24,24-24,-24 25,25-25,0 0,-25 25,25-25,0 0,-1 0,1 0,0 0,0 0,0 0,0-25,-1 0,1 25,0-24,0-1,-25 0,25 25,-25-25,24 0,-24 1,0-1,0 0,0 0,0 0,0 1,0-1,-24 0,-1 25,0 0,0 0,25 25,-25-25,25 25,0-1,-24 1,24 0,0 0,0 0,0-1,0 1,0 0,24 0,-24 0,25-25,-25 24,25-24,0 25,0-25,-1 25,1-25,0 0,0 0,0 0,-1 0,26 0,-25 0,0 0,-1-25,26 25</inkml:trace>
  <inkml:trace contextRef="#ctx0" brushRef="#br0" timeOffset="55915.58">17289 9674,'0'-25,"0"0,0 50,0 0,25 0,-25-1,25 1,-25 0,0 0,0 0,25-1,-25 1,24 0,-24 0,25 0,0-1,-25 1,25-25,0 25,-1-25,1 0,-25-25,25 25,-25-25,0 1,25-1,0 0,-25-25,0 26,24-1,-24 0,0 0,0 0,0 1,0-26,0 25,0 0,0 1,0-1,0 0,0 0,0 0,0 1</inkml:trace>
  <inkml:trace contextRef="#ctx0" brushRef="#br0" timeOffset="56343.39">17339 9203,'-25'-25,"25"0,25 25,0 0,-1 0,1 0,25 0,-25 0,24 0,1 25,-1-25,1 0,0 25,-1-1,1 1,0 0,-1 0,1 24,-1-24,-24 25,0-1,0 1,0 0,-1-1,-24 1,0 24,0-24,-24-1,-1 1,0 0,0-1,0 1,1 0,-26-1,25 1,0-25,-24-1,24 26,-25-25,1-25,24 25,0-1,-25 1,26-25,-1 25,0-25,0 25</inkml:trace>
  <inkml:trace contextRef="#ctx0" brushRef="#br0" timeOffset="56540.36">18653 9947,'0'-25,"0"0</inkml:trace>
  <inkml:trace contextRef="#ctx0" brushRef="#br0" timeOffset="60779.52">1836 13146,'-25'-24,"25"-1,0 0,0 50,0 0,0-1,0 1,0 0,0 0,0 25,25-26,-25 26,0 0,25-1,-25 1,25-1,-25-24,24 25,-24-1,25 1,0 0,-25-26,25 26,-25 0,25-26,-25 26,0-25,24 24,-24-24,0 25,0-25,0-1,25 1,-25 0,0 0,0 0,25-25</inkml:trace>
  <inkml:trace contextRef="#ctx0" brushRef="#br0" timeOffset="61220.34">1712 13171,'25'0,"-25"-25,24 25,1 0,-25-24,25 24,0-25,0 25,24-25,-24 25,0-25,25 0,-26 25,26-24,-25 24,24-25,-24 25,25-25,-25 25,-1 0,1 0,0-25,0 25,0 0,-1 0,1 0</inkml:trace>
  <inkml:trace contextRef="#ctx0" brushRef="#br0" timeOffset="61480.2">1910 13543,'0'25,"25"-25,0 0,0-25,0 25,-1 0,1-24,0 24,0 0,0-25,-1 25,26-25,-25 25,24-25,-24 25,25-25</inkml:trace>
  <inkml:trace contextRef="#ctx0" brushRef="#br0" timeOffset="62500.5">2952 13271,'-25'0,"0"0,25 24,-24-24,24 25,-25 0,0 0,25 0,0-1,-25 1,25 0,0 0,0 0,0-1,-25 1,25 0,0 0,0 0,0-1,0 1,25 0,-25 0,25 0,-25-1,25 1,0-25,-25 25,24 0,1-25,0 0,0 25,0-25,0 0,-1-25,1 25,0-25,0 25,0-25,-1 0,1 1,-25-1,25 0,-25 0,0 0,0 1,0-1,0 0,0 0,-25 0,25 1,-25-1,1 0,-1 25,0-25,0 0,0 1,1 24,-1-25,0 25,0 0,0 0,0 0,1 0,-1 0,0 25,0-25,0 0,25 24,0 1,0 0,0 0,25 0,-25-1,25-24,-25 25,25-25,-25 25,25-25,-1 25,1-25,0 0,0 0,0 0,0 0,-1 0,1-25,0 0,0 25,-25-25,25 1,-1-1,1 0,-25 0,25 0,0 1,-25-1,25 0,-25-25,24 26,-24-1,0 0,0 0,0 0,-24 25,-1 0,0 0,25 25,25 0,0-25,-1 0,1 0,0 25,0-25,0 25,-1-25,-24 24,25 1,0 0,-25 0,25 24,-25-24,25 0,-25 0,0 24,24-24,-24 0,0 25,25-26,-25 1,25-25,-25 25,0 0,25-25,0 0,-1 0,1 0,0 0,0 0,24-25,-24 25</inkml:trace>
  <inkml:trace contextRef="#ctx0" brushRef="#br0" timeOffset="63639.74">5234 13097,'0'-25,"-25"25,25-25,-24 25,-1 0,0 0,0 0,25 25,-25-25,1 25,-1 0,0-1,0 1,0 0,0 0,25 0,-24 0,24-1,-25 26,25-25,0 0,0-1,0 1,0 0,25-25,-25 25,24-25,1 25,0-25,0 0,0 0,0 0,-1 0,1 0,0-25,0 25,0-25,-1 0,1 25,-25-25,25 1,0-1,0 0,-25 0,24 0,-24 1,0-1,0 0,0 0,0 0,0 0,0 1,0-1,-24 50,24-1,0 1,0 0,0 0,24 0,-24 0,25-25,-25 24,25 1,-25 0,25 0,-25 0,25-25,-25 24,24 1,1-25,-25 25,25-25,-25 25,25-25,0 0,-1 0,1-25,0 25,-25-25,25 0,-25 1,25 24,-1-25,-24 0,0 0,25 0,-25 1,25 24,-25-25,0 0,25 25,-25-25,0 0,25 25,-25 25,24 0,-24 0,25-25,-25 25,0-1,0 1,0 0,25 0,-25 0,0-50,25 25,-25-25,0 0,0 0,25 25,-25-24,0-1,24 25,-24-25,0 0,25 25,-25-25,25 25,-25-25,25 25,0 0,-1 25,-24 0,25 0,-25 0,25 0,-25-1,25 1,-25 0,25-25,-25 25,25 0,-1-25,-24 24,25-24,0 0,0 0,0 0,-1 0,1 0,0 0</inkml:trace>
  <inkml:trace contextRef="#ctx0" brushRef="#br0" timeOffset="65743.45">7888 12898,'0'-24,"0"-1,-25 25,25 25,0-1,0 1,0 0,0 0,25-25,-25 25,0-1,0 1,25 0,0 0,-25 0,0-1,0 1,0 0,25 0,-25 0,0 0,24-1,-24 1,25 0,0-25,0 0,0 0,-1 0,1-25,0 25,-25-25,25 25,0-24,0-1,-1 0,1 0,0 0,0-24,0 24,-1 0,1 0,0-24,0 24,0 0,-25-25,24 26,-24-1,0 0,0-25,0 26,0-1,0 0,-24 25,24-25,-25 25,0-25,0 25,0 0,-24 0,24 0,0 25,0-25,1 25,-1-25,25 25,-25-25,0 25,25-1,0 1,0 0,25-25,0 0,0 0,-1 0,1 0,0 0,0-25,0 25,-1 0,1 0,0-25,-25 50,25 0,-25 0,0 0,25-1,-25 1,0 0,24 0,-24 0,25-1,-25 1,25 0,0 0,-25 0,25-25,-25 24,24 1,1-25,-25 25,25-25,0 0,0 0,-25-25,24 25,1-25,0 25,-25-24,25-1,0 25,-1-25,-24 0,25 0,0 25,0-24,0-1,-1-25,-24 25,25 1,0-1,-25 0,0 0,0 0,0 1,0-1,0 0,0 0,-25 0,0 25,1 0,-1 0,0 0,0 25,-24-25,24 0,0 25,0-25,25 25,-25-25,25 25,25-25,0 0,0 0,0 0,-1-25,1 25,0 0,25-25,-26 25,1 0,0-25,0 25,0 0,-1 0,1 0,-25 25,0 0,0 0,0-1,0 1,0 0,0 0,0 0,0-1,0 1,0 0,0 0,0 0,0-1,25 1,0 0,0-25,-1 25,1-25,0 0,0 0,0-25,0 25,24-25,-24 25,0-25,0 1,-1-1,26 0,-25 0,0 0,-1 1,26-26,-25 25,0 0,-1-24,1 24,0 0,-25 0,25-24,-25 24,0 0,0 0,0 1,-25-1,0 25,0 0,1 0,24 25,-25-25,25 24,-25 1,0 0,25 25,0-26,0 1,0 0,0 0,0 0,0 24,0-24,25 0,-25 0,25-25,0 24,-25 1,24 0,1-25,0 25,0-25,0 0,-1 25,1-25,0 0,25 0,-26 0,1-25,25 25,-25 0,-1-25,1 25,0 0,-25-25,25 25,-25-25</inkml:trace>
  <inkml:trace contextRef="#ctx0" brushRef="#br0" timeOffset="65936.45">8037 12328,'0'0,"-25"0,25-25,0 0,25 25,0 0</inkml:trace>
  <inkml:trace contextRef="#ctx0" brushRef="#br0" timeOffset="67687.42">10269 12551,'0'-25,"0"1,25 24,0-25,0 25,0 0,0 0,-1 0,1 0,-25 25,25-1,0 1,-25 0,25 25,-25-26,24 1,-24 25,0-25,25 24,-25-24,0 25,25-26,-25 1,25 0,-25 0,25 0,-1-1,1 1,0-25,0 0,0 0,-1-25,-24 1,25-1,0 0,-25 0,25 0,-25 1,0-1,0 0,0 0,0 0,0-24,0 24,0 0,0 0,0 1,0-1,0 0,0 0,0 50,0 0,0 0,0-1,0 1,0 0,25 0,-25 0,24-25,-24 24,25 1,0-25,0 25,0-25,-1 0,1 0,0 0,0-25,0 25,-1-25,1 1,0-1,25 0,-26 0,1 0,0 1,0-1,0 0,-25 0,25 0,-25 1,0-1,0 0,0 0,0 0,-25 1,0 24,0 0,0 0,0 0,1 0,24 24,-25-24,25 25,0 0,-25 0,25 0,0-1,0 1,0 0,25 0,-25 0,0-1,0 1,25-25,-25 25,24 0,-24 0,25-1,0 1,0 0,0-25,-25 25,25-25,-1 0,1 0,0 0,0 0,0 0,-1 0,1-25,0 25,0-25,0 0,-1 25,-24-24,25-1,0 25,-25-25,25 0,0 0,-25 1,24-1,-24 0,25 0,-25 0,0 1,0-1,0 0,0 0,-25 0,1 25,-1 0,0 0,0-24,0 24,50 0,0 0,-25-25,25 25,0 0,-1 0,-24-25,25 25,-25 25,0 0,0-1,0 1,0 0,0 0,0 0,0-1,25 1,-25 0,0 0,0 0,25-1,-25 1,0 0,25-25,-25 25,0 0,24-25,1 24,0-24,0 0,0-24,-1-1,1 25,0-25,0 0,0 0,-1 1,1-1,-25 0,25 0,0 0,0 1,-25-1,0 0,0 0,0 0,0 1,0-1,0 0,-25 25,0 0,25 25,0 0,25-25,0 24,-1 1,1 0,0-25,0 25,0 0,-1-1,1 1,25 0,-25-25,0 25,-1 0,1-1,-25 1,25-25,-25 25,0 0,0 0,0-1,0 1,-25-25,0 0,1 25,-1-25,0 0,0 0,0 0,0 0,1 0,-1-25</inkml:trace>
  <inkml:trace contextRef="#ctx0" brushRef="#br0" timeOffset="68008.25">12700 12328,'0'-25,"25"25,-25 25,0 0,0 0,0-1,0 1,0 0,0 0,0 0,0-1,0 1,0 0,0 0,25-25,-25 25,25-1,0 1,-1-25,1 25,0-25,0 0,0 0,-1 0,1-25,0 25</inkml:trace>
  <inkml:trace contextRef="#ctx0" brushRef="#br0" timeOffset="68159.81">12800 12129,'0'0,"-25"-24</inkml:trace>
  <inkml:trace contextRef="#ctx0" brushRef="#br0" timeOffset="69604.42">13271 11757,'0'25,"25"-25,-25 25,24-25,-24 25,25-25,-25 25,0-1,0 1,0-50,0 1,-25 24,25-25,-24 0,24 0,-25 25,25-25,0 50,0 0,0 0,0 0,0-1,25 1,-25 25,0-25,0 24,24-24,-24 25,0-1,25-24,-25 25,25-1,-25-24,25 25,-25-1,25-24,-25 0,24 25,-24-26,0 1,25-25,-25 25,0-50,0 0,0 1,0-1,0 0,0 0,25 0,-25 1,25 24,-25-25,25 0,0 0,-1 25,1-25,0 25,0 0,0 0,-1 0,-24 25,0 0,0 0,0 0,-24-1,-1 1,0 0,25 0,-25 0,-24-1,24 1,0-25,0 25,0 0,0-25,50-25,0 25,0-25,0 25,24-25,-24 1,0 24,0-25,24 0,-24 0,0-24,25 24,-26 0,1-25,0 26,25-26,-50 0,24 25,1-24,0-1,-25 25,25-24,-25-1,0 25,0 1,0-26,0 25,0 0,0 1,-25-1,0 0,25 50,-25-25,25 25,0-1,0 1,-24 0,24 0,0 24,0-24,0 25,0-1,0-24,0 25,0-1,0-24,0 25,24-25,-24 24,25-24,-25 25,25-25,0-1,-25 1,25 0,-1 0,1 0,0-25,0 24,0-24,-1 0,1 0,0 0,25 0,-26 0,1-24,25-1,-25 25,-1-25,1 0,0 0,0 1,0-1,0 0,-25 0,0 0,0 1,0-1,0 0,0 0,-25 25,25-25,-25 0,0 1,0 24,0 0,1 24,-1-24,25 25,-25 0,0 0,25 0,0 0,0-1,0 1,0 0,0 0,25 0,-25-1,25 1,0 0,-1-25,1 25,25-25,-25 0,24 0,1 25,0-25,-1 0,1 0</inkml:trace>
  <inkml:trace contextRef="#ctx0" brushRef="#br0" timeOffset="70908.05">16272 12080,'25'0,"0"0,-25-25,25 25,-1 0,1-25,0 25,0-25,-25 1,25 24,-1-25,1 0,-25 0,0 0,-25 1,1 24,-1 0,0 0,25 24,-25-24,0 0,1 25,-1-25,25 25,-25-25,0 25,25 0,0-1,0 1,0 0,0 0,0 0,0-1,0 1,25 0,-25 0,25 0,-25 0,25-1,-1 1,-24 0,25 0,0-25,-25 25,25-25,0 24,-1-24,1 0,0 0,0 0,0 0,-1-24,1-1,0 25,-25-25,25 0,0 0,0 25,-25-24,24-1,1 0,0 0,0 0,0 0,-1 25,1-24,0 24,0 0,-25 24,25-24,-25 25,24-25,-24 25,25 0,-25 0,0 0,25-1,-25 1,0 0,0 0,0-50,0 0,0 0,0 1,0-1,0 0,25 25,-25-25,25 25,-25-25,24 0,1 1,0 24,-25-25,25 25,0-25,-1 25,1 0,0 0,-25 25,25-25,-25 25,25-25,-25 24,0 1,24 0,-24 0,25 0,0 0,0-1,0-24,-1 25,1-25,0 0</inkml:trace>
  <inkml:trace contextRef="#ctx0" brushRef="#br0" timeOffset="71660.15">17810 11956,'0'0,"0"-25,-25 0,1 25,24-25,-25 25,25-24,-25 24,0 0,25 24,-25-24,25 25,-25-25,25 25,-24 0,24 0,-25-1,25 1,0 0,0 0,25-25,-1 0,1-25,0 0,0 0,-25 1,25 24,-25-25,0 0,25 0,-1 25,1 25,0 0,0-25,-25 25,25-1,-1 1,1 25,-25-25,25 24,0-24,-25 25,25-25,-25 24,0 1,0-1,0 1,0 0,0-1,0 1,0-1,0-24,-25 25,0-1,0-24,0 0,1 0,-1 0,0-25,-25 0,26 0,-1 0,0-25,0 25,0-25,25 0,-25 25,1-25,24 1,-25-1,25 0,0 0,0 0,0 1,0-26,0 25,0 0,25 1,-25-1,24 0,1 0,0 0,-25 1,25-1,0 0,0 0,24-24,-24 24,0 0,0 0,-1 0,1-24,0 24,0 0,0 0,-1 0,1 1,-25-1,0 0,0 0,0 0,0 1,0 48,0 1,0 0,0 0,0 0,0-1,0 1,0 0,0 0,0 0,25-1,0 1,-25 0,25 0,-25 0,24 0,1-1,0-24,-25 25,25-25,0 0,-1 25,1-25,0 0,0 0,0 0,-1-25,1 25,0 0,0 0,0-25,-1 25</inkml:trace>
  <inkml:trace contextRef="#ctx0" brushRef="#br0" timeOffset="71808.42">18207 11733,'0'0,"-25"-25,0 25,25-25,25 25</inkml:trace>
  <inkml:trace contextRef="#ctx0" brushRef="#br0" timeOffset="72583.63">18455 11757,'0'0,"25"0,0 0,-1 0,1 25,-25 0,25-25,-25 25,25 0,-25-1,0 1,0 0,0 25,0-26,0 1,0 25,0-25,0-1,0 1,0 0,-25 0,25 0,0-50,0 0,0 0,0 0,0 1,0-1,0 0,25 0,-25 0,0 1,25-1,-25 0,24 25,-24-25,25 0,0 1,-25-1,25 25,0-25,-1 0,1 25,0 0,0 25,-25 0,25-25,-25 25,0-1,0 1,25 0,-25 0,0 0,24-25,-24 24,25 1,0 0,0-25,0 0,-1 0,1 0,0 0,0 0,0 0,-1-25,1 25,0-25,0 25,0-24,-1-1,1 25,-25-25,25 0,0 0,-25 1,25 24,-25-25,0 0,0 0,0 0,0 1,0-1,0 0,-25 0,0 25,0 0,0 25,1-25,24 25,-25 0,0-1,0 1,25 0,-25 0,1 0,24 24,-25-24,25 0,0 0,0-1,0 26,0-25,0 0,0-1,25 1,-1-25,-24 25,25-25,0 0,0 25,0-25,-1 0,26 0,-25 0,0 0,24-25,-24 25,25 0,-26 0,1-25,25 25,-25 0,-1 0,1-25,0 25,0 0</inkml:trace>
  <inkml:trace contextRef="#ctx0" brushRef="#br0" timeOffset="74654.37">5631 14585,'-25'0,"25"-25,-25 25,1 0,24 25,-25-25,0 0,0 0,25 25,-25-25,1 0,-1 25,0 0,0-1,0 1,1 0,-1 0,0 24,25-24,-25 0,25 0,-25 24,25-24,-24 25,24-1,0-24,0 25,-25-25,25-1,0 26,0-25,0 0,25-1,-25 1,24 0,1-25,-25 25,25 0,0 0,0-25,-1 24,1-24,25 25,-25-25,-1 25,26-25,-25 0,24 0,-24 0,25 0,-25 0,24 0,-24 0,25 0,-26-25,26 25,-25-25,24 25,-24-24,25-1,-25 25,24-25,-24 0,0 0,0 0,0 1,-1 24,1-25,0-25,-25 25,0 1,25-1,-25-25,0 25,0-24,0 24,0-25,-25 1,25-1,-25 25,25-24,-25 24,25-25,-24 26,-1-1,0 0,25 0,-25 0,0 1,-24-1,24 25,0-25,0 25,-24-25,24 25,0-25,-25 25,26 0,-1 0,0 0,-25 0,26 25,-1-25,25 25,-25-25</inkml:trace>
  <inkml:trace contextRef="#ctx0" brushRef="#br0" timeOffset="74990.36">5656 14883,'0'25,"25"-25,-1 24,1 1,0 0,0-25,0 25,-1 0,1-1,0 26,0-25,0 0,-1-1,1 26,0-25,0 0,0-1,-1 1,1 25,0-25,0-25,0 25,0-1,-1 1,26-25,-25 25,0 0,-1-25,1 0,0 25,0-25,0 0,-1 24,1-24,0 0,0 0</inkml:trace>
  <inkml:trace contextRef="#ctx0" brushRef="#br0" timeOffset="75297.98">6673 14908,'0'-25,"-25"25,25 25,25-1,-25 1,0 0,25 0,-25 0,24-1,-24 1,25 25,0-25,-25-1,25 26,0-25,-25 0,24-1,-24 1,25 0</inkml:trace>
  <inkml:trace contextRef="#ctx0" brushRef="#br0" timeOffset="75638.19">6822 15329,'0'-49,"0"98,-25-123,0 49,25 0,0 0,0 1,0-1,25 25,-25-25,25 25,-25-25,24 0,1 25,-25-24,25-1,0 0,0 0,-1 0,-24 1,25-1,-25 0,0 0,0 0,0 1,0-1,-25 25,25 25,0-1,0 26,0-25,0 0,25-1,-25 26,25-25,-25 0,0 24,25-24,-25 25,25-26,-25 26,24-25,-24 24,0-24,25 0,-25 25,25-25,-25-1</inkml:trace>
  <inkml:trace contextRef="#ctx0" brushRef="#br0" timeOffset="76018.35">5656 16173,'0'0,"-50"0,25 24,1-24,-1 0,0 0,0 0,0 0,50 0,0 0,0 0,0 0,24 0,1 0,-1-24,26 24,-1 0,1-25,-1 25,25-25,1 25,-26-25,25 25,0-25,1 1,-1 24,0-25,0 0,0 25,1-25,-26 0,25 1,-24-1,-1 0,1 25,-1-25,-24 0,-1 25,1-24,-25 24</inkml:trace>
  <inkml:trace contextRef="#ctx0" brushRef="#br0" timeOffset="76318.03">6202 16446,'0'0,"24"0,1 0,-25-25,25 25,0 0,0 0,24 0,-24-25,0 25,24 0,1 0,-25-25,24 25,1 0,0-25,-1 25,-24-25,25 25,-1-24,1 24,-25-25,-1 25,26 0</inkml:trace>
  <inkml:trace contextRef="#ctx0" brushRef="#br0" timeOffset="76665.17">6772 16321,'0'0,"-25"0,25 25,0 0,0 0,0 0,0 0,25-1,-25 1,0 25,25-25,-25 24,25 1,-25-25,0 24,24-24,-24 25,25-26,-25 26,0-25,25 0,-25 24,25-24,-25 0,0 0,0-1,25 1,-25 0,0 0,0 0,0-1,24-24,-24 25,0 0,0 0,0 0</inkml:trace>
  <inkml:trace contextRef="#ctx0" brushRef="#br0" timeOffset="77342.33">7268 17016,'0'-25,"0"50,0 0,0 0,25-25,-25 24,0 26,0-25,25 0,-25-1,0 26,0-25,25 0,-25-1,0 1,24 0,-24 0,25 0,-25-1,0 1,25-25,-25-25,0 1,-25 24,25-25,0 0,0 0,0 0,0 1,0-1,0 0,25 0,0 0,0 1,-1-1,-24 0,25 0,0 0,0 1,0-1,-1 0,-24 0,25 0,0-24,-25 24,25 0,-25 0,0 1,0 48,0 1,0 0,0 0,0 0,0-1,0 1,25 25,-25-25,0-1,24 26,-24-25,25 24,-25-24,25 0,-25 25,25-26,-25 1,25 0,-25 0,0 0,24-25,-24 24,0 1,0 0</inkml:trace>
  <inkml:trace contextRef="#ctx0" brushRef="#br0" timeOffset="78397.62">8682 15354,'-25'0,"25"25,0 0,25-25,-25 25,25-25,0 0,-1 0,1 0,0 0,0 0,24 0,1 0,-25-25,24 25,26 0,-26 0,1 0,0-25,-1 25,1 0,0 0,-1 0,1-25,-25 25,24 0,-24 0,0 0,0 0,-25-25,24 25</inkml:trace>
  <inkml:trace contextRef="#ctx0" brushRef="#br0" timeOffset="78646">9079 15131,'0'0,"0"25,0-1,0 1,0 0,25 0,-25 24,24-24,-24 0,25 25,-25-25,25 24,0 1,-25-25,25 24,-1 1,1-25,-25 24,25-24,-25 25,25-26</inkml:trace>
  <inkml:trace contextRef="#ctx0" brushRef="#br0" timeOffset="79261.31">10245 14436,'24'0,"1"0,0 0,0 0,0-24,0 24,-1 0,26 0,-25 0,0 0,24 0,-24-25,25 25,-1 0,-24 0,25-25,-26 25,26 0,-25 0,0-25,-1 25,1 0,0 0</inkml:trace>
  <inkml:trace contextRef="#ctx0" brushRef="#br0" timeOffset="79934.13">11559 13940,'-24'0,"-1"0,0 0,0 0,0 25,1 0,-1 0,25-1,-25-24,25 25,-25 0,25 25,-25-26,25 1,-25 25,25-25,-24 24,24 1,0-25,-25 24,25 1,0 0,-25-1,25 1,0-25,0 24,0 1,0-25,0 24,25-24,-25 0,25 0,-25-1,24 1,1 0,0 0,0 0,0-25,0 0,-1 0,26 0,-25 0,0 0,-1 0,26-25,-25 25,0-25,-1 25,26-25,-25 0,0 1,24-1,-24 0,0-25,24 26,-24-1,0-25,0 25,0-24,-1 24,1-25,-25 26,25-26,-25 0,25 1,-25 24,0-25,0 1,0 24,0-25,-25 1,0 24,25-25,-25 25,1 1,-1-26,-25 25,25 25,-24-25,24 1,-25 24,1-25,-1 25,25 0,-24-25,-1 25,25 0,1 0,-1 25,0-25,0 0,25 25,-25-1</inkml:trace>
  <inkml:trace contextRef="#ctx0" brushRef="#br0" timeOffset="80301.61">11361 14511,'25'0,"0"0,-25 25,24-25,1 24,0 1,0 0,0 0,-1 0,1-1,0 26,0-25,0 24,-1-24,1 25,0-1,0-24,0 25,-1-25,1 24,0-24,0 25,0-26,-1 1,-24 0,25 0,-25 0,25-1,0 1,-25 0</inkml:trace>
  <inkml:trace contextRef="#ctx0" brushRef="#br0" timeOffset="80733.11">12303 14957,'0'-25,"25"50,-25 0,0 0,0 0,0-1,0 1,0 25,0-25,0-1,0 1,0 25,0-25,0-1,0 1,0 25,0-25,0 0,0-1,0 1,0 0,0 0,25-25,0 0,0 0,-1 0,1 0,0 0,25 0,-25 0,-1-25,26 25,-25 0,24 0,-24-25,0 25,25 0,-26 0,1 0,0-25,0 25,0 0</inkml:trace>
  <inkml:trace contextRef="#ctx0" brushRef="#br0" timeOffset="81825.89">12527 13568,'-25'0,"25"25,-25-25,25 25,-25-25,25 25,0-1,-25 1,25 0,0 0,-24 0,24-1,0 1,0 0,0 0,0 24,0-24,-25 0,25 25,0-26,0 1,0 25,25-25,-25-1,24 26,1-25,-25 0,25-1,0-24,-25 25,25 0,0-25,-1 25,26-25,-25 0,0 0,-1 0,1 0,25 0,-25 0</inkml:trace>
  <inkml:trace contextRef="#ctx0" brushRef="#br0" timeOffset="82178.09">12948 13717,'0'25,"-24"0,24-1,0 1,0 0,0 0,0 0,0-1,0 1,0 0,0 0,0 0,24-1,1 1,-25 0,25-25,0 0,-25 25,25-25,-1 0,1 0,0 0,0 0</inkml:trace>
  <inkml:trace contextRef="#ctx0" brushRef="#br0" timeOffset="82342.28">13023 13419,'0'0,"-25"0,25-24</inkml:trace>
  <inkml:trace contextRef="#ctx0" brushRef="#br0" timeOffset="83558.65">13345 14089,'0'-25,"0"0,25 1,-25-1,25 25,-25-25,0 0,25 0,-25 1,0-1,0 0,0 0,0 0,0 1,0-1,-25 25,0 0,0-25,0 25,1 0,24 25,24-25,-24 25,25-25,0 0,0 0,0 0,-1-25,1 25,0 0,0 0,0 0,0 0,-25 25,0-1,0 1,0 0,24-25,-24 25,0 0,0-1,0 1,25-25,-25 25,25 0,0-25,-25 25,25-25,-1 0,-24-25,25 25,0-25,0 25,-25-25,25 25,-25-25,24 1,1 24,-25-25,25 0,0 0,-25 0,0 1,0-1,-25 25,0-25,0 25,1 0,-1 0,50 0,-25 25,24-25,1 0,0 0,0 0,0 0,-1 0,1 0,-25 25,0-1,0 1,0 0,0 0,0 0,25-25,0 0,0 0,-1-25,1 25,-25-25,25 25,-25-25,25 25,-25-25,25 25,-25-24,24-1,-24 0,25 25,-25-25,0 0,0 1,0-1,0 0,-25 25,1 0,24 25,0 0,-25-1,25 1,0 0,0 0,0 0,0-1,0 1,25 0,-1-25,-24 25,25-25,0 0,0 0,0 25,-1-25,1 0</inkml:trace>
  <inkml:trace contextRef="#ctx0" brushRef="#br0" timeOffset="83865.67">14387 13568,'25'0,"-25"25,25 0,-25 0,0-1,0 1,24 0,-24 0,0 0,25-1,-25 1,0 0,25 0,0-25,-25-25,25 25,-25-25,25 0,-25 1,24-1,1 0,-25 0,0 0,0 1,0-1,25 0,-25 0,0 0</inkml:trace>
  <inkml:trace contextRef="#ctx0" brushRef="#br0" timeOffset="84202.26">14486 13246,'0'-25,"0"0,25 25,0 0,0 0,0 0,-1 0,1 25,25-25,-25 25,-1 0,26-1,-25 1,24 0,-24 0,0 24,25-24,-26 25,1-1,-25 1,25-25,-25 49,0-24,0-1,-25 1,0 24,1 1,-26-26,25 26</inkml:trace>
  <inkml:trace contextRef="#ctx0" brushRef="#br0" timeOffset="85001.06">11212 16024,'25'0,"0"0,-1 0,1 0,0 0,0 0,25 0,-1 0,1-25,-1 25,26 0,-1-25,1 25,-1 0,25-25,-24 25,24-24,0 24,0-25,0 0,1 25,-1-25,-25 25,26-25,-1 25,-25-24,25 24,-49-25,24 25,1 0,-26-25,1 25,-25 0,24 0,-24 0,0 0,0-25</inkml:trace>
  <inkml:trace contextRef="#ctx0" brushRef="#br0" timeOffset="85533.23">11807 16321,'25'0,"0"0,0 0,0-24,-1 24,1 0,0 0,25 0,-26-25,1 25,0 0,25-25,-1 25,-24 0,25-25,-1 25,1 0,-1-25,-24 25,25-24,0 24,-1 0,1-25,-25 25,24-25,-24 25,25 0,-26-25,1 25,0 0</inkml:trace>
  <inkml:trace contextRef="#ctx0" brushRef="#br0" timeOffset="86641">12427 16297,'0'24,"0"1,25 0,-25 0,0 0,0 0,0-1,25 26,-25-25,0 24,25 1,-25 0,0-1,0-24,25 25,-25-1,0 1,25-25,-25 24,0-24,24 0,-24 0,0-1,25 1,-25 0,0 0,25-25,-25 25,0-1</inkml:trace>
  <inkml:trace contextRef="#ctx0" brushRef="#br0" timeOffset="87117.83">13048 16669,'0'-25,"0"0,-25 0,25 50,0 0,0 0,0 0,0-1,0 1,0 0,0 0,0 0,0-1,0 26,0-25,0 0,0-1,0 1,0 0,0 0,0 0,0-1,0 1,0 0,0 0,0 0,25-25,-1 0,1-25,0 25,0 0,0 0,24 0,-24-25,25 25,-26 0,26-25,0 25,-26 0,26-25,0 25,-25 0,24 0,1-24,-25 24,-1 0,26 0,-25-25,0 25,-1 0,1 0</inkml:trace>
  <inkml:trace contextRef="#ctx0" brushRef="#br0" timeOffset="89328.97">16595 14163,'-25'0,"25"25,-25-25,25 25,-25-25,0 0,1 0,24 25,-25-25,25 25,-25-25,25 24,-25-24,25 25,-25-25,1 25,-1 0,25 0,-25-25,0 25,0-1,1 1,-26 0,25 0,-24 0,24 24,-25-24,1 0,24 24,-25-24,1 25,-1-1,0-24,1 25,-1-25,0 24,26-24,-26 0,0 0,26-1,-1 1,0-25,0 25,0-25,25 25,-24-25,-1 0,25 25,25-1,-1-24,1 0,0 25,0-25,24 25,1-25,0 25,-1 0,1-25,0 24,24 1,-24-25,24 25,-24-25,24 25,-24 0,24-25,-24 25,24-25,-24 0,24 24,-24-24,24 0,-24 25,-1-25,1 0,-25 0,24 0,-24 0,0 0,0 0,-25 25,25-25</inkml:trace>
  <inkml:trace contextRef="#ctx0" brushRef="#br0" timeOffset="90170.19">18108 14163,'-25'0,"0"-24,0 24,1 0,-1 0,0 24,0 1,0 0,1 0,24 0,-25-1,25 26,-25-25,25 0,0 0,0 24,-25-24,25 25,0-26,0 26,0 0,0-26,0 26,0 0,0-1,25 1,0-1,-25 1,25 0,-1-26,-24 26,25-25,0 24,-25-24,25 0,0 0,-1 0,1-1,0 1,0 0,0-25,24 0,-24 25,25-25,-26 0,26 0,-25 0,24 0,-24 0,25-25,-25 25,24 0,-24-25,25 25,-26-25,26 25,-25-24,0-1,-1 0,1 0,0 0,0 1,0-26,0 25,-25 0,24-24,-24 24,25-25,-25 26,25-26,-25 25,25-24,-25 24,0-25,0 25,0-24,0 24,0 0,0-24,0 24,-25 0,25-25,-25 26,0-1,1-25,-1 25,0 0,-25 1,25-1,-24 0,-26 0,26 0,-1 1,-24 24,24-25,-24 0,24 25,1 0,-1-25,0 25,1 0,24 0</inkml:trace>
  <inkml:trace contextRef="#ctx0" brushRef="#br0" timeOffset="92373.16">13792 15280,'0'24,"25"-24,-25 25,24-25,-24 25,25 0,0 0,-25 0,25-25,-25 24,0 1,25-25,-25 25,24 0,-24 0,25-1,-25 1,25 25,-25-25,25-1,-25 1,25 25,-1-25,1 24,-25-24,25 25,0-1,0 1,-1-25,1 24,0 1,0-1,0 1,-1 24,1-24,25 0,-25 24,-1-24,26-1,-25 1,0 0,24-1,-24 1,25-25,-1 24,1 1,0-25,-1 24,1-24,-1 0,1 0,24 24,-24-24,24 0,-24 0,24-1,-24 1,24 0,1 0,-26 0,26-25,-1 24,-24-24,24 25,1-25,-26 25,26-25,-26 0,1 0,24 0,-24 0,0 0,24 0,-24 0,24 0,-24 0,24-25,-24 25,24 0,-24-25,-1 25,1-24,0-1,-1 25,1-25,-25 0,-1 25,1-25,0 1,0-1,-25 0,0 0,0 0,0 1,-25-1,0 25,0-25,1 25,-1-25,0 0,0 25,0 0,1-24,-1 24,0 0,0 0,0 0,1 0,-1 0,50 0,-1 0,1 0,0 24,0-24,0 0,-1 0,26 25,-25-25,0 0,-1 25,26-25,-25 25,0-25,-1 25,1-1,-25 1,25 0,-25 0,0 0,0-1,0 1,0 25,-25-25,0-1,1 26,-1-25,25 0,-50-1,25 1,1-25,-1 25,0 0,0-25,0 0,1 25,-1-25</inkml:trace>
  <inkml:trace contextRef="#ctx0" brushRef="#br0" timeOffset="93302.4">18281 16594,'0'0,"-24"0,24 25,24 0,-24 0,25 0,-25 24,0 1,25-25,0 24,-25 26,25-26,-1 1,1 24,-25-24,25 24,0-24,-25 24,25-24,-1-1,-24 1,25-25,-25 25,0-26,25 1,-25 0,0 0,0 0,0-50,0 0,0 0,0 0,0 1,-25-1,25 0,0 0,0 0,0 0,0 1,25-1,-25 0,25 0,0 0,-1 25,1-24,0-1,25 25,-26-25,26 25,-25 0,25 0,-26 25,1-25,0 25,0-25,-25 24,25 1,-25 0,0 0,-25 0,25-1,-25 1,0 0,0 0,1 0,-26-25,25 25,-25-25,26 0,-26 24,0-24,26 0,-26 0,25 0,-24 0,24 0,0 0,0-24,0 24,1 0,-1 0,25-25,25 25,-1-25,1 25,0 0</inkml:trace>
  <inkml:trace contextRef="#ctx0" brushRef="#br0" timeOffset="93609.45">19050 17190,'0'0,"25"-25,-25 0,0 50,0 0,0-1,0 1,0 0,0 0,0 0,0-1,0 1,0 0,0 0,25 0,0-1,-25 1,25-25,-1 25,1-25,0 25,0-25,0 0,-1 0,1-25,0 25,0 0</inkml:trace>
  <inkml:trace contextRef="#ctx0" brushRef="#br0" timeOffset="93757.75">19298 16917,'0'0,"-24"0,24-25</inkml:trace>
  <inkml:trace contextRef="#ctx0" brushRef="#br0" timeOffset="94338.14">19646 16966,'-25'0,"0"25,0-25,0 0,25 25,-24 0,-1-25,25 25,-25-1,25 1,-25 0,25 0,0 0,0-1,0 1,25 0,0-25,0 0,-1 0,1-25,0 25,-25-25,25 25,0-24,-25-1,24 25,-24-25,25 0,-25 0,0 1,0-1,0 50,25-1,-25 1,25 25,-25-25,25 24,-1-24,-24 25,25-1,0 1,-25-1,25-24,-25 25,25 0,-25-26,25 26,-25-25,0 24,0-24,0 0,0 0,0 0,0-1,-25 1,0-25,0 0,0 0,25-25,-25 25,1-24,-1 24,0-25,0 0,0 0,1 0,24 1,-25-1,25 0,-25 0,25 0,0 1,25-1,-25 0,25 0,-1 0,1 0</inkml:trace>
  <inkml:trace contextRef="#ctx0" brushRef="#br0" timeOffset="94905.81">20191 16991,'-24'0,"-1"0,0 0,0 0,0 25,1 0,-1 0,25-1,-25-24,25 25,0 0,0 0,0 0,25-25,0 0,-1 0,1 0,-25-25,25 25,-25-25,25 25,0-25,-1 0,-24 1,25-1,-25 0,0 0,0 50,25-25,-25 25,0 0,25-1,-25 1,0 25,25-25,-25 24,24 1,1-1,-25 1,25 0,-25-1,25 1,-25-25,25 24,-25-24,0 25,24-25,-24-1,0 1,0 0,-24 0,24 0,-25-25,0 24,0-24,0 0,1 0,-1 0,0-24,0 24,0-25,1 25,-1-25,0 0,25 0,-25 25,25-24,0-1,0 0,0 0,0 0</inkml:trace>
  <inkml:trace contextRef="#ctx0" brushRef="#br0" timeOffset="95538.19">20514 17190,'0'-25,"25"25,-25-25,24 25,-24-25,25 25,0-25,0 1,0 24,-25-25,24 25,-24-25,0 0,-24 0,-1 25,0 0,25 25,-25-25,0 0,25 25,-24-25,24 25,-25 0,25-1,-25-24,25 25,-25 0,25 0,0 0,0-1,0 1,0 0,0 0,25-25,-25 25,25-25,0 0,-1 0,1 0,-25-25,25 25,0-25,24 25,-24-25,0 25,0-25,0 1,-1-1,26 25,-50-25,25 0,0 0,0 1,-25-1,0 0,0 0,0 0,0 1,0-1,0 50,0-1,0 1,0 0,0 0,0 0,0-1,0 1,0 0,0 0,0 24,0-24,0 0,24 0,-24 0,25-25,-25 24,25-24,0 25,0-25,-1 0,1 0,0 0,0-25</inkml:trace>
  <inkml:trace contextRef="#ctx0" brushRef="#br0" timeOffset="97485.5">21481 16793,'0'-25,"0"0,25 25,0 0,0 0,-1 25,1-25,-25 25,25 0,-25-1,25 1,-25 25,0-25,0-1,0 1,0 25,0-25,25-1,-25 1,0 0,0 0,0 0,0-1,0 1,0-50,0 1,0-1,0 0,0 0,0 0,0 1,0-1,0 0,24 25,-24-25,0 0,25 25,-25-24,0-1,25 25,-25-25,25 25,-25-25,25 50,-25 0,24 0,-24-1,0 1,25 0,-25 0,0 0,0-1,25 1,-25 0,25 0,-25 0,25-1,-1-24,1 0,0 0,0-24,0-1,0 25,-25-25,24 0,1 0,-25 1,0-1,25 0,-25 0,0 0,0 1,0-1,0 0,0 0,-25 50,25 0,0 0,-25-1,25 1,0 0,0 0,0 0,0-1,25-24,-25 25,25-25,0 0,0 0,-25-25,24 25,1 0,-25-24,25 24,-25-25,25 25,-25-25,25 25,-25-25,24 0,-24 1,0-1,0 0,0 0,0 50,0 0,0 0,0-1,0 1,0 0,0 0,0 0,0-1,0 1,0 0,0 0,0 0,25-25,-25-25,25 25,0-25,0 0,-1 0,-24 1,25-1,0 0,0 0,-25 0,25 25,-25-24,24 24,-24-25,25 25,-25-25,25 25,0 0,-25 25,25-25,-25 25,0-1,0 1,0 0,0 0,0 0,0-1,0 1,0 0,0 0,0 0,0-50,0 0,0 0,24 0,-24 1,25-1,-25 0,25 25,-25-25,25 0,0 1,-1-1,1 0,0 25,0 0,0 0,-25 25,0 0,0-1,0 1,0 0,0 0,0 0,-25-25,25 24,0 1,0-50,0 1,0-1,0 0,25 0,-25 0,24 1,1-1,-25 0,25 25,-25-25,25 25,-25 25,0 0,25 0,-25-1,0 1,0 0,25 0,-25 0,0-1,24-24,-24 25,25 0,0-25,0 0,0 0,-1 0,1 0,0 0,0 0,-25-25,25 25</inkml:trace>
  <inkml:trace contextRef="#ctx0" brushRef="#br0" timeOffset="98434.09">23342 16222,'0'25,"0"0,0 0,0 24,24-24,-24 0,0 25,0-1,0 1,0-1,0 1,0 0,0-1,0-24,0 25,0-26,25 26,-25-25,0 0,0-1,25-24,-25 25,0-50,0 1,0-1,0 0,25 0,-25 0,25 25,-1-24,1 24,0 0,0 0,-25 24,0 1,0 0,0 0,-25 0,0-1,0 1,1 0,-1-25,0 25,0-25,0 25,1-25,-1 0,0 24,0-24,0 0,50 0,-25-24,25 24,0 0,0-25,-1 25,1 0,0-25,0 0,24 25,-24-25,0 1,25 24,-26-25,1 0,0 0,0 0,0 1,-1-1,1 0,0 25,-25-25,25 0,-25 1,0-1,0 0,0 50,-25-25,25 25,-25-25,25 24,0 1,-25-25,25 25,-24 0,24 0,-25-1,25 1,0 0,0 0,25 0,-1-25,1 0,0 0,0 0,0-25,-1 25,1 0,0-25,0 25,0-25,-1 25,1-25,0 1,0 24,-25-25,25 0,0 0,-25 0,24 1,-24-1,0 0,0 0,0 0,-24 25,24 25,0 0,0 0,0 0,0-1,0 1,0 0,0 0,0 0,0-1,24 1,-24 0,25 0,0 0,0-1,0-24,-1 0,1 25,25-25,-25 0,24 0,-24 0,25 0,-26 0</inkml:trace>
  <inkml:trace contextRef="#ctx0" brushRef="#br0" timeOffset="100721.07">16024 18231,'0'-24,"-25"24,25-25,-24 25,-1 0,0 0,0 0,0 0,1 0,-1 0,25 25,-25-25,0 24,0 1,1 0,24 0,-25 0,25-1,-25 1,25 0,0 0,0 0,0-1,0 1,0 0,0 0,0 0,25 0,0-1,-1-24,1 25,0-25,0 0,0 0,-1-25,26 25,-25 0,0-24,24 24,-24-25,0 25,0-25,-1 25,1-25,0 0,0 25,-25-25,25 25,-25-24,24 24,-24-25,0 50,-24-25,24 24,-25-24,25 25,0 0,0 0,0 0,0 0,0-1,25-24,-25 25,24-25,1 25,0-25,0 0,0 0,-1 0,1 0,0 0,0-25,0 25,-1 0,1 0,-25-25,25 25,0 0,-25-24,25 24,-25-25,-25 25,25-25,-25 25,0 0,0 0,1 0,-1-25,0 25,0 0,0 0,25-25,25 25,0-25,0 25,0-24,-1 24,1 0,0 0,0 24,0-24,-1 25,1-25,-25 25,25-25,-25 25,0 0,25-25,-25 25,0-1,0-48,0-1,0 0,25 25,-25-25,25 25,-25-25,24 25,-24-25,25 25,0-24,0 24,0 0,-1 0,1 0,0 24,0 1,-25 0,0 0,25 0,-25 0,0-50,0 0,24 25,-24-25,25 0,-25 0,25 25,-25-24,25-1,0 25,-1 0,1 0,0 25,0-1,0 1,-1-25,-24 25,25-25,0 0,-25 25,25-25,0 0,-1 0,1 0,0 0,0 0,0-25,-1 25</inkml:trace>
  <inkml:trace contextRef="#ctx0" brushRef="#br0" timeOffset="101493.06">17215 18132,'0'-25,"25"25,-25 25,24 0,1 0,0 0,0-1,-25 1,25 0,-1-25,-24 25,25 0,-25-1,25 1,0 0,-25 0,0 0,25-25,-25 24,24-24,-24 25,25 0,-25 0,25 0,-25 0,0-1,0 1,0 0,0 0,25 0,-25-1,25-24,-25 25,24 0,-24 0,25-25,-25 25,0-1,25-24,-25 25,0-50,0 1,-25-1,0 0,25 0,-24 0,24 1,-25 24,25-25,-25 0,25 0,-25 0,25 1,0-1,-25 0,25 0,0 0,-24 0,24 1,0-1,0 0,24 0,1 0,0 25,0-24,0 24,-1 0,1 0,0 0,0 24,0-24,0 0,-25 25,24-25,-24 25,25 0,-25 0,0-1,-25 1,1 0,-1 0,0 0,0-25,0 25,0-25,1 24,-1-24,0 25,0-25,0 0</inkml:trace>
  <inkml:trace contextRef="#ctx0" brushRef="#br0" timeOffset="102465.87">17984 18430,'-25'0,"0"25,0-1,1-24,-1 25,0 0,0 0,0 0,25 0,0-1,0 1,25-25,0 0,0 0,0 0,-1-25,1 25,0 0,0-24,0-1,-1 0,1 0,-25 0,0 0,0 1,-25-1,25 50,0-1,0 1,0 0,0 0,0 0,0 0,25-25,-25 24,25 1,0-25,0 0,-1 0,1 0,0 0,-25-25,25 25,-25-24,0-1,0 0,0 0,0 0,0 0,0 1,0-1,0 0,0 0,25 25,-1 0,1 0,-25 25,25-25,0 25,-25 0,25-25,-25 24,0 1,0 0,24-25,-24 25,0 0,25-25,-25 25,25-25,0 0,-25-25,25 25,-1 0,-24-25,25 25,0-25,0 25,-25-25,25 25,-1-25,1 25,-25-24,25 24,0-25,-25 0,25 0,-25 0,0 1,-25 24,0 0,0 24,0-24,25 25,-24-25,24 25,0 0,0 0,0-1,0 1,0 0,24-25,-24 25,25-25,-25 25,25-25,0 0,0 25,-1-25,1 0,0 0,0 0,0 0,0-25,-1 25</inkml:trace>
  <inkml:trace contextRef="#ctx0" brushRef="#br0" timeOffset="102901.68">19050 18157,'0'25,"25"-25,0 25,0-25,-25 24,25 1,-25 0,0 0,0 0,0-1,0 1,-25-25,25 25,-25 0,0 0,0-1,25 1,-24 0,48-25,1 0,0-25,0 25,0-25,-1 25,1-24,0 24,-25-25,25 25,0-25,-25 0,0 50,24-25,-24 25,25-25,-25 25,25-25,0 24,0-24,-1 0,1 0,0 0,0 0</inkml:trace>
  <inkml:trace contextRef="#ctx0" brushRef="#br0" timeOffset="103965.09">21060 17859,'0'0,"-25"0,25-24,-25 24,0 0,0 0,1 0,-1 0,25 24,-25-24,0 25,25 0,-25-25,0 25,1 24,-1-24,0 0,0 0,25 24,-25-24,1 25,24-25,-25-1,25 26,0-25,0 0,0-1,0 1,0 0,25 0,-25 0,24-1,-24 1,25 0,0-25,0 25,0-25,24 25,-24-25,0 0,25 0,-26 0,26 0,-25 0,24-25,1 25,0-25,-26 0,26 25,0-25,-26 1,26-1,-25 25,0-25,-1 0,1 0,0 1,0-1,-25 0,0 0,0 0,0 1,0-1,0 0,0 0,-25-24,0 24,0 0,1 0,-1 0,0 1,0-1,0 25,1-25,-26 0,25 25,0-25,1 25,-1 0,0 0,0 0</inkml:trace>
  <inkml:trace contextRef="#ctx0" brushRef="#br0" timeOffset="104440.83">21060 18355,'0'0,"24"0,-24 25,25-25,0 0,-25 25,25 0,0-25,-25 25,24-1,1 1,-25 0,25 0,-25 0,0 0,25-1,-25 1,25-25,-25 25,24 0,-24 0,25-25,-25 24,25-24,-25 25,25-25,-25 25,25-25,-1 0,1 0</inkml:trace>
  <inkml:trace contextRef="#ctx0" brushRef="#br0" timeOffset="105405.02">21878 18529,'0'-25,"0"50,25-25,-25 25,0 0,0 0,-25-25,25 24,0 1,0 0,0 0,0 0,-25-25,25 24,25-24,0 0,0 0,-1 0,1 0,0 0,0 0,0 0,24 0,-24 0,0 0,0 0,0 0,-1 0,1-24,0 24,0 0</inkml:trace>
  <inkml:trace contextRef="#ctx0" brushRef="#br0" timeOffset="107741.66">22201 17636,'0'-25,"-25"25,0 0,0 0,25 25,-25-25,1 25,-1-25,25 25,-25-25,25 25,-25-1,0 1,0 0,25 0,0 0,0-1,0 1,0 0,0 0,0 0,25-1,0 1,-25 0,25 0,0 0,0-1,-1 1,1 0,0-25,0 0,0 25,-1-25,1 0,0 0,0 0,0 0,-1 0,1 0,0 0,0 0,0-25,-1 25</inkml:trace>
  <inkml:trace contextRef="#ctx0" brushRef="#br0" timeOffset="108509.9">22523 18083,'25'-25,"0"0,-1 0,1 0,0 1,-25-1,25 25,-25-25,25 25,-25-25,0 0,0 1,0-1,-25 0,25 0,-25 25,0-25,0 25,1-24,-1 24,0 0,0 0,50 0,0 0,0 0,-1 0,1 0,0 0,0 0,0 0,-1 0,1 0,0 24,0-24,0 25,-1 0,-24 0,0 0,25-25,-25 24,0 1,25-25,0 25,0-25,-25 25,24-25,1 0,0 0,0-25,0 25,0 0,-1-25,1 25,0 0,0-25,0 25,-1-24,-24-1,25 25,0-25,0 0,0 0,-25 1,0-1,0 0,-25 25,0 0,25 25,-25 0,25-1,-25 1,25 0,0 0,0 0,0-1,25 1,0 0,0 0,0-25,-1 0,-24 25,25-25</inkml:trace>
  <inkml:trace contextRef="#ctx0" brushRef="#br0" timeOffset="108856.75">23540 17686,'25'0,"-25"25,0-1,25-24,-25 25,0 0,0 0,0 0,0-1,0 1,0 0,24-25,-24 25,0 0,25-25,-25 24,25-24,0-24,0 24,-25-25,24 25,1-25,0 25,-25-25,25 0,0 1,-1 24,-24-25,25 0,-25 0,0 0,25 25,-25-24,0-1,0 0,25 0,-25 0,0 1,0-1,0 0,0 0,0 0,25 25</inkml:trace>
  <inkml:trace contextRef="#ctx0" brushRef="#br0" timeOffset="109150.57">23862 17388,'0'0,"25"0,0 0,0 0,24 0,-24 0,25 0,-25 25,24-25,1 25,0-1,-26 26,26-25,-25 0,0 24,-1 1,1 0,0-26,-25 26,0 0,0-1,-25 26,0-26,1 1,-26-1,0 26,1-26,-1 1,-24-25,24 24,-24-24,-1 0,26 0,-1 0,-24-1</inkml:trace>
  <inkml:trace contextRef="#ctx0" brushRef="#br0" timeOffset="111297.79">10369 2480,'-25'0,"0"0,25 25,-25-25,0 25,1 0,-1 0,0-25,25 24,-25-24,25 25,-25 0,25 0,-24 0,24 0,0-1,0 1,0 0,0 0,0 0,-25 24,25-24,0 0,0 0,0-1,0 1,0 0,0 0,25 0,-25-1,24-24,-24 25,25-25,-25 25,25-25,0 25,0-25,-1 25,1-25,0 24,25 1,-25-25,-1 0,1 0,0 25,0-25,0 25,-1-25</inkml:trace>
  <inkml:trace contextRef="#ctx0" brushRef="#br0" timeOffset="112185.75">10468 3225,'0'-25,"0"0,25 0,0 0,-25 1,24-1,1 0,-25 0,0 0,25 25,-25-24,0-1,25 0,-25 0,0 0,0 1,0-1,-25 0,0 25,25-25,-25 25,1 0,-1 0,50 0,-1 0,1 0,0 0,0 0,0 0,-25 25,24-25,-24 25,25-25,-25 25,0-1,25 1,0-25,-25 25,25 0,-25 0,24-25,1 0,0 24,0-24,0 0,-25-24,24 24,1 0,0-25,0 0,0 25,-25-25,24 0,-24 1,25-1,-25 0,0 0,0 0,0 1,-25 24,1 0,-1 24,25 1,0 0,0 0,0 0,25-25,-25 24,24 1,1 0,0-25,-25 25,25-25,0 0,-1 25,1-25,0 0,0 0</inkml:trace>
  <inkml:trace contextRef="#ctx0" brushRef="#br0" timeOffset="112525.05">11361 2679,'0'-25,"0"50,25 0,-25 0,25-1,-25 1,24-25,-24 25,25 0,-25 0,25-25,-25 24,25-24,-25 25,25-25,-25 25,24-25,1 0,0 0,-25-25,25 25,-25-25,0 1,25 24,-25-25,0 0,0 0,0 0,0 1,0-1,0 0,0 0,0 0,0 0</inkml:trace>
  <inkml:trace contextRef="#ctx0" brushRef="#br0" timeOffset="112845.59">11584 2406,'0'-25,"0"50,25-25,0 0,-25 25,49-25,-24 25,0-1,25 1,-1 0,-24 0,25 0,-26 24,26-24,-25 25,0-25,-1 24,-24 1,0-1,0 26,0-26,0 26,-24-26,-1 26,-25-26,25 26,-24-26,-1 1,1-25,24 24,-25-2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4:31.8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286 13151 99 0,'-7'4'390'0,"7"-4"-98"0,-6 0-104 0,-2-4-70 0,8 4-40 16,-5 0-20-16,5-4-8 0,-7 4-2 15,7-2 2-15,-8-3 2 0,3 5 5 0,5 0 2 0,-7-3 0 0,7-1 0 16,-6 4 1-16,6-3 3 0,-7 3 2 0,0-4 1 15,7 4 4-15,0-4 10 0,-6 4 11 0,6-4 10 0,0 1 4 0,-7-1 4 16,7 1 11-16,0-1 10 0,0-3 6 0,-6-1 1 16,6 1 2-16,0 3-1 0,-7-2-1 0,7-3-2 15,-6 1-10-15,0 2-11 0,-1-2-12 0,-6 1-10 0,6 3-13 16,-6-2-13-16,0 1-11 0,1-2-9 0,-2 4-11 0,-5-5-5 16,-1 4-4-16,-6-3-6 0,7 4-1 0,-7-4 1 0,6 3 1 15,-6-4 0-15,1 1-5 0,-3 0 3 0,3-1 2 16,-1 1 4-16,0 0 0 0,0 0-2 0,-7 3 2 15,1-4 2-15,-1 4 8 0,1 4-5 0,-1-4-3 0,1 4-6 16,-8 0-1-16,8 0-1 0,-7 4-6 0,6-4 0 0,-6 4-4 16,0 0-1-16,-1 0-3 0,2 0 5 0,-7-1-2 0,5-3-1 15,1 4-1-15,-6 0 0 0,5-1 1 0,-6-3 2 16,1 3 2-16,0-3-1 0,0 4-1 0,-2-4 1 0,2 5 0 16,-7-5 0-16,0 6-1 0,0-2-2 0,0 0-2 15,-1 3-1-15,-5-3 2 0,-1 3 1 0,7 0-2 0,-7 0 0 16,1 1 2-16,-1 3 2 0,0-3-2 0,1 2 1 0,5-3 0 15,-5 5 3-15,-1-5 0 0,1 5 1 0,5-6-3 16,-5 2 0-16,-1-1 0 0,7 1 0 0,1-1-1 0,-8 3-1 16,7-2-3-16,0 3-2 0,0-3-2 0,-1 2 0 0,1-3 1 15,0 1 2-15,0 3 0 0,0 1 0 0,0-6 1 16,0 5 0-16,1 1 4 0,4-5-1 16,-5 3-1-16,7 2-3 0,-8-2-2 0,8 1 2 0,0 0 0 0,-2-3 2 15,8-2 0-15,-6 6 1 0,-1-5 0 0,8 1 1 0,-2-1 0 16,1 1-1-16,0-1-3 0,0 0 0 0,6 0 0 15,-6 1 0-15,0-1-1 0,7 5-1 0,-1-6-2 0,0 2 1 16,1-1 0-16,-1 1 0 0,0 2-1 0,1-3 0 0,6 5 0 16,-6-5-2-16,5 3 2 0,1-1 4 0,0 1-2 15,1-2 1-15,-1 3-2 0,-1-1 2 0,7-2 0 0,1 3 1 16,-7-1-2-16,7-2-2 0,-1 3 0 0,0 0 0 16,1 0 1-16,6-4-1 0,-8 4 0 0,9 0 1 0,0 1 1 15,-8-2-1-15,6 2 0 0,2-1-1 0,-1 3 1 0,-7-3-1 16,7 4 1-16,1-1 0 0,-8 1 0 15,6 4 0-15,-5-2 0 0,6 3 2 0,0 1-2 0,-7 1 2 0,7 0-1 16,1 0-1-16,-1 0 1 0,-1-1 2 0,1 6-1 0,-6-2 0 16,6 1 0-16,-1 0-2 0,2 3 1 0,-1 0-1 15,-6 0 0-15,5 1 1 0,1-1 2 0,0 0-1 0,-6 0 2 16,5 5 3-16,1 2 1 0,0-3 3 0,-7 0 1 16,7 4 0-16,1-1 0 0,-1 1-1 0,0 0-1 0,0-1-2 15,-1-2 0-15,8 5-1 0,-7-3-2 0,7 6 1 0,-7 1-2 16,6-2 1-16,1 3-1 0,-1-1 1 0,1 1-1 15,-1 1 0-15,1-1 1 0,6 3-2 0,-7-2-1 0,7 1 0 16,-6 0 4-16,6 0 0 0,0 2 3 0,0-1 0 16,6 0 2-16,-6 2 0 0,0-2 2 0,7 1 0 0,-1 0 0 15,-6-4-1-15,7 4-5 0,6-5-2 0,-7 1 1 0,1 4 1 16,-1-4 1-16,7 4-1 0,-6-4 0 0,5 4-1 16,-5-5 2-16,6 1-1 0,0 0-3 0,0 0-1 15,-6-4-1-15,5 1 0 0,1-1 0 0,2 0-1 0,-3 1-1 16,1-5 4-16,7 4-1 0,-7-3-1 0,-1 3 0 0,8-3 3 15,-6 3-1-15,5-3 1 0,-6-1 0 0,7 1-2 0,-1-1 2 16,-6 2-1-16,6-5 0 0,1 0-3 0,6-1-1 0,-7 1 3 16,9-4-1-16,-10 5 0 0,2-5 3 0,6 0 0 15,-7 0 2-15,7-2 0 0,-7 2 2 0,8-3-1 0,-1-1 1 16,0 4 0-16,0-4-1 0,7 0-1 0,-1-2-1 0,-6 3-2 16,8 0 2-16,-2-1-4 0,0 1 0 0,1-4-1 0,-2 4-1 15,3-4-1-15,-2-1 0 0,1 2 1 0,6-6-2 0,-7 2 1 16,0 0 1-16,8-5 0 0,-1 1 0 0,-6-1 0 0,5-3 2 15,2 3 1-15,-8-2-1 0,7-5 0 0,0 4 0 16,1-4 1-16,-9 0 0 0,9 1-1 0,-7 0-1 0,-1-1-1 16,1 0-1-16,6 1 1 0,-6-5 0 0,-1 4-2 0,7-3 1 15,-7 4 0-15,8-5 1 0,-7 5 0 0,5-4 0 0,2-4 0 16,-2 2 0-16,1-2 1 0,1-2 0 0,-1 2-1 0,-1-4 0 16,2 0 1-16,-1 0 0 0,6 1 1 0,-5-5-2 0,-2 1 1 15,-5 3 0-15,7-7 1 0,-1 4 0 0,-8 3-1 16,3-3 0-16,-2 0-1 0,1 0 1 15,-1 2 1-15,1-2-1 0,-7 0 0 0,7-1 0 0,-1 1 0 0,-6 4 1 0,7-4-1 16,-7-5 0-16,-1 5-1 0,2-1 0 0,-1 1 0 0,1 0 0 16,-9-4 1-16,9 0-1 0,-2-3 1 0,-5 3-1 0,5-8 2 15,3 5-1-15,-2-1-1 0,-1-4 0 0,1 1 0 0,1-3 0 16,-2 2 0-16,3-3-1 0,-4 3 1 0,3-3 0 16,-1 0 0-16,0 1 1 0,-1-1 0 0,2 2-1 0,-1-5 0 15,0 4 3-15,0-1-2 0,-7 0 2 0,8-1 0 16,-8 2-1-16,0-2-1 0,2 1 0 0,-1 1 0 0,-2-1-2 0,2 0-1 15,0 0 2-15,-8-4-1 0,8 5 0 0,0-6-1 16,-2 2 0-16,3 3-1 0,5-4 3 0,-7-3 0 0,1 4 0 16,6-1 0-16,-7-3 1 0,7 0 2 0,0 0 0 0,1 2 0 15,-2-6 0-15,2 3-2 0,-1 1 0 0,-7 0 0 0,7 0 0 16,-6 0 0-16,0-5 2 0,-1 5 0 0,0 0-1 16,1 0 0-16,-7-5 0 0,6 5 0 0,1-3-2 0,6-1-1 15,-7-4-1-15,1 4 2 0,0-4-1 0,0-4 1 16,6 2-1-16,-1-2-2 0,-6 0 0 0,8-2 1 0,5-1 0 15,-5-3-1-15,5 2-2 0,-6-6 2 16,6 3 1-16,-6-3 2 0,2 4 1 0,4-5 0 0,-6-3 0 0,0 4 0 16,-7-1 2-16,0-3 0 0,8-3-2 0,-14 3 1 0,6-3 1 15,-6-4 1-15,0-5-1 0,-6 6-1 0,-1-6 1 16,1-2 0-16,-1-1-2 0,0 1-2 0,-6-4 1 0,7-4 0 16,-7-1 2-16,0 1 1 0,0 1-2 0,-7-2 0 0,7-1 1 15,-6 4 3-15,-7 3-5 0,0 2 0 0,0 0 0 16,-7 8 2-16,1 3 3 0,0 1 2 0,-1 6 0 0,-6 2 0 15,0 2 1-15,0 4 2 0,0 3-2 0,-7 5-3 0,7 2-6 16,-6 2-15-16,-1 2-27 0,-6 5-43 0,5 0-44 16,3-1-59-16,-2 4-139 0,8-1-146 0,-1-2-232 0,-2 3-125 15,9 0-65-15,0 3-16 0,-1 5 13 0</inkml:trace>
  <inkml:trace contextRef="#ctx0" brushRef="#br0" timeOffset="1174.5241">18925 13544 84 0,'-5'0'380'0,"5"0"-107"0,-8 0-107 15,2 0-68-15,-7 0-31 0,7 0-15 0,-1 0-2 0,1 0 4 16,-1 0 4-16,1 0 5 0,6 0 3 0,-7 0 5 0,0 0 3 16,1 0 6-16,6 0 4 0,-7 0 3 0,1 0 5 15,6 3 5-15,0-3 4 0,-6 0 0 0,6 0 1 0,0 0-3 16,0 0 0-16,0 0 0 0,0 0 3 0,0 0 3 0,0 0 4 15,0 0 6-15,0 0 6 0,6-3 2 0,0-2-4 16,1-1-7-16,6-5-5 0,0-1-8 0,7 2-10 16,-1-1-8-16,0-4-9 0,8-4-8 0,6 5-5 0,-1-4-5 15,1-4-8-15,13 0-5 0,-8 0-6 0,8-4-8 0,6 0-3 16,1 1-6-16,-2-1-4 0,8-3 0 0,0 0-3 16,-1-5-1-16,-6 2 1 0,7 3 3 0,-7-5 1 0,0 1 2 15,-13 4 0-15,8-4-1 0,-9 3 3 0,-6 1 0 16,1 4 4-16,-8-4 2 0,-5 6 2 0,-13-2 1 0,0 3 0 15,-7 4 0-15,-14-5-2 0,1 5-1 0,-12 3-5 0,-2 0-7 16,-5 9-4-16,-14-5-4 0,7 7-4 0,-6 0-1 0,-1 0-1 16,7 4 1-16,-1 0 0 0,8 4-1 0,6-4-3 15,6 0 2-15,8 0-1 0,5 4-1 0,7 0 0 16,7 3-2-16,5-3 1 0,8 2-2 0,-1 3 1 0,14-3 2 16,0 2 1-16,6-5-1 0,6 5 1 0,-5-4-3 0,13 4-1 15,-8-2 1-15,6-3 1 0,-4 5 3 0,-2 0 1 0,0-1 1 16,-6-1 1-16,-6 2 2 0,0 0 1 0,-8-1 0 15,-5 4-3-15,-7-3-1 0,-6 2 0 0,-7 5-2 16,-7 0 0-16,-6 3 1 0,-7-3-1 0,2 7 2 0,-10-4 1 16,3 0 0-16,-8 5-1 0,1-6-1 0,-1 5-4 0,1-3-7 15,5-2-7-15,2 3-8 0,-2-6-10 0,8 1-17 0,6-1-30 16,0-2-42-16,-1-2-53 0,14 1-60 0,0-3-55 16,7-1-47-16,7-3-50 0,5 0-57 0,0-8-92 15,8 0-78-15,-2 0-13 0,8-3 26 0</inkml:trace>
  <inkml:trace contextRef="#ctx0" brushRef="#br0" timeOffset="1909.4688">20743 12228 22 0,'-6'-7'488'15,"-8"4"-103"-15,8-5-142 0,-1 4-95 0,1 1-52 0,-1-2-28 16,1 5-14-16,0-2-8 0,-1 2-6 0,1 2-5 16,-2-2-8-16,8 5-4 0,-5 2-3 0,5 4 0 15,-7 1 1-15,-1-2 0 0,8 5 7 0,0-1 5 0,0 1 3 16,0 3 0-16,0 0 5 0,0 5 4 0,0-1 7 0,8 0 4 15,-8 0 0-15,7 4 2 0,-2-1 5 0,3-3 5 0,-2 4-3 16,1-4-4-16,-1 4-6 0,7-5-4 0,-7 1-5 16,7-3-4-16,-6 2-4 0,6-2-5 0,-6-5 0 0,5 5 3 15,-5-8 3-15,6 3 6 0,0-3 6 0,-7-3 9 16,1-5 13-16,6 4 10 0,0-3 9 0,0-4 3 0,-6 3 6 16,6-3-3-16,0-3 0 0,-1 3-4 0,2-4-6 15,5 2-6-15,-6-3-3 0,0 2-6 0,0-5-4 0,1 1 1 16,-2-4-4-16,8-1-4 0,-13-2-4 0,6 3-6 0,0-7-2 15,-7 3-2-15,1-6-1 0,5 2-2 0,-5-3-1 16,7 4-3-16,-8-4-1 0,7-4-4 0,-7 4-2 0,1 0-1 16,-1 4-6-16,7-4-5 0,1 4-3 0,-9-1-3 15,10 5-4-15,-10 3-1 0,8-1-4 0,-6 2-3 0,0 3-2 16,-1-1 0-16,7 4 1 0,-6 0-2 0,-1 4 0 0,7 0-3 16,-7 4 2-16,1 4-1 0,6-1 1 0,-6 5 0 0,5-2 0 15,-6 5 0-15,1-1 0 0,7 5 1 0,-8-1-1 16,1 4 1-16,-1-4 0 0,1 4-1 0,-7-3 0 15,6-1 1-15,0-4 1 0,1 2 0 0,-7-6-1 0,7 1 1 16,-7 0 2-16,7-6-1 0,-7 1-2 0,6-3 1 0,-6 1 2 16,0-4 3-16,0 0 1 0,6 0 3 0,1-4-1 0,-1 1 2 15,1-3 1-15,-1-6 0 0,7 1-2 0,-6 0-3 16,6-4-1-16,0 1-2 0,0-1-1 0,0-3-1 16,-1 3-2-16,1 0-1 0,2 0 0 0,4 1-1 0,-6-1 1 15,6 4-3-15,-6 0 1 0,0 0 0 0,7 8 1 0,-7-4 1 16,6 7 0-16,-5 0 0 0,-2 0 1 0,8 7 0 0,-8 0 2 15,9 0-2-15,-9 4-1 0,1 4-1 0,0-1 0 16,7 2 1-16,-7-1-1 0,-7 2 0 0,7-3 0 0,1 1 1 16,-8 0 0-16,1-1-4 0,-2 1-6 0,3-4-10 15,-3 1-10-15,3-4-16 0,-1-2-15 0,-7 1-17 0,5-3-29 16,-5-4-74-16,0 0-102 0,0-4-95 16,0 0-112-16,-5-5-183 0,-2-7-86 0,-1 1-48 0,-5 0-7 0</inkml:trace>
  <inkml:trace contextRef="#ctx0" brushRef="#br0" timeOffset="2050.0868">21199 12016 454 0,'-20'-11'514'0,"0"3"-182"0,7 2-137 0,0 2-80 0,1 4-45 16,5-4-24-16,1 4-14 0,-1 0-7 0,7 4-3 16,7-4-6-16,6 4-5 0,-1-2-14 0,9-2-23 0,11 4-34 15,1-4-62-15,-1 0-123 0,13 0-123 0,1 0-79 0,0 0-51 16</inkml:trace>
  <inkml:trace contextRef="#ctx0" brushRef="#br0" timeOffset="2441.7427">22209 12214 585 0,'0'4'617'0,"0"3"-88"0,6-4-195 0,-1 2-143 16,8-3-89-16,2 2-50 0,4 0-26 0,0 0-12 0,1-4-21 16,6 0-13-16,0-4-5 0,0 0-1 0,-5 0 4 15,4-3 7-15,-5 0 5 0,-1 0 9 0,0-4 22 0,1 4 20 16,-13-4 25-16,5 3 21 0,-6 1 21 0,1-1 27 0,1 1 20 16,-8 0 20-16,0 0 15 0,-8-1 1 0,1 1-9 15,1-1-14-15,-6 2-21 0,5 1-31 0,-6 2-22 0,-1-1-22 16,2 4-16-16,-1 4-13 0,0-1-8 0,0 2-7 15,-1 1-3-15,3 2-4 0,-2 3-2 0,-2 0-5 0,-4 3-4 16,6 4-2-16,7 0-2 0,-7 2 0 0,6 1 1 0,0 2 0 16,1-2 0-16,-1 1-2 0,7 0-2 0,0-1 1 15,7 2 0-15,-7-4 1 0,6-1-1 0,8 0-1 0,-8 0 2 16,7-2-2-16,6-6-1 0,-6 1-1 0,7 0-1 16,6-3-4-16,1-4-5 0,-2-4-16 0,8 0-18 0,-1-4-48 15,1-4-84-15,0 1-93 0,-1-3-87 0,-6-5-98 0,7-4-161 16,0 0-86-16,-13 1-57 0,-2-1 2 0</inkml:trace>
  <inkml:trace contextRef="#ctx0" brushRef="#br0" timeOffset="3441.8512">23113 11983 144 0,'-5'0'520'0,"-2"-4"-100"15,-1 4-143-15,-4 0-101 0,-1 0-54 16,0 4-22-16,-7-4-1 0,1 8 9 0,-1-2 10 0,1 2 10 0,-1 3 2 0,-6 3 0 15,7 1-3-15,-1 4-4 0,1-1-11 0,-7 0-12 16,12 4-10-16,-5-1-13 0,0 6-13 0,5-6-9 16,8 2-13-16,-6-2-13 0,4-2-8 0,3 3-6 0,5-7-4 15,0 4 2-15,0-6-4 0,5-1 2 16,3-1 2-16,-3-3 2 0,8-6 3 0,1 2 10 0,5-4 11 0,0-4 1 0,1 2 8 16,0-6 2-16,6-3 4 0,-7-1 5 0,7-1 5 15,-6-6 1-15,-7 4 0 0,6-3 1 0,-6-1-1 0,1 1 4 16,-2 3-5-16,1-2 0 0,0 1-5 0,-6 3-10 15,-1-6-6-15,1 4-4 0,0 1-2 0,-7 2 1 0,0 1 3 16,5 0-5-16,-5 4-2 0,0 0 0 0,0-1-1 0,0 0-5 16,0 5-4-16,0 3-8 0,0 0-3 0,0 0-2 15,0 0-4-15,0 3-4 0,0-3-3 0,-5 8 0 0,5 0 0 16,0 3 3-16,-7-1 1 0,0 5 3 0,7 3 5 0,-6 5 8 16,-1-2 4-16,1 2 2 0,6-2 2 0,-7 6 1 15,7-2 0-15,-6 0-4 0,-1 2-3 0,7-2-6 16,-6 0-2-16,6-2-6 0,-6 2-1 0,6-7-3 0,0 4-2 15,-7-3-1-15,7-1 1 0,0-3 0 0,-7 3-1 0,7-3 0 16,0-1-1-16,-6-2 0 0,6 2 0 0,0-3 0 0,0 3-1 16,0-3 1-16,0-3 0 0,0 2 0 0,0-3 2 15,0 1 0-15,6 0 1 0,-6-1 1 0,7-3 0 16,-7-1-2-16,7 1 1 0,-1-4 0 0,0 0 0 0,1 0 1 16,6 0-1-16,-7-4-1 0,7 1-1 0,1-1-1 0,-1-3 2 15,-1-1-2-15,1-2 0 0,1-1 0 0,-1-1 0 16,0 1 1-16,-1-3 0 0,2-1 1 0,-1-4-1 0,0 5 1 15,0-4 0-15,0-4 3 0,7 1-2 0,-7-2-1 16,-1 1-2-16,8-4 0 0,-6-3 1 0,-2 0-1 0,1 0 0 16,0-1-4-16,0-3 4 0,6 0-4 0,-4 1 5 0,-4-2 0 15,3 1-1-15,-7 0 2 0,4 0-2 0,-3 4 3 0,-1 3 1 16,6 4 4-16,-13 0-2 0,6 8 3 0,-6-1 3 16,7 5-1-16,-7 1 1 0,0 3-4 0,0 1-1 15,0 2 0-15,-7 3-3 0,7 0-2 16,-6 3-1-16,-7 8-1 0,6 1 0 0,-6 2 2 0,0 5 0 0,-1-1-2 0,8 3 2 15,-7 2-8-15,6 0 3 0,1-2 2 0,0 1-1 0,-1 0 1 16,1 0-1-16,6 0 2 0,0 0-2 0,0-3 6 16,0-5-10-16,0 1-1 0,6 0-1 0,1-5-6 15,-1 1-4-15,0-3-2 0,1-1-3 0,1-4 0 0,3 1 5 16,3 0 0-16,-1-8 0 0,0 0 3 0,0 1 6 0,0-4 1 16,7-5 3-16,-8 5 3 0,1-3 0 0,0-2 0 0,1 1 0 15,-1-3 0-15,-7-2-1 0,7 6 3 0,-7-5 0 16,1 1-2-16,6-1-3 0,-5 1 2 0,-3 2-2 15,2-3 1-15,-1 5 1 0,0 3-2 0,1-1-2 0,-7 1 3 16,7 2-1-16,-7 2-1 0,6 3 1 0,-6-4-2 0,7 4-2 16,-7 4 0-16,7-1-2 0,-7 2-2 0,6 2 0 0,0 1 0 15,-6-1-2-15,7 3 7 0,-7-2-4 0,6 3-6 16,0-3-4-16,-6 2-5 0,7 1-4 0,0-3-6 0,-7-1-8 16,7 5-15-16,-1-6-13 0,6 1-38 0,-5 0-65 15,1 2-74-15,-3-7-67 0,2 5-62 0,6-7-79 0,-6 5-112 16,-1-2-108-16,-1-3-30 15,3 0 27-15</inkml:trace>
  <inkml:trace contextRef="#ctx0" brushRef="#br0" timeOffset="4115.3763">23850 12100 143 0,'-7'0'529'0,"-6"4"-77"0,7-1-169 15,-9-3-117-15,10 5-66 0,-1-5-35 0,-1 2-17 16,7-2-7-16,0 0-6 0,-6 0-2 0,6 4-3 0,6-4-4 16,-6 4-9-16,7-4-4 0,-7 4-6 0,6-1-2 15,-1 1-1-15,3 0-1 0,5 0-1 0,-6-2-1 0,-1 6 1 16,1 1-2-16,-1-3 0 0,1 1 0 0,-1 0 0 0,0 2 0 16,-6 0 1-16,7-1-1 0,-1 0-1 0,1-1 1 15,0-3-1-15,-7-1 1 0,6 2 0 0,1-3 2 0,-1-2 1 16,1 0 3-16,-1-2 2 0,0-3 6 0,1 2 9 15,7-8 13-15,-1 0 17 0,-6-1 20 0,5 1 20 0,1-3 19 16,0-4 13-16,-6-1 11 0,6 2 4 0,-1-2 0 0,-5-3 0 16,-1-1-5-16,1 2-10 15,0-5-18-15,-7 4 1 0,6-3-3 0,-6-1-2 0,0 1-5 0,0-2-11 0,0 2-11 16,-6 3-11-16,6-4 0 0,0 1-14 0,-7 3-14 16,7-4-7-16,0 1-9 0,0 2-4 0,0-2-3 0,0-2-3 15,0-2-1-15,0 4-6 0,0 0 0 0,0 0-1 0,0-1 0 16,7 6-1-16,-7 3-2 0,0 2 0 0,0 3 0 15,0 6 3-15,0-2-2 0,0 5-2 0,-7-1-1 0,7 8 1 16,-7-1 1-16,7 5-2 0,-6 4 0 0,-1 1 0 16,7 3 1-16,-6 5 0 0,0 1 1 0,-1 0-1 0,1 4 0 15,6-1 1-15,-7 1-3 0,0 3 2 0,7 1 1 0,-6 3 0 16,6-4-2-16,0 4 2 0,-7 0 0 0,7 0 1 16,0 3 3-16,7-7-2 0,-7 5 0 0,0-5 1 0,6 1-1 15,-6-2-2-15,7-2-3 0,-7 0-2 0,7-4-3 0,6-3-1 16,-7-2 1-16,0-3-4 0,7-2 1 0,1-1 0 0,-1-4 3 15,0-3 0-15,-1-1 1 16,9-3 0-16,-2-3 6 0,0-1-2 0,-6-7 1 0,7 4 2 0,-1-7-5 16,1 2 3-16,-1-5 2 0,-6 2-1 0,7 0-5 0,-8-3 6 15,1-1 1-15,-5 1-1 0,4-1 4 0,-5 4-1 0,-1 1 3 16,1-1 1-16,0 8 2 0,-1-3 2 0,-6 6 2 0,7-4 2 16,-7 5 0-16,0-1-1 0,0 4 0 0,0 0-4 15,0 0-3-15,0 4-1 0,0-1-3 0,-7 1-1 16,7 4-1-16,0 2 0 0,0-3-5 15,0 5-7-15,7-1-18 0,-7-1-51 0,6-2-78 0,1 3-82 0,5-4-75 0,2-3-68 16,-1-4-73-16,0 3-80 0,5-6-84 0,3 3-50 16,-8-4 20-16</inkml:trace>
  <inkml:trace contextRef="#ctx0" brushRef="#br0" timeOffset="4209.1266">24631 11921 64 0,'0'-12'513'0,"0"1"-55"16,0 0-97-16,0 4-77 0,0-4-34 0,0 4-3 0,0 0 10 15,-7-1 8-15,7 1 2 0,0 0-16 0,-6 3-19 0,6-3-37 16,6 3-56-16,-6 0-91 0,0 1-128 0,7 3-130 15,-7-4-161-15,13 0-202 0,-7 4-125 0,1-3-62 16,5 6-25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28:43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4 3810 0</inkml:trace>
  <inkml:trace contextRef="#ctx0" brushRef="#br0" timeOffset="3595.5">6527 4480 0,'0'0'0,"-36"0"93,1 18-77,18-18-16,-1 18 0,0-18 0,1 17 16,-1-17-16,0 18 0,1-18 0,-1 17 15,0 1-15,1-18 0,-1 18 0,0-1 16,1 1-16,-1 0 0,1-1 0,-1 1 16,0 0-16,18-1 0,-17 1 0,-1-1 15,0 72 1,18-54-16,0-17 15,0 17-15,36 0 16,-19-35-16,1 18 16,0-18-16,17 0 0,-18 17 0,19-17 15,-1 0-15,0 0 0,1 0 0,-1 0 16,0 0-16,89 0 16,-89-17-16,18 17 0,-18 0 0,0-18 15,1 18-15,-1-17 0,36-1 16,158-123 15,-194 123-31,-17-17 0,35-18 16,-36 18-16,1 17 0,17-53 15,-17 36-15,-18 0 0,0 17 16,0-17-16,0 0 0,0 17 0,0-17 16,0 17-16,-18 1 0,18-1 0,-17 0 15,-1 1-15,0-1 0,1 0 0,-1 18 16,0-17-16,1 17 0,-1-18 0,0 18 15,1 0-15,-1 0 0,1 0 16,-1 18 0,18-1-16,0 1 15,0 88 1,0 0 0,0-71-1,0 0-15,18 0 0,-18-17 0,0 17 16,17 1-16,-17-1 0,18-17 0,-18 17 15,53 53 1,-36-70-16,1-1 0,0-17 0,-1 18 16,19 0-16,-19-18 0,1 0 0,-1 17 15,1-17-15,0 0 0,-1 0 0,19 0 16,-19-17-16,1 17 0,35 0 16,-36-18-16,1 18 0</inkml:trace>
  <inkml:trace contextRef="#ctx0" brushRef="#br0" timeOffset="4189.06">7867 4551 0,'-35'0'16,"35"-18"-16,-18 18 15,-17 0 1,0 18 0,17-1-16,-17 1 15,-36 53 1,71-54-16,-17 1 0,-1 0 15,18 17-15,0-18 0,0 19 16,0-19-16,0 36 16,35-17-1,36-19 1,-53-17 0,-1 0-16,36-17 0,-35-1 15,-1 18-15,1-18 0,88-70 31,-89 35-15,-17 0 0,0 36-16,0-19 15,0 19 1,0 52 15,0 0-15,0-17-16,18 17 15,17 0 1,-17-35-16,-18 18 16,18-18-16,-1 18 0,1-18 15,0 0-15,52 17 16</inkml:trace>
  <inkml:trace contextRef="#ctx0" brushRef="#br0" timeOffset="5079.78">8202 4551 0,'0'17'47,"53"36"-32,-53-35-15,18 0 16,0-1-16,17 71 16,0-35-1,0-35 1,-35 0 0,18-18-16,0 0 15,70-89 16,-70 89-31,-1-17 0,-17-1 0,18-17 16,-18 17-16,0 1 0,0-1 16,0 0-16,0 1 0,0-1 0,0 0 15,0 1-15,0-1 0,0 1 16,0-1-16,-18 18 31,18 35-15,0-17-16,0-1 15,0 1-15,0 0 16,0-1-16,0 1 16,0 0-16,0-1 0,35 54 15,-17-36 1,17 18 0,1-35-1,17-18 1,-36 0-1,1-18-15,17 0 16,-17 1-16,35-19 16,-36 19-16,1-1 0,0 1 0,-1-1 15,19-35-15,-19 35 16,1-17-16,-1-53 16,-17 70-16,0 1 0,0-1 15,-52 0 1,34 18-16,-17 18 0,17-18 15,0 0-15,1 18 0,-1-18 0,18 17 16,-18-17-16,18 53 16,18-53-1,0 18-15,-1-18 0,19 17 0,-19-17 16,1 18-16,17 0 0,-17-18 0,-1 17 0,19 1 16,17 17-1,-36-17-15,1-18 0,0 18 0,-1-1 16,1-17-16,-18 18 0,0-1 0,-18 36 31,-70-35-15,53 0-16,17-18 0,0 0 0,1 0 15,-1 17-15,1-34 16</inkml:trace>
  <inkml:trace contextRef="#ctx0" brushRef="#br0" timeOffset="5345.32">9331 4533 0,'-17'0'31,"17"53"0,0-35-31,0-1 0,0 19 16,35 52 0,-17-71-16,-1 19 15,1-36-15,17 35 16,36-17 0,-54-18-16</inkml:trace>
  <inkml:trace contextRef="#ctx0" brushRef="#br0" timeOffset="5485.92">9472 4427 0,'-17'0'16,"34"0"-16</inkml:trace>
  <inkml:trace contextRef="#ctx0" brushRef="#br0" timeOffset="6266.9">9631 4445 0,'-17'18'15,"17"-1"1,0 19 0,0-19-16,0 1 15,0-1-15,35 107 16,-18-106 0,1 34-16,0-34 15,88 70 1,-36-70 15,-52-18-31,-1-18 0,1 1 16,35-36-1,-35 35-15,-18 0 0,17 1 0,-17-1 16,0 1-16,0-19 0,0 19 16,0-1-16,0 0 0,0-17 0,0 17 15,0 1-15,0-1 0,0 1 16,0-1-1,0 36 17,0 17-17,0-18 1,0 1-16,0 0 0,0-1 0,0 1 16,0 0-16,0-1 0,0 1 0,0 0 15,0-1-15,0 1 0,0-1 0,18-17 16,35 53-1,-36-53-15,1 0 0,0 0 0,-1 0 16,1-17-16,0 17 0,-1-18 0,1 0 16,0 18-16,-1-17 0,1-1 0,-18 1 15,17-19-15,1 19 0,-18-1 0,18-17 16,-18 17-16,0-35 0,0 36 16,0-1-16,0 0 15,-53-17 1,53 70-1,0 18 1,17-35-16,1-1 16,0 1-16,-1 0 0,107 52 15,-89-52 1,-17-18-16,-1 35 0,1-35 16,-18 18-16,0 35 31,-35-53-31,17 0 0,0 17 0,-17-17 0,18 0 15,-1 18-15,0-18 0,-17 0 16</inkml:trace>
  <inkml:trace contextRef="#ctx0" brushRef="#br0" timeOffset="7173.5">10901 4798 0,'18'0'16,"-1"0"-16,1 0 15,0 0-15,-1 0 0,1 0 0,17 0 0,-17-18 16,0 18-16,17 0 0,-18 0 16,1-18-16,17 18 0,-17 0 0,0 0 0,-1 0 15,1-17-15,0 17 16,-36 0 15,0 0-15</inkml:trace>
  <inkml:trace contextRef="#ctx0" brushRef="#br0" timeOffset="8267.2">11818 4463 0,'-17'0'78,"-19"17"-62,1 19 0,0 16-1,35 19 1,0 0 15,18-54-31,34 18 16,1 18-1,-35-53-15,70 18 16,-17-36 0,-54 1-16,36-1 15,0-35 1,-35 0-1,0 36-15,-1-36 16,1 0 0,17 53-1,0 0 1,18 35 0,-35 36-1,0-71-15,-1 53 16,-17-18 15,0-53 0,0-35-15,-17 53-16,17-53 16,0 36-16,0-36 15,70-18 1,1 36-1,-1 35 1,18 35 0,-17 36-1,-53-71-15,35 70 16,-18-34 0,0-1-1,-17-53 16,-18 1-31</inkml:trace>
  <inkml:trace contextRef="#ctx0" brushRef="#br0" timeOffset="8439.25">11836 4216 0,'35'17'31</inkml:trace>
  <inkml:trace contextRef="#ctx0" brushRef="#br0" timeOffset="8923.24">12983 4516 0,'0'17'0,"0"-34"0,-18 52 15,53-35 1,36-18 0,-54 1-1,89-36 1,-106 35 15,-35 18-15,17 0-16,1 0 0,-1 0 0,-17 0 15,17 18-15,-35 17 16,36 18 0,17 0-1,0 0 1,70-18-1,-52-17-15,-1-18 16,160-18 0,-124 18-1,-18-18-15,0 18 0</inkml:trace>
  <inkml:trace contextRef="#ctx0" brushRef="#br0" timeOffset="9766.71">13776 4357 0,'-70'0'16,"52"0"-16,106 0 0,-229 17 15,106-17-15,17 18 0,-17-18 0,17 18 16,-17-1-16,17-17 0,1 36 16,-1-19-16,18 1 0,0 17 15,18 18 1,-1-53-16,19 18 15,34-54 1,-52 36-16,35-35 16,-18 0-1,-35 17-15,0 1 16,18-19 0,-18 54 15,0 53 0,17-54-31,-17 1 0,18 35 16,35 88-1,-53-106-15,53 36 16,0-18 0,-36-36-16,1 1 15,0-18 1,-1 0-16,-17-18 0,0 1 15,18-1-15,-18 0 0,18-52 16,-1-54 0,-17 107-16,0-72 15,18 54 1,-18-53 0,0 123 30,0 36-30,0-54-16,35 19 16,-35-19-16,35 19 15,-17-36-15,35 0 16,18-18 0,-71 0-16,17 1 0,18-19 15,1-52 1,-36 71-16,0-19 15,0 19-15,0-1 16,0 0 0,0 36-1,-18 53 1,18-18 0,53-1-1,-35-52 1,-1 18-16,72 17 15</inkml:trace>
  <inkml:trace contextRef="#ctx0" brushRef="#br0" timeOffset="10579.33">14923 4357 0,'-18'0'15,"36"0"-15,-212 35 16,176-17-16,-17-1 16,17-17-16,1 18 0,-1-18 0,0 35 15,18-17-15,0 0 16,71-1 0,-36-17-1,-17-17-15,105-36 31,-123 35-15,0 36 15,0 17-15,18-17-16,0-18 0,105 17 31,-88-17-31,18-35 16,-35 35-16,35-124 15,-53 19 1,0 87-16,-18-17 16,-70-142 15,88 142-31,0-18 16,0 159 30,18 0-30,-18-71-16,17 0 0,-17 1 0,18-19 16,-1 19-16,-17-19 0,18 18 0,0-17 15,-1 17-15,1-17 0,0 0 0,-1-1 16,19-17-16,69 18 16,-87-18-16,17 0 0,-17-18 15,0 1-15,17 17 0,-17-18 0,-1 0 16,1 1-16,35-89 31,-53 71-31,0 17 0,0 0 0,0-52 16,0 52-1,0 36 1,0-1 0,0 1-16,0 0 0,0-1 0,0 1 31,0 0-31,0-1 0,0 1 0,0 0 15,0-1-15,0 1 0,17 17 16,1-17-16,-18-1 0,18 1 0,-1 0 16,1-1-16,0-17 0,35 18 15,-36-18-15,1 0 0,17 0 16,36-18-16</inkml:trace>
  <inkml:trace contextRef="#ctx0" brushRef="#br0" timeOffset="10720.02">15946 4004 0,'-18'0'15,"36"0"-15,-159-35 16,141 52 15</inkml:trace>
  <inkml:trace contextRef="#ctx0" brushRef="#br0" timeOffset="11001.18">16158 3845 0,'-18'-17'15,"0"17"1,1 17-1,-1 1-15,18 0 0,-18 17 16,18 141 0,0-140-16,0 69 15,18 19 1,-18-107-16,123 107 31,-70-106-15</inkml:trace>
  <inkml:trace contextRef="#ctx0" brushRef="#br0" timeOffset="11642.51">16034 4216 0,'-70'17'31,"70"1"-31,70-53 0,-123 70 16,71-35 0,-1 0-16,107-18 15,-89 18-15,-17 0 16,17-17-16,-17 17 0,88-53 16,-89 18 15,-17 52 0,-17 18-15,17 18-1,0-35-15,35 0 16,-18-18-16,36 0 16,-35 0-16,35-18 15,0-35 1,-53 35-16,0 1 0,0-18 15,0 17-15,0 0 0,0-35 16,0 36 0,0 34-1,35 54 1,-17-36 0,88 194-1,-89-176 1,1-17-16,0 17 0,-18-18 0,17 18 15,1-18-15,-18 18 0,0-18 0,0 18 16,0-18-16,0 1 0,-18-1 0,-17-17 16,17-1-16,-52 19 15,34-36-15,19 0 0,-18-18 0,17 18 16,0-18-16,-17 1 0,17-1 0,1 0 16,-1 1-16,18-54 15,0 53-15,0 1 16,35-1-16,-17 1 0,17 17 0,-17-18 15,17 18-15</inkml:trace>
  <inkml:trace contextRef="#ctx0" brushRef="#br0" timeOffset="48311.7">10284 5944 0,'-18'0'62,"1"0"-30,-72 18-1,72-18-15,-54 35-1,53-17 1,1-1-1,17 1-15,-35 35 32,17-35-32,18-1 0,0 1 15,-18 0-15,18-1 0,-17 1 16,17 0-16,0-1 16,0 18-1,0-17-15,0 0 16,0 17-1,0-17-15,0-1 16,17 1-16,1 52 16,-18-52-16,18 17 15,-1 18 1,-17-35 0,18-18-16,-18 18 0,0-1 0,17 1 15,1 70 16,-18-70-31,18-1 0,-18 1 0,17-18 16,-17 18-16,0-1 0,0 1 0,18 0 16,-18-1-16,0 18 0,18-17 15,-18 17-15,17-17 0,1 35 16,-18-18-16,18-17 0,-18 17 16,17-17-16,-17-1 0,18 19 15,0-19-15,-18 1 0,17 17 16,1-17-16,-18-1 0,17 1 15,19 70 1,-36-70-16,17 0 0,1-1 16,-18 1-16,0 17 0,0-17 15,18-1-15,-18 1 0,0 0 0,0-1 0,0 19 16,35 87 0,-35-105-1,18-1-15,-18 19 0,17-1 16,1-17-16,-18 17 0,0-17 0,17-1 15,-17 18-15,0-17 0,0 17 0,0-17 16,0 0-16,18 70 16,-18-71-16,0 1 0,0 0 0,18 17 15,-18-17-15,0-1 0,0 19 0,0-19 16,0 1-16,0-1 0,0 1 16,0 17-16,0-17 0,0 0 0,0-1 15,0 1-15,0 17 0,0-17 0,0-1 16,0 1-16,0 17 0,-18-17 0,18 17 15,-53 89 1,36-89-16,-1-17 16,18-1-16,-18 1 0,1 0 15,-72 52 1,72-70-16,-1 0 16,1 18-16,-1-18 0,-17 0 15,17 0-15,-17 0 0,17 0 0,-17 0 0,-1 0 16,1-18-16,18 18 0,-19 0 0,19 0 15,-54-17 1,53-1-16,1 18 0,-1-18 0,1 18 16,-1-17-16,18-1 0,-18 0 15,18 1-15</inkml:trace>
  <inkml:trace contextRef="#ctx0" brushRef="#br0" timeOffset="49483.5">10390 7144 0,'0'-18'15,"-53"18"48,17 18-48,19-1-15,-36 1 16,35-18-16,-52 35 16,-1 18-1,53-53-15,-34 53 16,-1 0-1,53-35-15,0-1 0,0 1 16,0 0-16,0-1 0,0 1 0,0 35 16,35 0-1,35-18 1,-34-35-16,-19 18 16,19-18-16,-1 17 0,-17-17 15,35 0-15,-36 18 16,1-18-16,17 0 0,71-18 31,-88 18-31,123-70 31,-124 70-31,36-36 16,-17 1 0,-36 18-16,0-1 0,0-17 15,0-54 1,0 54-16,-18-18 15,-35-17 1,35 52-16,-52-17 16,-36-1-1,88 36-15,-17 0 16,0 0-16,17 0 0,-17 18 16,17-18-16,18 18 0,-17-18 0</inkml:trace>
  <inkml:trace contextRef="#ctx0" brushRef="#br0" timeOffset="52326.87">11589 6297 0,'0'18'78,"0"17"-63,0-17-15,0 17 0,0-17 0,0-1 16,0 1-16,0 17 0,0-17 0,18-1 16,-18 1-16,17 35 15,-17-35-15,18-1 0,-18 1 0,18 0 16,-1-1-16,1 18 16,-18-17-1,-18-18 32,-52-18-31,52 36-16,-70 0 31,53 17-15,35-17-1,-36-1-15,36 1 16,0 0-16,0-1 15,0 1-15,0-1 0,36 1 32,-1 0-17,18-36 1,-36 18-16,19-18 16,-1-17-1,-17 18-15,-1-1 0,-17-17 16,18 35-16,-18-18 0,18 0 15,-18 1-15,0-1 0,0-17 32,0 17-17,0 36 32,0 52-31,17-34-1,1-1 17,-1-35-32,-17 18 0,18-18 0,0 0 15,35 0 1</inkml:trace>
  <inkml:trace contextRef="#ctx0" brushRef="#br0" timeOffset="53076.89">12312 6297 0,'0'-18'31,"0"1"-15,-35 34-1,0 1 1,-18 17-1,35-17 1,1 17-16,-19 36 31,36-54-31,0 1 0,-17 17 0,17-17 0,0 0 16,0 70 0,0-70-16,0-1 0,17 1 15,1-1-15,-18 1 0,18 0 0,-18-1 16,17 1-16,1 0 0,-1-1 15,89 1 1,-88-18-16,17 0 0,-17 0 16,17 0-16,-17-18 0,-1 18 0,19-17 15,-19 17-15,19-18 0,-19 18 0,18-18 16,-17 1-16,53-71 16,-71 70-1,17-17-15,-17 17 0,0-17 0,0-18 16,0 17-16,-106-105 31,71 124-31,18-1 0,-36-17 16,35 35-16,-17-18 0,17 18 0,-35 18 15,36-18-15,-1 0 0,0 17 16,1-17-16,17 18 0,0 0 0</inkml:trace>
  <inkml:trace contextRef="#ctx0" brushRef="#br0" timeOffset="53436.15">12330 6703 0,'0'0'15,"18"17"48,52 19-47,-35 17-1,1 0 1,-19-36-16,36 18 15,35 1 1,-17-36 0,-53 0-16</inkml:trace>
  <inkml:trace contextRef="#ctx0" brushRef="#br0" timeOffset="54014.4">11660 7514 0,'-18'0'0,"0"0"47,36 0 0,53 0-32,-36 0-15,-18 0 0,19 0 0,-1 0 16,0 0-16,1 0 0,-1 0 0,0 0 15,0-17-15,18 17 0,-17 0 16,17-18-16,-18 18 0,18 0 0,0-18 16,-18 18-16,18-17 0,-18 17 0,18 0 15,70-36 1,-105 36-16,0 0 0,-1 0 0,-34 0 47</inkml:trace>
  <inkml:trace contextRef="#ctx0" brushRef="#br0" timeOffset="54483">11889 8026 0,'18'0'47,"52"-18"-31,-52 0-16,17 18 0,0 0 0,18-17 15,106-36 1,-124 53-16,71-18 16,-18 1-1,-70 17-15,0 0 16,17 0-16,-18 0 16</inkml:trace>
  <inkml:trace contextRef="#ctx0" brushRef="#br0" timeOffset="54858.48">12295 7990 0,'0'0'16,"-18"0"0,18 18-16,0 0 15,0 35 1,18-36-16,17 160 31,-17-36-15,-18-124-1,0 19-15,17 34 0,-17 36 32,18-88-32,-18 17 15,0 0 1</inkml:trace>
  <inkml:trace contextRef="#ctx0" brushRef="#br0" timeOffset="56889.33">14676 6421 0,'-18'0'47,"1"35"-32,-1-35-15,0 17 0,1 1 0,-1-18 16,0 18-16,1-1 0,-1 1 16,1-18-16,-19 18 0,19-1 0,-19 1 0,19 0 15,-54 35-15,36-36 0,-18 1 16,-123 70 0,140-70-16,-17-1 0,-35 19 15,53-19-15,0-17 0,17 18 16,-35-1-16,35-17 0,1 18 15,-1-18-15,-17 0 0,17 18 16,18-1 15,18 19-15,35-1 0,35 18-1,-53-36 1,0 1-16,-17 0 0,35-18 0,-18 17 0,1 1 15,34 17-15,-17-17 16,-18 0-16,265 105 31,-159-88-15,-35 1 0,-71-19-1</inkml:trace>
  <inkml:trace contextRef="#ctx0" brushRef="#br0" timeOffset="57420.65">13600 7444 0,'35'35'78,"177"53"-47,-177-70-31,0-18 0,18 17 0,-17 1 16,140 53 0,-123-54-16,-18-17 0,18 18 0,-18-1 15,18 1-15,-17-18 0,-1 18 0,0-1 16,0-17-16,36 18 15,-53-18-15,-18 18 16</inkml:trace>
  <inkml:trace contextRef="#ctx0" brushRef="#br0" timeOffset="58326.68">16122 6579 0,'-35'0'47,"-18"0"-32,35 0-15,1 18 16,-1-18-16,1 18 0,-36 17 16,35-17-16,0-1 15,1 1-15,17-1 0,-18 1 0,18 0 16,-18-1-16,18 1 0,-17 0 0,17-1 16,0 19-16,0-19 0,0 1 0,0 17 15,0-17-15,0 17 0,0-17 0,0 17 16,0-17-16,0-1 0,17 18 0,1-17 15,0 0-15,-18-1 0,35 36 16,-17-35-16,-1 0 0,36-1 16,-18 1-16,-17-1 0,17-17 0,1 0 15,52 18 1,-53-18-16,-17 0 0,17 0 0,0-18 16,-17 18-16,17 0 0,0-17 0,-17 17 15,17-18-15,-17 18 0,0-17 0,17-1 16,-17 18-16,-1-18 0,1 1 0,0-19 15,17-52 1,-35 53-16,0 17 0,0-17 16,0 0-16,0 17 0,-18-88 15,1 71-15,17 17 16,-18 1-16,-17-1 0,17 0 16,18 1-16,-18 17 0,-17-18 15,17 1-15,-17-1 16,-106 0-1,123 18 1,-17 0-16,-18 0 0,18 0 0,-18 0 16,18 0-16,-18 0 0,18 0 0,-1 0 15,1 0-15,0 0 0,17 0 0,0 18 16</inkml:trace>
  <inkml:trace contextRef="#ctx0" brushRef="#br0" timeOffset="64188.38">2452 10178 0,'0'-18'31,"0"0"47,0 36 47,0 35-93,-18-53-32,18 18 0,0-1 15,0 1 1,0-1-16,0 1 15,0 35 1,0-35-16,0 17 16,0 18-1,18-53-15,-18 18 0,0-1 16,18 1-16,-1 35 16,1-53-16,-18 17 0,0 1 15,18 0-15,-18-1 16,0 1-16,17 52 15,-17-34 1,18-19 0,-18 1-16,0 0 0,0-1 0,0 1 15,0 88 17,18-71-32,-18-17 15,17 70 1,-17-71-16,0 19 15,0 34 1,18-70-16,-18 18 0,0 0 16,0-1-16,0 1 0,0 17 15,0-17-15,0-1 0,0 1 16,0 0-16,0-1 0,0 19 16,18-1-1,-18-17-15,0 34 31,0 1-15,0-35 0,0 35-16,0 70 47,17-52-32,-17-53-15,0-1 0,0 1 0,0 0 16,0 34-1,0-34-15,0 0 0,0-1 0,18 1 16,-18 0-16,0 17 0,0-17 0,0-1 16,0 1-16,0 17 0,0-17 0,0 17 15,0 0-15,0-17 0,0 17 0,0 0 16,0 1-16,0 17 0,0 0 16,0-18-16,0-17 15,0-1-15,0 18 0,0-17 0,17 0 16,-17 17-16,0-17 0,0-1 0,0 1 15,0 17-15,0-17 0,0-1 0,0 1 16,0 17-16,0-17 0,0 17 0,0-17 16,0 17-16,0-17 0,18 123 15,-18-123 1,0-1-16,0 19 0,0-19 0,0 1 16,0 17-16,18-17 0,-18-1 0,0 19 15,0-19-15,0 19 0,0-19 0,0 18 16,17-17-16,-17 17 0,0-17 0,18 35 15,-18-18-15,0-17 0,0-1 16,0 19-16,18-19 0,-18 19 0,0-1 16,0 0-16,0 1 0,17 16 15,-17 90 1,0-125-16,0 1 16,0 17-16,0-17 0,18-1 15,-18 107 1,0-89-16,0-17 15,0 17-15,0-17 0,0 17 0,0 18 16,0-35-16,0-1 0,0 18 16,0 54-1,0-72-15,0 19 0,0-19 16,0 1-16,0-1 0,0 1 0,0 0 16,0-1-16,0 1 0,0 0 15,0 35 1,0-36-16,0 18 15,0-17-15,0 0 16,0-1-16</inkml:trace>
  <inkml:trace contextRef="#ctx0" brushRef="#br0" timeOffset="66125.42">2717 14993 0,'0'0'0,"35"0"63,0 0-48,1 0 1,16-18-1,-34 18-15,17 0 16,18-17 0,-35 17-16,0 0 0,-1 0 0,1 0 15,0 0-15,17 0 16,-18 0-16,1-18 0,17 18 16,-17 0-16,0 0 0,-1 0 0,1-18 15,17 18-15,-17 0 0,-1 0 0,1 0 16,0 0-16,88-17 15,-71 17 1,-18 0-16,1 0 0,17-18 0,-17 18 16,0 0-16,17 0 0,-17 0 0,-1 0 0,18 0 15,-17-17-15,17 17 0,-17 0 0,17 0 16,18 0-16,-35 0 16,17-18-16,0 18 0,159-18 31,-176 18-31,17 0 0,1 0 0,-1 0 15,0 0-15,36 0 0,-18-17 16,-18 17-16,0 0 0,36 0 16,-36 0-16,0 0 0,1 0 15,-1-18-15,18 18 0,-18 0 0,0 0 16,1 0-16,-1 0 0,18 0 0,-18 0 16,0 0-16,18 0 0,-17 0 0,-1 0 15,194-18 1,-176 18-16,0 0 15,0 0-15,-18 0 0,18 0 0,0-17 16,0 17-16,0 0 0,0 0 0,0 0 16,0 0-16,52-18 0,142 0 15,-194 18 1,0 0-16,18 0 0,-1-17 0,-17 17 16,18 0-16,-18 0 0,17 0 0,-17-18 15,18 18-15,123 0 16,-141 0-16,17 0 0,1-17 0,-18 17 15,70 0-15,-52 0 16,-1 0-16,-17 0 0,18 0 0,-1 0 16,1 0-16,-18 0 0,17 0 0,1 0 15,-18-18-15,17 18 0,1 0 0,-18 0 16,17 0-16,-17 0 0,18 0 0,-18 0 16,0 0-16,17-18 0,-17 18 0,0 0 15,0 0-15,71 0 0,-72 0 16,1 0-16,0 0 0,0 0 0,0 0 15,0 0-15,0 0 0,0 0 0,0 0 16,0 0-16,0 0 0,-18 0 16,18 0-16,0 0 0,-18 0 0,18 0 15,-18-17-15,18 17 0,71 0 16,-89 0-16,0 0 0,0 0 16,1 0-16,-19 0 0,19 0 0,-1-18 15,-17 18-15,-1 0 0,1 0 0,-1 0 16,1 0-16,-18-18 31,-18 18-15,1 0-1,-1-17 1,1 17 0,-1 0-16,0-18 31,1 18-16,17-18 1,-18 18 0,-17-17-1,17 17 1,-17-18 15,52 18 16,19 0-31,-19 0-16,1 0 0,0 0 15,52-17 1,-52 17-16,-1 0 0,1 0 16,0 0-16,-1 0 0,1 0 0,0-18 15,-1 18-15,1 0 16,0 18-1,-18 17 1,0-18 0,-18 1-16,0 0 0,1-1 0,-1 1 15,-53 70 17,54-70-17,17 17 1</inkml:trace>
  <inkml:trace contextRef="#ctx0" brushRef="#br0" timeOffset="67984.42">2382 10107 0,'-18'0'78,"0"18"-62,1-1-16,-1-17 0,18 18 0,-18 0 15,1-1-15,-1 1 0,0 17 0,18-17 16,-35 35-16,18-36 0,-1 1 15,0 53 1,18-54-16,0 1 0,0 0 31,0-36-15,0 0-16,18 18 16,-18-17-16,18-1 0,-1 0 15,18-88 1,-17 89-16,-18-1 15,0 1-15,0-1 0,18 0 0,-18 1 16,17-1-16,-17-35 31,18 53-15,70 35 15,-70-17-31,-1-18 0,1 18 0,0-1 0,-1-17 16,19 18-16,-19 0 0,1-18 15,0 17-15,-1 1 0,1-18 0,0 17 16,-1 1-16,18 0 0,18 17 31</inkml:trace>
  <inkml:trace contextRef="#ctx0" brushRef="#br0" timeOffset="72624.67">3616 12418 0,'0'-18'469,"0"0"-282,0 1-62,0-1-78,0 1-31,0-1 0,18 0-1,0-17 16,-18 17-15,17 18 0,-17-17-16,18-1 15,17-35 17,-17 53-32,-18-17 0,0-1 0,17 18 15,-17-18-15,18 18 0,-18-17 0,0-1 16,18 0-1,-1 1 1,1-19 0,0 19-16,-1-1 15,1 1-15,0-1 0,52-53 32,-35 36-17,-35 17-15,18 18 16,-18-17-16,35-1 0,-17-17 15,0 35-15,-1-18 16,1 1-16,35-19 16,-53 19-1,17 17-15,-17-18 0,18 18 0,0-18 16,-18 1-16,17 17 0,1-18 16,0 18-16,-18-18 0,17 18 15,19-17-15,-36-1 0,17 18 16,1-17-16,-1 17 0,1-18 15,53-35 1,-54 53-16,-17-18 0,18 18 16,17-17-16,-17-1 0,70-17 31,-35 0-15,-35 35-16,-1-18 15,1 18-15,17-18 0,-17 18 16,-18-17-16,17 17 0,1-18 0,17 0 15,-17 18-15,0-17 0,-1 17 16,1-18-16,17 0 0,-17 18 0,-1-17 16,1 17-16,0-18 0,-1 18 15,1-18-15,0 18 0,-18-17 0,17 17 16,19-18-16,-19 18 0,1-17 16,-1 17-16,1-18 0,17 18 0,-17 0 15,0-18-15,-1 18 0,1-17 0,0 17 16,-1-18-16,1 18 0,17-18 0,-17 18 15,-1-17-15,1 17 0,0-18 0,17 0 16,-17 18-16,-1 0 0,1-17 16,0 17-16,17-18 0,-18 18 0,1-17 15,0 17-15,-1-18 0,1 18 0,17-18 16,-17 18-16,0 0 0,-1 0 0,1-17 16,-1 17-16,1 0 0,0 0 0,-1-18 0,1 18 15,0 0-15,-1 0 0,1-18 16,52 18-1,-52 0-15,0-17 0,-1 17 0,1 0 16,0 0-16,-1 0 0,36 0 16,-35-18-16,-1 18 0,1 0 0,0 0 15,17 0-15,-17 0 0,35 0 16,-36-18-16,1 18 0,17 0 0,-17 0 16,-1 0-16,1 0 0,17 0 15,-17 0-15,17 0 16,1 0-1,-19 0-15,1-17 16,-1 17 0,19 0-1,-19 0 1,1 0 31,0-18-32,-1 18 1,1 0 0,0 0-1,-18 18 48</inkml:trace>
  <inkml:trace contextRef="#ctx0" brushRef="#br0" timeOffset="75078.16">4745 10231 0,'0'-18'79,"0"36"14,0-1 329,0 1-406</inkml:trace>
  <inkml:trace contextRef="#ctx0" brushRef="#br0" timeOffset="77124.69">4639 9948 0,'0'-17'47,"0"34"-15,0 1-17,0 0-15,-17 17 16,-19 53-1,36-53-15,-17-17 0,17 17 0,0-17 16,-35 52-16,35-52 0,0 17 16,-18 1-16,18-1 0,0-17 15,0 17-15,0-17 16,-18-18-16,18 17 0,0 1 16,0-36 30,36-88-30,-36 71-16,17 17 16,-17-17-16,18 17 0,-18-17 0,17 0 15,-17 17-15,18-52 0,-18 52 16,0-17-16,18 0 0,-18 17 0,0-17 16,17 17-16,-17 0 0,0 1 15,0-1-15,18 0 0,-18 1 0,0-1 0,0 0 16,0 1-16,0-1 15,18 18 1,17 18 31,18 35-31,-36-36-16,1-17 0,0 18 15,-1 0-15,1-1 0,0 1 0,-1 0 16,1-1-16,0 1 0,17 0 15,-18 17-15,1-18 0,0 1 0,35 35 16,-36-35-16,1-1 0,0 1 0,-1 0 16,1-1-16,0 1 15,-1-18-15,1 17 16</inkml:trace>
  <inkml:trace contextRef="#ctx0" brushRef="#br0" timeOffset="77874.61">4692 10213 0,'0'0'15,"18"0"48,52-35-48,-52 17-15,141-53 32,-53 19-17,-89 34 1,1 18-16,17-18 0,-17 1 16,-53 17 30,-54 35-30,72-17-16,-71 17 16,-54 35-1,125-52-15,-18-18 0,-18 35 16,0 1 0,35-19-1,36-34 1,-1 17-16,1-18 15,17 18-15,-17-18 0,0 1 16,176-54 0,-177 53-1,54-17-15,-54 18 16,36-1 0</inkml:trace>
  <inkml:trace contextRef="#ctx0" brushRef="#br0" timeOffset="81156.38">6721 10654 0,'0'0'0,"17"0"0,1 0 15,0 0 1,17-18 0,18 18-1,-35-17-15,-1 17 0,1 0 16,-1 0-16,1-18 0,17 18 0,-17 0 16,0 0-16,-1 0 0,19-18 0,-19 18 15,1 0-15,17 0 0,-17-17 0,-1 17 16,19 0-16,-19 0 0,1 0 0,17 0 15,-17-18-15,-1 18 0,1 0 0,0 0 16,-1 0-16,1 0 0,17 0 0,-17 0 16,70-18-1,-70 18-15,17 0 0,-17 0 0,17 0 16,-17 0-16,17-17 0,-17 17 0,17 0 16,-18 0-16,1 0 0,35 0 15,-35 0-15,17-18 0,-17 18 0,17 0 16,18 0-16,-36 0 15,19 0-15,-19 0 0,19 0 0,-1 0 16,106 0 0,-106 0-16,1 0 0,-1 0 15,0 0-15,0 0 0,1 0 0,-1 0 16,0 0-16,0 0 0,1 0 0,-19 0 16,142 0-1,-141 18-15,17-18 0,0 0 16,-17 0-16,17 0 0,1 17 0,-19-17 15,18 0-15,-17 0 0,17 0 0,-17 0 16,0 18-16,-1-18 0,1 0 0,0 0 16,34 18-1,-34-18 1,-36 0 46</inkml:trace>
  <inkml:trace contextRef="#ctx0" brushRef="#br0" timeOffset="84360.92">3122 12418 0,'0'-18'0,"18"0"125,-18 36 16,18 53-125,-18-36-16,0-17 15,17 17-15,36 106 16,-17-35 0,-36-89-1,17 1-15,-17 0 0,0-1 0,18 1 0,-18 0 16,0-1-16,0 1 0,0-53 62,-18-18-46,1 35-16,17 0 0,-18 1 0,18-1 16,0 1-16,-18-19 0,18 19 15,-17-1-15,17 0 0,-18 18 0,0-17 0,18-1 16,-17 0-1,17 54 17,17 52-17,-17-70-15,18-1 16,-18 18-16,18-17 0,-18 0 0,0-1 16,0 19-16,17-19 0,-17 1 0,0 0 15,0-1-15</inkml:trace>
  <inkml:trace contextRef="#ctx0" brushRef="#br0" timeOffset="87876.23">9067 10583 0,'0'-17'31,"17"-1"32,19 36-48,-19-18-15,36 35 16,-35-17 15,-18 17-15,0-17-1</inkml:trace>
  <inkml:trace contextRef="#ctx0" brushRef="#br0" timeOffset="107549.72">5557 10601 0,'-18'0'15,"0"0"32,54 0 31,87 35-46,-105-35-32,35 0 15,70 18 1,-52-18-1,-1 0 1,-35 0 0,1 0-1,-36 18 63,0-1-31,0 1-15,-18 17 14,0 36-30,18-54-16,-17 19 16,17-19-16,-18 1 0,1 70 31,-1-53-31,18-17 0,0 0 0,-18-1 0,1 1 0,17-1 16,0 1-16,-18 0 0,18-1 0,0 1 0,0 0 15,-18-18-15,18 17 16,0 1-16</inkml:trace>
  <inkml:trace contextRef="#ctx0" brushRef="#br0" timeOffset="123526.13">10143 10795 0,'0'-18'47,"0"1"125</inkml:trace>
  <inkml:trace contextRef="#ctx0" brushRef="#br0" timeOffset="143135.5">10249 8572 0,'0'-17'46,"0"-1"17,0 1-47,0-1-1,17 0 1,1 18-16,-18-17 15,0-1 1,35-17 15,-17 35-15,-1-18 15,1 18 32,-18 18-48,18-1 1,-1-17 0,-17 18 15,18-18 0,-18-18-15,18 1 15</inkml:trace>
  <inkml:trace contextRef="#ctx0" brushRef="#br0" timeOffset="144932.94">9702 10231 0,'0'0'0,"0"17"15,-18-17 16,18-17 63,0-1-63,18 0-15,35-17 15,-36 35-31,-17-18 0,18 18 0,0 0 16,-1-17-16,1-1 0,17 18 16,-17 0-16,-1-18 0,1 18 15,0-17-15,17 17 16,0 0-1,-17 17 1,-18 19 0,0-19-16,0 1 15,0 0-15,0-1 0,0 1 0,-18 0 16,18-1-16,-17 18 0,17-17 0,-18 0 16,0-1-16,18 1 0,-17 0 0,17 17 15,-18-17-15,0 17 0,1-17 16,-1-1-16,0 1 0,-17 17 15,18-17-15,-54 52 16,53-52 15,36-18 1,53-18-17,-54 18-15,1-17 0,-1 17 16,19 0-16,-19-18 0,19 18 0,-19-18 15,19 18-15,-1-17 0,0-1 0,36 0 16,-18 1-16,-18-1 0,0 18 16,0-17-16,1-1 0,-1 18 0,0-18 15,1 1-15,-1 17 0,-18 0 16,1-18-16,0 18 0,-18-18 31</inkml:trace>
  <inkml:trace contextRef="#ctx0" brushRef="#br0" timeOffset="149307.6">3669 12435 0,'18'0'109,"-1"0"-93,19 0 0,17 0-1,-36 0 1,1 0-16,70 0 15,-35 0 1,-18 0 15,18 0-15,-35-17-16,0 17 0,-1 0 0,18 0 16,1-18-1,-19 18-15,1 0 0,0-18 16,52 1-1,-52 17-15,17 0 16,18 0 0,-35-18-16,-1 18 0,1 0 15,0 0-15,17 0 16,53-17 0,-70-1-1,-1 18-15,1 0 0,0 0 0,-1 0 16,1 0-16,0 0 0,-1 0 0,1 0 15,-1 0-15,1-18 0,70 18 32,-70-17-32,0 17 0,17 0 15,-18 0-15,36-18 16,0 18 0,18-18-1,-53 18-15,-1-17 0,1 17 0,-1 0 16,1 0-16,0-18 0,-1 18 15,1 0-15,53-18 16,-54 18-16,1 0 0,-1 0 16,1-17-16,0 17 15,88-35 1,-71 35-16,-17-18 16,-1 18-16,1 0 0,-18-18 0,35 18 15,-17-17-15,-1 17 0,1 0 16,70-36-1,-53 36 1,-17-17 0,0 17-16,17-18 15,0 0 1,-17 18-16,0-17 0,-1 17 0,1 0 16,-1-18-16,36 1 15,0-1 1,-35 0-16,0 18 0,-1 0 15,1-17-15,-1 17 0,19-18 16,34 0 0,-52 1-16,0 17 0,-1 0 15,1-18-15,17 18 16,-17-18-16,-1 18 0,19-17 16,-19 17-16,1-18 0,0 18 0,-1 0 15,1-17-15,0 17 0,105-36 47,-17-17-16,-88 53-31,-1-17 0,1 17 0,-1-18 16,1 18-16,17-18 16,-17 18-16,0 0 0,-18-17 0,17 17 15,1 0-15,17-18 16,-17 18-16,-1-18 0,1 1 15,17 17-15,-17-18 16,70-17 0,-17 17-1,-54 18-15,1-17 16,0 17-16,-1-18 0,1 18 0,0 0 16,-1-18-16,1 18 0,-1-17 0,1 17 15,0 0-15,-1-18 0,1 18 0,0-18 16,-1 18-16,1-17 0,0 17 15,-1-18-15,1 18 0,0 0 0,-1-17 16,18-1-16,36 0 31,-71 1-31,18 17 0,-1-18 0,1 18 0,0 0 16,34-35 0,-34 35-16,0-18 0,-1 18 15,1-18-15,0 18 0,-1-17 0,1 17 16,0-18-16,-1 18 0,1-18 0,0 18 15,-1-17-15,1 17 0,17-18 16,-17 1-16,-1 17 0,1-18 0,0 0 16,17 18-16,-17-17 0,-1-1 15,1 18-15,-1-18 0,19 1 16,-19 17-16,1-18 0,0 18 0,-18-18 16,17 18-16,1-17 0,0 17 0,-1 0 15,-17-18-15,18 18 0,-1-17 16,1 17-16,0-18 15,-1 18-15,1-18 0,17 18 16,36-35 15,-54 35-31,-17-18 0,18 18 0,0-17 32,17 17-17,-17 0-15,-18-18 0,17 18 16,1-18 15,0 18-15,17-17-1,0 17 1,-17-18 0,-1 18-1,1 0 1,0-17-1,-1-1 32,19 18-31,-19 0 0,1-18-1,0 18-15,-18-17 16,35 17-1,-18-18 1,1 18 0</inkml:trace>
  <inkml:trace contextRef="#ctx0" brushRef="#br0" timeOffset="150744.93">6615 11395 0,'0'-18'32,"-18"36"61,1-1-77,17 1 0,-18-18-16,0 0 0,18 18 0,-17-1 15,-1 1 1,-17 0-16,35-1 0,-18-17 15,1 18-15,-1-1 0,-17 19 16,-1-19 0,36 1-16,-17 0 0,-1-1 15,0 1 1,1 0 0,70-1 109,0 1-110,0 0 1,17 17-1,-52-18-15,-1-17 0,1 18 16,0-18-16,17 18 0,-17-18 0,-1 0 16,18 17-16,-17-17 0,17 0 0,1 0 15,-19 0-15,19 0 0,-1 0 0,-17 0 16,17 0-16,-18 0 0,19 0 0,-19 0 16,1 0-16,17 0 0,-17-17 0,0 17 15,17-18 1</inkml:trace>
  <inkml:trace contextRef="#ctx0" brushRef="#br0" timeOffset="152541.76">3599 12559 0,'17'0'94,"19"18"-78,-19-1-16,1-17 0,-1 18 15,1-18-15,0 17 0,17-17 0,-17 18 16,-1-18-16,72 35 16,-54-35-16,-18 18 0,177 53 31,-176-54-31,17-17 0,-17 18 0,17-18 16,-17 17-16,0-17 0,-1 0 0,1 0 15,0 0-15,-1 0 16</inkml:trace>
  <inkml:trace contextRef="#ctx0" brushRef="#br0" timeOffset="153697.81">4728 12965 0,'0'-18'140,"35"18"110,53 0-234,-70 0-16,-1 0 16,1 0-16,0 18 0,17-18 0,-18 0 15,19 0-15,-19 0 0,1 0 0,17 0 16,-17 17-16,88-17 16,-89 0-16,1 0 15,17 0-15,-17 0 47,-36-17-16</inkml:trace>
  <inkml:trace contextRef="#ctx0" brushRef="#br0" timeOffset="154197.67">5662 12929 0,'-17'18'31,"52"-18"0,18 0-15,-35 0-16,17 0 0,-17 0 16,-1 0-16,1 0 0,17 0 0,-17 0 15,-1 0-15,1 0 0,17 0 0,-17-18 16,0 18-16,17 0 0,-18 0 0,1-17 16,0 17-16,-1 0 0,54-18 15,-53 18 1,-1 0 15,-34 0 0,17-18-31</inkml:trace>
  <inkml:trace contextRef="#ctx0" brushRef="#br0" timeOffset="154682.03">6597 12894 0,'0'18'46,"53"-18"-30,-18 0-16,-17 0 0,17-18 16,142-17-1,-142 17-15,53 0 16,-52 1-16,52-1 16,0-17-1,-70 35-15,-1-18 16,1 18-1,-18-17 17</inkml:trace>
  <inkml:trace contextRef="#ctx0" brushRef="#br0" timeOffset="155057.2">7673 12718 0,'36'-18'16,"69"-35"15,-87 53-31,0-18 0,-1 18 0,19-17 0,-19 17 16,1-18-16,70-17 16,-70 17-16,17 1 0,0-1 0,-17 0 15,17 1-15,-17 17 0,17-18 16,-17 0-16,17 1 0,-17 17 0,-1-18 15,1 18-15,-18-18 0,18 18 0,-1 0 16,-17-17 0</inkml:trace>
  <inkml:trace contextRef="#ctx0" brushRef="#br0" timeOffset="155479.17">8502 12277 0,'0'-18'15,"0"0"-15,36 1 16,16-54 0,-34 54-1,0-1-15,88-123 16,-89 106-1,36-36-15,0 0 16,-53 54 0,18-1-16,-1-35 31</inkml:trace>
  <inkml:trace contextRef="#ctx0" brushRef="#br0" timeOffset="155807.19">8855 11695 0,'0'-18'47,"53"-35"-16,-35 35-31,-18 1 0,17-1 16,1 0-16,-18 1 0,35-1 15,-35 1-15,18-1 0,-18 0 0,17 1 16,-17-1-16,36-17 15,-36 17-15,0-17 16,17 35-16,-17-18 16,18-17-1</inkml:trace>
  <inkml:trace contextRef="#ctx0" brushRef="#br0" timeOffset="156135.21">9102 11183 0,'0'0'0,"0"-35"15,18-1 1,-1-16-1,1 34-15,-18 0 0,18-17 16,-1 17-16,1 1 0,-1-1 16,19-17-16,-36 17 0,53-35 15,-36 36-15,19-1 16,-36 0-16</inkml:trace>
  <inkml:trace contextRef="#ctx0" brushRef="#br0" timeOffset="157181.87">7250 12347 0,'0'18'31,"-53"52"-15,53-52-1,-4022 35-15,7956 18 16,-3952-36 0,1-18-16,17 1 0,-89 123 31,89-123-31,-17-1 0,-1 1 0,18 0 16,0-1-16,0 1 0,-18 0 15,18-1-15,0 1 0,0 17 31,36-17-15,-19-18-16,1 0 0,0 0 16,-1 0-16,19 0 0,16 0 15,107 0 1,-124 0-16,-17 0 16,17 0-16,-17 0 0,17 0 15,-17 0-15,17 0 0,-17 0 31</inkml:trace>
  <inkml:trace contextRef="#ctx0" brushRef="#br0" timeOffset="160541.37">8044 13123 0,'-36'18'79,"1"-18"-64,35 18-15,-18-18 0,1 17 16,-1-17-16,1 18 15,-36 35 1,35-53-16,0 17 0,1 1 16,17 0-16,-18-1 0,0 1 0,18 0 15,-17-1-15,17 1 0,-18 0 0,18-1 16,0 1-16,-17-1 0,17 19 16,0-19-16,0 1 0,0 53 15,0-54 1,17 1-16,1-1 15,-1-17-15,1 18 0,0-18 0,-1 0 16,19 0-16,-19 0 0,19 0 0,-19 0 0,18 0 16,-17 0-16,17-18 0,1 18 15,-1-17-15,0 17 0,-17-18 0,17 18 16,-17-17-16,17 17 0,-17-18 0,17 18 16,-17-18-16,-1 18 0,1 0 0,0-17 15,-1 17-15</inkml:trace>
  <inkml:trace contextRef="#ctx0" brushRef="#br0" timeOffset="165447.34">7462 11765 0,'0'-17'47,"0"34"31,0 18-62,0-17-16,0 0 0,17-18 15,-17 17-15,18 1 0,35 53 32,-36-19-17,1-34-15,-18 0 16,0-1 0,18-17-16,-18 18 15</inkml:trace>
  <inkml:trace contextRef="#ctx0" brushRef="#br0" timeOffset="166368.7">7409 11818 0,'0'-18'16,"-18"18"15,18-17-15,0-1 15,18 1-16,17-19 17,-17 19-17,-1-1 17,18 0-17,18 1 1,-17 17-1,-36-18 1,70 18 0,-52 0 15,0 18-15,-18-1-16,0 1 0,0 0 15,0 17 1,-18-17-1,18-1-15,-18-17 16,18 18 0,0-36 46,36 1-46,34-1-1,-35 18 1,-17 0 0,0 0-16,-1 0 0,1 0 15,17 35 1,-17-35-16,-18 18 0,0-1 16,0 19-1,0-19-15,0 1 0,0 0 0,-18-18 16,1 17-16,17 1 0,-18-18 0,0 18 15,1-1-15,-1-17 0,0 18 0,1-1 16,-1-17-16,0 18 0,1-18 0,-1 18 16,-88-1-1,89-17-15,-1 0 16,0 0-16,1 0 0,-1 0 16,0 0-1,18-17-15</inkml:trace>
  <inkml:trace contextRef="#ctx0" brushRef="#br0" timeOffset="174339.65">15346 9754 0,'0'18'62,"-35"-18"-46,35 18-16,-18-1 16,-17 54-1,17-54-15,1 1 0,17 0 16,-18 17-16,-17 53 15,35-70-15,0 17 16,0-17-16,-18-1 0,18 1 0,-18 17 16,18-17-16,0 0 0,0 34 15,-17-52 1,17 18-16,0 0 31,0-36-15,0-17-1,35-18 1,-35 35-16,0 1 0,0-19 0,18 19 16,-1-1-16,-17-17 0,18 17 15,-18-17-15,0 17 0,18-35 16,-18 36-16,17-1 0,-17-17 0,18-1 16,-18 19-16,0-1 0,0 1 15,18-19 1,-18 19-16,17 34 47,36 71-32,-53-70 1,18 0-16,-18-1 0,17 1 0,1 0 16,0 17-16,-18-17 0,17-1 0,1 19 0,0-19 15,-18 1-15,17-1 0,1 1 16,17 53-1,-35-54-15,18 1 0,-18 0 16,0-1 0</inkml:trace>
  <inkml:trace contextRef="#ctx0" brushRef="#br0" timeOffset="174636.44">15205 10019 0,'53'18'31,"-106"-36"-31,141 36 16,-70-18-16,0 0 15,-1 0-15,18 0 16,18 0-1</inkml:trace>
  <inkml:trace contextRef="#ctx0" brushRef="#br0" timeOffset="175308.11">15770 10019 0,'17'18'46,"71"-18"-30,-70 0-16,53 0 16,34 0-1,-87-18 1,17 18-16,124-18 16,-124 1-1,-17 17-15,35 0 16,17-36-1,-70 19 1,0-1 0,0 0-16,-17 18 15,-1-17-15,0 17 0,1 0 16,-1 0-16,-70-18 16,70 18-16,1 0 15,87 18 32,18-1-31,-70-17-16,0 0 0,-1 18 15,1-18-15,17 18 16,1 52 15,-36-52-31,-18-18 0,0 18 0,1-1 16,-1 1-16,-35-1 15,35-17-15,1 0 0,-1 18 0,1-18 16,-1 18-16,0-18 0,18 17 16</inkml:trace>
  <inkml:trace contextRef="#ctx0" brushRef="#br0" timeOffset="196738.91">17445 10195 0,'0'-17'125,"53"-54"-94,-35 53-31,-18 1 0,35-18 16,-35-1 0,18 19-16,-18-1 0,17 0 0,-17 1 15,0-36 1,0 35-16,0 0 15,-17 1-15,-19-1 16,19 18 0,52 18 15,71-1-15,-89-17-1,19 0-15,-19 18 0,1-18 0,0 18 0,-1-18 16,1 17-16,0-17 0,-18 18 0,17 0 15,-17-1-15,18 1 0,-18 0 16,18-1-16,-18 19 16,0-19-16,17-17 0,-17 18 0,0-1 15,18-17-15,-1 18 16,19 0 0,17-18-1,-36 0-15,1-18 0,0 18 16,34-35-1,-52 17-15,18 1 0,0-54 32,-18 0-17,-18 71-15,18-17 16,-18 17-16,18-18 0,-17 18 16,-1 0-16,1 35 31,17 54-16,0-72 1,17 1-16,-17 0 0,18-1 16,-18 1-16,17-18 0,1 17 15,0 1 1,35 0 0,-36-18-16,19 0 15,34-18 1</inkml:trace>
  <inkml:trace contextRef="#ctx0" brushRef="#br0" timeOffset="203662.2">18380 9860 0,'0'-18'94,"0"1"-78,0-1 15,18 18-15,-1 0-1,1 18 1,-18-1-16,18 1 15,-1 0-15,-17 17 16,0-17-16,0-1 0,18 1 16,-18 0-16,0-1 0,0 1 0,0 0 0,18-1 15,-18 18-15,0-17 0,35 35 32,0-18-17,-35-52-15,18 17 16,-18-18-16,17 18 0,1-18 0,0 1 15,17-71 1,-35 70 0,18 0-16,-18 1 0,0-1 0,0-17 15,0 17-15,0 0 0,0-17 16,0 17-16,0 1 0,0-1 16,0 1-16,0-1 0,0 0 15,0 1-15,0 34 63,0 19-48,0-19-15,0 1 0,0 17 32,0 0-17,0-17 1,17-18 15,-17-18-15</inkml:trace>
  <inkml:trace contextRef="#ctx0" brushRef="#br0" timeOffset="206209.12">15540 11236 0,'0'-18'94,"0"36"453,0 0-516,0 70 0,0-71-31,0 1 0,0 0 0,0-1 0,0 1 16,0 0-16,18-1 0,-18 1 15,0 0-15,0-1 0,0 1 0,0-1 16,17 1-16,-17 0 0,0 17 16,0 18-1,0-35-15,0-1 16,0-52 46,0 0-46,-17 17-16,17 0 0,0 1 0,-18-1 16,18 0-16,-17 1 0,17-1 15,0 1-15,-18-1 0,0-70 32,1 70-32,17-17 15,0-18 1,0 35-16,0-17 15,0-18 1,0 35-16,17 18 0,1-17 0,-18-1 16,18 18-16,-18-18 0,17 18 15,1-17-15,-1 17 0,1 0 16,53 0 0,-54 0-16,-17 17 0,18 1 15,-18 0-15,0-1 16,0 54-1,0-53-15,-18-1 16,1-17-16,17 18 0,-18 0 0,0-1 31,18 1 1,36-18-17,34 17 1,-34-17-16,-19 0 0,1 0 0,17 0 15,-17 18-15,17-18 0,-17 18 0,-1-18 16,1 17-16,17-17 0,-17 18 0,-1-18 16,-17 18-16,18-1 0,0-17 0,-18 18 15,0 0-15,0-1 0,0 1 16,-18-1-16,0-17 0,1 18 16,-18 0-16,17-1 0,-17-17 0,17 18 15,-17 0-15,-1-18 0,1 17 0,0-17 16,0 18-16,-1-18 0,1 18 0,0-18 15,17 17-15,-17-17 0,17 0 16,1 18-16,-1-18 0</inkml:trace>
  <inkml:trace contextRef="#ctx0" brushRef="#br0" timeOffset="206990.25">16369 11412 0,'-17'0'16,"17"-17"-16,-18 17 15,88 0 64,72 0-64,-107-18-15,0 18 16,-17 0-16,17 0 0,0 0 15,1 0-15,-1 0 0,0-18 0,-17 18 16,17 0-16,0 0 0,18-17 16,-17 17-16,-19-18 0,1 18 0,17 0 15,-17-17-15,-36-19 47,-88 19-31,89-1-16,-19 18 0,1 0 0,17-18 15,-87 1 1,87 17-16,0 0 0,107 17 63,52 1-48,-106-18-15,-17 18 16,-1-18-16,89 35 15,-88-17 1,-18-1-16,0 18 16,0-17-1,-18-18-15,-123 71 32,123-71-32,1 0 0,-19 17 0,1 1 15,-18-18 1,53 18-16</inkml:trace>
  <inkml:trace contextRef="#ctx0" brushRef="#br0" timeOffset="207881.07">17833 11430 0,'18'-18'47,"17"-17"-31,-17 17-1,-1-17-15,1 18 16,-18-1-16,0-88 16,0 71-1,0 17-15,0 0 0,-18 1 0,1-36 16,17 35-16,-18 1 0,18-1 16,0 0-16,-17 1 0,17-1 0,0 0 15,0 1 1,35 17-1,-18 0-15,1 0 0,17 0 16,71 53 0,-71-36-16,-17 1 0,0 0 15,-1-1-15,1 1 0,0 0 0,-18-1 16,17 1-16,1-1 0,0 1 0,-18 0 16,17-1-16,1 1 0,-18 0 15,18-18-15,-1 17 0,1 1 0,-1-18 16,-17 18-16,18-18 0,0 0 0,-1 0 15,1 0-15,0 0 0,-1 0 16,1 0-16,35-36 16,-36 36-1,-17-17-15,0-1 0,18 18 0,-18-18 0,0 1 16,0-1-16,0 0 0,0 1 16,0-18-16,-18 17 15,1 0-15,-18 1 16,17 52 15,18 18-15,0-36-16,0 1 0,18 0 15,-1-1-15,1 1 0,-18 0 16,17-1-16,1 1 0,0-18 16,-18 18-16,17-18 0,19 17 15,-19-17-15,1 0 0,17 18 16,-17-18-16,-1 0 0,1 0 15,0-18-15</inkml:trace>
  <inkml:trace contextRef="#ctx0" brushRef="#br0" timeOffset="208271.81">18874 10848 0,'0'0'16,"-18"18"0,18-1-16,0 1 15,0 70 1,0-17 0,0-36-16,18-18 0,-18 1 15,18 0-15,-18-1 0,0 1 0,17 0 16,1-18-16,-18 17 0,17 1 15,19-18 17,-19-18-32,-17 1 0,0-1 15,0 0-15,18 1 0,-18-1 0,0 0 16,0-17-16,0 18 0,0-1 0,0 0 16,0-17-16,0 17 0,0 1 0,0-19 15,18 19-15,-1-54 16,1 54-1,-18-1-15</inkml:trace>
  <inkml:trace contextRef="#ctx0" brushRef="#br0" timeOffset="209130.91">16034 12382 0,'0'0'0,"-18"0"0,1 0 15,-18 0 1,17 0 0,0 0-16,-35 0 15,-17 18 17,52 0-32,-17 17 15,-53 36 1,70-54-16,-17 54 15,17-36-15,18 18 16,0-18-16,0-17 0,0 17 16,18-17-16,-1-1 0,1 1 0,17 0 15,-17-18-15,17 17 0,-3986-17 0,8008 18 16,-4004-18-16,70 0 16,-70 0-16,88-18 15,36-17 1,-124 35-16,-18-18 15</inkml:trace>
  <inkml:trace contextRef="#ctx0" brushRef="#br0" timeOffset="209677.62">16775 12629 0,'-18'0'0,"36"0"0,-71 0 16,53 18 15,88-18-15,-70 0-16,17 0 0,18 0 15,141-18 1,-159 18-16,1 0 15,52-17-15,-53 17 0,71-35 16,-71 35-16,-17-18 16,35 0-16,-36 1 15,-70-36 17,36 53-32,-71-18 15,70 18-15,-53 0 16,54-18-16,52 36 31,71 17-15,-71-35-16,-17 18 0,52-18 15,36 53 1,-88-53-16,-1 35 16,-17 0-1,-35-17 1,-35 17-1,52-17-15,-17-18 16,-1 18-16,-16 17 16,52-17-1</inkml:trace>
  <inkml:trace contextRef="#ctx0" brushRef="#br0" timeOffset="211318.52">18574 12435 0,'-18'-17'31,"18"52"31,0 18-46,0-35-16,0 17 16,0 18-1,0-36-15,0 1 0,0 0 16,18-18-16,35 53 15,-18-36 1,18-34 0,-35 17-1,17-18-15,36-35 32,-54 53-32,36-53 15,0-17 1,-53 34-16,18 19 0,-1-1 0,-17 0 15,0-35-15,18 36 0,-18-1 16,0-17 0,-53 0-1,35 35-15,1 0 0,-1 0 16,1 0-16,-1 0 0,0 0 16,18 17-16,0 1 15,53 0 1,-35-18-16,-1 17 15,1-17-15,17 0 0,71 35 16,-88-17 0,0-18-16,-18 18 0,17-1 15,1-17-15,-18 18 0,0 0 0,0-1 16,17 36 0,-17-35-16,0 0 0,0-1 0,18 1 15,0-1 1,-18 1-16,17-18 0,-17 18 15,18-18-15,0 0 0,-1 17 16,19-17 0,-19-17-1,-17-1-15,18 18 0,-18-18 16,0 1-16,17-36 16,-17 35-16,0 1 0,0-1 15,0 0-15,0 1 0,18-1 0,-18 0 16,0 1-16,0-1 0,18 0 0,-1 1 15,36-18 1,0 35 0,-17 17-1,-19 1 1,18 70 15,-17-35-15,0-35-16,-18-1 0,17 1 0,1 0 15,17-1 1,18 1 0,-35-18-16,-1-18 0,1 18 0,0-17 15,-1 17-15,1-18 0,17-17 16,-17 35-16,0-18 0,-18 0 16,35-17-16,-35 17 0,0-17 15,17-53 1,-17 70-1,-17 1-15,-1-1 16,-70 71 0,70 0-1,18 35 1,0-70 0,18-1-16,0 1 0,-18 0 0,17-1 15,1 19-15,0-19 0,17-17 0,-18 18 16,19-1-16,-19 1 15,1-18-15,0 0 0,52 0 16,-35 0-16,-17 0 0,0 0 16,17 0-16,-17-18 0,-1 18 0,1-35 15</inkml:trace>
  <inkml:trace contextRef="#ctx0" brushRef="#br0" timeOffset="211787.09">18310 12118 0,'-18'0'16,"53"18"46,-17-18-62</inkml:trace>
  <inkml:trace contextRef="#ctx0" brushRef="#br0" timeOffset="212505.84">20250 12277 0,'-18'-18'31,"36"36"-31,-1-1 63,72 71-48,-72-52-15,1-19 0,0 19 16,-1-19-16,36 72 16,-35-54-16,-18-18 0,17 1 15,-17 0-15,36-1 16,-36 1-16,35-71 31,0-35-15,-17 70-1,-18-17-15,17 0 0,1-1 0,-18 1 16,18 0-16,-1 0 0,1-1 0,0 1 16,-1 0-16,36-53 15,-35 52-15,-18 1 0,18 17 0,-1 1 16,-17-1-16,0 0 0,0 1 0</inkml:trace>
  <inkml:trace contextRef="#ctx0" brushRef="#br0" timeOffset="-211600.55">13000 14023 0,'-17'0'32,"17"-18"61,-18 18-77,0 0 15,18-17-15,0 34 78,0 54-63,0-54-31,0 1 0,0 0 0,0 17 15,0-17-15,0-1 0,0 19 16,18-19-16,-18 19 0,18-19 0,-18 18 16,0 1-16,17-19 0,-17 19 0,0-19 15,18 1-15,-18 17 0,0-17 0,0-1 16,17-17-16,-17 18 0,0 0 0,0-1 16,0 1-1,0-36 16</inkml:trace>
  <inkml:trace contextRef="#ctx0" brushRef="#br0" timeOffset="-211209.8596">13529 14323 0,'-17'0'0,"34"0"0,-52 0 16,35 17 31,71-17-32,-54 0-15,1 0 0,0 0 0,17 0 16,-18 0-16,1 0 0,17 0 0,-17 0 16,0 0-16,-1 0 0,1 0 0,0-17 15,-1 17-15,1 0 0,-1 0 16,-17-18-1</inkml:trace>
  <inkml:trace contextRef="#ctx0" brushRef="#br0" timeOffset="-209960.1">14552 14093 0,'0'-17'172,"-17"17"-157,-1 0 16,1 17 1,-1 1-1,18 0-31,-18 35 31,18-36-31,0 19 16,-17 17-1,-1 35 1,18-71-16,0 1 0,-18 0 0,18-1 16,0 1-16,0 0 0,0 17 31,0-18-15,0-34 15,0-36-16,18 35 1,-18 1-16,0-1 0,0 0 0,0 1 16,18-89-1,-18 71-15,0-1 0,17 19 0,-17-19 16,0 1-16,0 17 0,0 1 0,0-18 16,18 17-16,-18 0 0,0 1 0,0-1 15,0 0-15,0 1 0,0-1 0,0 0 16,0 1-1,0-1-15,0 1 32,18 34-1,17 36-15,-18-53-16,-17 18 15,18-1-15,0 19 0,-1-19 16,-17 1-16,18 17 0,0 0 15,-1-17-15,1 17 0,-18-17 0,35 17 16,-35-17-16,18 0 0,-1 17 16,1-17-16,-18-1 0,18 1 15,-1-1 1,-17 1 15,0-36 16,0 1-31,-17 17-16</inkml:trace>
  <inkml:trace contextRef="#ctx0" brushRef="#br0" timeOffset="-209632.09">14447 14182 0,'17'0'46,"36"0"-30,-35 0-16,35 0 16,35 0-1,-70-18-15,17 18 16,0 0 0,-17 0 15</inkml:trace>
  <inkml:trace contextRef="#ctx0" brushRef="#br0" timeOffset="-209210.0799">15346 14146 0,'-17'0'16,"34"0"-16,-52 0 15,53 0 16,87 0-15,-87 0 0,17-17-16,142 17 15,-160 0 1,19-18-16,-1 18 0,-17 0 16,-1 0-16,1 0 0,-1 0 0,-34 0 62</inkml:trace>
  <inkml:trace contextRef="#ctx0" brushRef="#br0" timeOffset="-208257.07">16440 14076 0,'-18'0'15,"0"-18"1,18 1 15,0-1-15,124-17 15,-18 17 0,-36 36-15,1 17 0,-53-17-16,-18 34 15,-36 54 1,-52 0 0,-35-18-1,52-35 1,53-53-1,18 18-15,36-36 32,34 18-17,-52 0 1,17 0-16,124-17 16,-124 17-1,0 0-15,1-18 0,-19 18 16,19 0-16</inkml:trace>
  <inkml:trace contextRef="#ctx0" brushRef="#br0" timeOffset="-207929.05">17375 14199 0,'-18'0'31,"71"0"0,35-17-15,-53 17-16,-17 0 0,17 0 0,1-18 16,105 0-1,-106 18-15,-17 0 0,-1 0 16,19 0-16</inkml:trace>
  <inkml:trace contextRef="#ctx0" brushRef="#br0" timeOffset="-207460.29">18433 13882 0,'0'0'16,"0"35"15,35 18-15,-17-53-16,-18 18 15,35 17-15,18 71 32,-53-89-32,53 89 31,-53-70-16,0-19-15,0 1 16,0-1-16</inkml:trace>
  <inkml:trace contextRef="#ctx0" brushRef="#br0" timeOffset="-206804.12">18539 13935 0,'0'0'15,"0"-18"1,0 0-16,35-17 31,18 18-15,-35 17-16,-1 0 0,1-18 15,0 18-15,34 0 16,37-18 0,-72 18-16,1 0 0,0 0 15,17 18-15,-18-18 0,19 35 16,-36 18-1,-18 0 1,0-35-16,1-1 16,-107 71-1,107-88-15,-1 18 16,0-18-16,1 18 16,34-18 15,1-18-31,0 18 0,-1 0 0,1 0 15,88 18 1,17-1 0,-87-17-16,-1 18 0,0-18 0,-17 18 15,-1-1-15,19-17 0,-19 18 0,1 0 16,-18-1-16,0 36 16,0-35-16,0-1 0,-18 1 15,-17 0-15,17-1 0,-17 1 16,0 0-16,-18-1 0,18 1 0,-18 0 15,0-1-15,0 1 0,0-18 0,18 17 16,-18-17-16,18 0 0,-18 18 0,17-18 16,1 0-16,17 0 0,1 0 0,-1 0 15</inkml:trace>
  <inkml:trace contextRef="#ctx0" brushRef="#br0" timeOffset="-206366.66">19632 14111 0,'53'0'62,"36"0"-46,-72 0-16,18 0 0,1 0 0,-19 0 15,19 0-15,-1 0 0,-17 0 0,17 0 16,0-18-16,-17 18 0,52 0 16,-52 0-16,0 0 15,-1 0-15,1 0 0,-1 0 0,1 0 16</inkml:trace>
  <inkml:trace contextRef="#ctx0" brushRef="#br0" timeOffset="-206054.17">20426 13723 0,'-17'-18'15,"17"1"-15,0 34 32,0 54-17,0-36-15,35 53 16,-35-52-16,35 70 15,-17-71-15,-1 71 16,-17-89-16,18 72 16,-18-54-16,0 0 15,18 18-15,-18-35 0</inkml:trace>
  <inkml:trace contextRef="#ctx0" brushRef="#br0" timeOffset="-204851.3799">13406 15011 0,'0'0'0,"0"17"16,-18-17-1,18 18 48,71-18-48,-54 0-15,54 0 16,52 0 0,-87 0-16,-1 0 0,0 0 15,1 0-15,16 0 0,-16 0 0,17 0 16,0 0-16,-18 0 0,18 0 0,0 0 15,0 0-15,52 0 0,72-18 16,-124 18 0,17 0-16,-17 0 0,18 0 0,-18 0 15,0 0-15,17 0 0,-17-17 0,0 17 16,18 0-16,34 0 0,-52 0 16,18 0-16,-18 0 0,0 0 0,0 0 15,0 0-15,-1 0 0,1 0 0,0 0 0,0 0 16,0 0-16,0 0 0,0 0 15,0 0-15,0 0 0,0 0 0,70 0 16,36-18 0,-53 18-16,-36 0 0,-17 0 15,0 0-15,0 0 0,18-18 0,-18 18 16,-1 0-16,1 0 0,0 0 0,36 0 16,-54 0-16,18 0 0,-18 0 15,0-17-15,-17 17 0,17 0 16,-17 0-16,-1 0 0,1 0 0,0-18 15,-1 18-15,-17-18 16</inkml:trace>
  <inkml:trace contextRef="#ctx0" brushRef="#br0" timeOffset="-204367.16">17833 14887 0,'-35'0'15,"70"0"-15,-88 0 16,106 0 15,124 0 1,-124 0-32,123 0 15,-105 0-15,140 0 16,-140 0-16,140 0 15,-122 0-15,122 0 16,54-17 0,-212 17-16,17 0 0,71-18 15,-105 18-15,70 0 16,-89 0-16,54 0 16,-54 0-1,-34 0 16</inkml:trace>
  <inkml:trace contextRef="#ctx0" brushRef="#br0" timeOffset="-201461.16">10690 15699 0,'-18'0'78,"-17"0"-62,17 0-16,18 17 0,-18-17 0,1 0 16,-1 18-16,-17-18 15,17 18-15,0-18 0,1 17 0,-1-17 16,1 18-16,-1-18 0,0 17 0,1-17 16,-1 18-16,0 0 0,1-18 0,-1 35 15,0-17-15,1-1 0,-1 19 16,18-19-16,0 1 15,0 35-15,0-36 0,0 19 16,18 87 0,-1-88-16,1-17 0,-18 17 15,18 1-15,-18-19 0,17 19 0,1-1 16,-18 0-16,18-17 0,-1 17 0,-17 0 16,18 1-16,-18 16 0,35 54 15,-35-53-15,18-17 0,-18 16 16,17 1-16,-17-17 0,18 52 15,35 176 1,-53-211 0,0-17-16,0-1 0,0 0 0,0 0 15,-18 1-15,1-1 0,-1 0 0,0 1 16,-158 158 15,158-177-31,-17 1 0,0-18 0,0 17 16,-18-17-16,17 18 0,-17-18 0,18 0 15,-18 0-15,18 0 0,-18-18 0,18 18 16,-18 0-16,18-17 0,-18-18 16,17 35-16,19-36 0</inkml:trace>
  <inkml:trace contextRef="#ctx0" brushRef="#br0" timeOffset="-200617.49">10495 16669 0,'-17'0'16,"34"0"-16,-87 0 15,52 0-15,1 0 0,-1 0 0,-88 35 32,18 0-17,70-35-15,-3986 18 0,7938 17 16,-3952-17-16,-17 52 15,17-52-15,1 70 16,34 18 0,-17-88-1,141 88 17,-123-89-32,17-17 0,-17 0 0,17 0 0,-17 0 15,17 0-15,-17 0 0,17-17 0,0 17 16,-17-18-16,17 18 0,-17-18 0,17 1 15,-17-1-15,-1 0 0,19 1 16,-19-1-16,1 0 0,0 1 0,-1-18 16,-17 17-16,0 0 0,0-35 15,0 36-15,0-19 0,-17 19 16,-89-107 0,88 107-16,-17-1 0,17 0 15,1 1-15,-19 17 0,19-18 0,-19 18 16,19 0-16,-1-18 0,0 18 0,1 0 15</inkml:trace>
  <inkml:trace contextRef="#ctx0" brushRef="#br0" timeOffset="-199336.4799">11289 16069 0,'-17'0'15,"-1"35"32,36 53-31,-18-70-16,17 0 15,-17-1-15,18 19 0,-1-1 16,1-17-16,-18-1 16,0 1-1,0 0 17,-53-18-17,0 0 1,-35 35-1,70-35-15,1 17 0,-1 1 0,1-18 0,17 18 16,-36 17-16,19 0 16,17-17-16,0 17 15,17 18 1,1-35-16,0-18 0,-1 17 16,36-17-1,-35 0-15,-1 0 0,1-17 16,0 17-16,-1-18 0,1 18 0,17-18 15,-17 1-15,-1 17 0,1-18 0,0 1 16,-1-1-16,-17 0 0,36 1 16,-36-1-16,0 0 0,17-17 15,-17 17-15,0 1 0,0-1 16,-17 1 15,17 34-15,0 1-1,0-1-15,0 1 0,0 0 16,17 17 0,1-17-16,17-1 15,36 1 1,-54-18-16,1 0 16,17-18-16,-17 18 0,0-17 0,-1 17 15,1-18-15,0 18 16,-1 0-16,1-18 15</inkml:trace>
  <inkml:trace contextRef="#ctx0" brushRef="#br0" timeOffset="-196789.94">11871 15963 0,'0'-17'31,"-17"17"-15,-1 17 0,0-17-16,1 71 31,-1-54-31,18 1 0,0 0 0,0 17 15,0-17-15,0-1 0,0 1 16,0 70 0,0-70-16,18-18 0,-1 17 0,-17 1 15,18-18-15,0 18 0,-1-18 16,1 0-16,0 17 0,-1-17 0,1 0 16,17-17-16,-17 17 0,-1 0 0,-17-18 15,18 18-15,0-18 0,-1 18 16,1-17-16,-18-1 0,18 18 0,-1-18 15,-17 1-15,0-1 0,0-52 16,-17 52-16,-1 0 16,0 1-16,1-19 0,-1 19 15,0-1-15,1 18 0,-18-18 0,17 1 0,0 17 16,1-18-16,-36 18 0,35 0 16,0 0-16</inkml:trace>
  <inkml:trace contextRef="#ctx0" brushRef="#br0" timeOffset="-196508.49">11836 16122 0,'0'18'16,"0"-1"-1,0 18 1,0-17-16,18 0 0,-18-1 15,17 1-15,-17 0 0,18-1 16,0 1-16,70 105 16,-71-105-1,36 35-15,0-18 16,-35-35 0,-18 18-16,18-18 0,-1 0 15,1 0-15</inkml:trace>
  <inkml:trace contextRef="#ctx0" brushRef="#br0" timeOffset="-196102.3499">11078 16933 0,'-18'18'16,"36"-18"15,123-18-15,-106 1-16,71 17 15,88-36 1,-141 36-16,0 0 0,52-17 16,-69 17-16,87-18 15,-35 18 1,-70 0-16,0 0 15</inkml:trace>
  <inkml:trace contextRef="#ctx0" brushRef="#br0" timeOffset="-195727.4499">11430 17163 0,'0'17'16,"36"-17"-1,34-17 1,-52 17-16,17 0 16,18-18-16,-18 0 0,1 18 15,193-53 1,-159 36 15,-52 17-31,0 0 0</inkml:trace>
  <inkml:trace contextRef="#ctx0" brushRef="#br0" timeOffset="-195461.72">11765 17110 0,'-17'0'31,"17"17"-15,0 19 0,0 34-1,0-52 1,0 17-16,-18 106 16,18-106-1,0-17-15,0 17 0,0-17 16,0 70-1,0-70-15,18 0 16</inkml:trace>
  <inkml:trace contextRef="#ctx0" brushRef="#br0" timeOffset="-195039.96">12542 16722 0,'52'17'47,"19"-17"-32,-53 0 1,-1-17-16,1 17 0,70 0 16,-70-18-1,-1 18-15,1 0 0,0 0 16,-1 0-16</inkml:trace>
  <inkml:trace contextRef="#ctx0" brushRef="#br0" timeOffset="-194868.17">12577 16880 0,'-35'18'16,"17"0"-16,71-54 0,-141 72 15,88-19-15,35-17 32,71-17-17,-89 17-15,89-18 16,18-17-1</inkml:trace>
  <inkml:trace contextRef="#ctx0" brushRef="#br0" timeOffset="-194477.67">13476 16439 0,'0'0'0,"-35"-17"16,18 17-16,-19 0 16,1 35-1,17 36 1,18-54-16,0 54 16,0-54-16,0 36 15,71 0 1,-53-35-16,-1-18 0,107 0 31,-54-18-15,-52 1-1,17-19-15,-17 1 16,-18 17 0,0 1-16,0-1 0,-18 18 0,0-17 15,1-1-15,-36-17 16,35 17-16,1 0 0,-19 18 0,19-17 15,-1 17-15,-17 0 0,17 0 0,1-18 16,-1 18-16,0 0 0</inkml:trace>
  <inkml:trace contextRef="#ctx0" brushRef="#br0" timeOffset="-193509.23">14976 15804 0,'-36'-17'15,"72"34"-15,-124-34 16,70 17-16,0 0 16,1 0-16,-1 0 0,0 17 15,1-17-15,-1 0 0,18 18 0,-18-18 16,1 18-16,17-1 0,-18 1 16,18 0-16,0-1 0,-17 1 0,17 35 15,0-18-15,0-17 0,-18 17 16,18 0-16,0 1 0,0-1 0,0 0 15,0 0-15,0 1 0,0-1 16,18 18-16,-18-18 0,17 0 0,1 1 0,-18-1 16,17 0-16,1 1 0,0-1 0,-1 0 15,1 0-15,0 1 0,17-1 0,-17 0 16,-1 1-16,36 34 0,-35-35 16,-1 1-16,54 69 15,-53-69-15,-1-19 0,1 1 16,-18 17-16,17-17 0,-17 17 15,0-17-15,0-1 0,0 1 0,0 35 16,0-35-16,0-1 0,-17 1 16,-1 0-16,1-1 0,-19 1 0,19-18 15,-19 17-15,19 1 0,-19 0 0,1-18 16,0 17-16,0-17 0,-18 18 0,17-18 16,1 0-16,0 0 0,0 0 0,17 0 15,-17 0-15,-1 0 0,36-18 16,-17 18-16,17-17 0</inkml:trace>
  <inkml:trace contextRef="#ctx0" brushRef="#br0" timeOffset="-192806.18">14870 16334 0,'-35'0'31,"70"0"-31,-106 0 16,71 17-1,-17-17-15,-1 0 0,-35 36 16,0-1 0,36-18-1,-1 1-15,-17 35 16,17-35-16,18 17 0,-18 0 0,1 18 15,17-35-15,0 70 16,0-70-16,53 35 16,-36-36-16,54 1 15,52-18 1,-87 0-16,-1-18 0,35 1 16,-52-1-16,17 0 0,1 1 15,87-107 1,-123 106-16,0-34 15,-70-37 1,34 72-16,-193-36 31,141 53-15</inkml:trace>
  <inkml:trace contextRef="#ctx0" brushRef="#br0" timeOffset="-190290.79">15964 15804 0,'-18'0'125,"0"0"-110,-17 0 1,17 0 0,-17 18 15,0 0 0,17-1-31,1 1 16,-1-18-16,18 18 0,-18-18 0,18 17 15,-17 1-15,-1 0 0,18-1 0,-18 18 16,1-17-16,-1 17 0,0 18 16,18-17-16,-17-1 0,-1 53 15,18-53-15,0 18 0,-18 0 16,18-18-16,0 54 0,0-36 16,0-18-16,0 18 0,0-18 0,0 0 15,18 1-15,0-1 0,-18 0 0,17 0 16,1 1-16,0-1 0,-1-17 0,19 17 15,-19-17-15,1 17 0,0-18 0,17 19 16,-18-19-16,19 1 0,-19 0 0,124 52 31,-70-52-31</inkml:trace>
  <inkml:trace contextRef="#ctx0" brushRef="#br0" timeOffset="-189447.31">16352 15681 0,'0'0'0,"-18"0"16,18-18-16,0 54 31,0 34-15,18-52-16,-1 52 15,18 1 1,-35-53-16,0-1 16,0 18-1,-105 1 17,34-19-1,53-17-31,-34 36 15,52-19-15,-18 19 16,18 16 0,53-16-1,0-36 1,-18 0-16,18-18 16,0-17-1,-36 17-15,1-17 16,-18-36-1,0 18 1,-18 36 0,18 34 31,36 54-16,-19-53-31,-17-1 0,18 1 15,53 0 1,-54-1-16,36-17 16,0-17-1</inkml:trace>
  <inkml:trace contextRef="#ctx0" brushRef="#br0" timeOffset="-188916.23">16845 15681 0,'-17'0'16,"-1"-18"-1,-35 18 1,36 0-16,-1 0 16,0 36-1,18-19-15,0 36 16,0 35-1,0-70-15,0 17 16,53 106 0,0-105-1,-35-19 1,52-17-16,19-17 16,-72 17-1,1-18-15,17 0 16,-17 1-16,-1-1 0,19-35 15,-36-70 1,0 105-16,-36-52 16,-52-1-1,53 53-15,-36 18 16,18 0 0</inkml:trace>
  <inkml:trace contextRef="#ctx0" brushRef="#br0" timeOffset="-188666.31">16898 15875 0,'-17'18'15,"17"-1"1,0 19-1,0-19-15,17 36 16,54 35 0,-53-70-16,-1 0 0,36-1 15,53 54 1,-88-71-16,-1 0 0</inkml:trace>
  <inkml:trace contextRef="#ctx0" brushRef="#br0" timeOffset="-188119.6">17410 15946 0,'0'-18'15,"-18"18"-15,18 18 16,0 17 0,0-18-16,0 1 0,-17 17 15,-1 54 1,18-72-16,0 18 15,0-17-15,0 0 16,0-36 15,0-17-15,0 17 0,-18-123 15,18 123-31,0-34 15,-17 34-15,17 0 16,0 1-16,35 52 31,53 35-15,-70-52-16,35 35 16,-18 0-1,-17-35-15,-18 17 16,17-18-1</inkml:trace>
  <inkml:trace contextRef="#ctx0" brushRef="#br0" timeOffset="-187900.72">17304 16122 0,'0'0'0,"-18"0"16,36 0-1,35 0 1,18-18 0,-19 18-1</inkml:trace>
  <inkml:trace contextRef="#ctx0" brushRef="#br0" timeOffset="-187509.96">16246 16475 0,'17'0'15,"19"0"1,-1-18-16,-17 18 15,52 0-15,-35-18 0,1 18 16,352-17 0,-335-1-1,105 18-15,-105 0 16,230-17 0,-248 17-1,-18 0-15,1 0 16</inkml:trace>
  <inkml:trace contextRef="#ctx0" brushRef="#br0" timeOffset="-187181.93">16687 16775 0,'0'17'0,"106"-34"47,35-1-32,-106 0-15,0 18 0,36-17 16,-18 17-16,53-18 16,-1 18-1,-87 0-15,0 0 16</inkml:trace>
  <inkml:trace contextRef="#ctx0" brushRef="#br0" timeOffset="-186916.06">17040 16775 0,'-18'-18'15,"36"36"-15,-18 35 47,0 35-16,0-71-31,0 19 0,17-19 0,-17 36 16,0-35-16,0 52 16,0-52-16,0 35 15,-17 0 1,17-36-16,-18-17 0</inkml:trace>
  <inkml:trace contextRef="#ctx0" brushRef="#br0" timeOffset="-186260.03">18151 16316 0,'0'0'16,"0"18"0,17-18-1,89-18 1,-88 18-16,17 0 15,177-18 1,-177 1-16,0 17 16,36-18-16,-36 18 0,0 0 15,89-35 1,-106 35 0,-18-18 15</inkml:trace>
  <inkml:trace contextRef="#ctx0" brushRef="#br0" timeOffset="-185963.25">18433 16122 0,'0'0'0,"-18"-18"16,18 36-1,0 17 1,18 36 0,35 70-1,-53-106 1,35 142 0,-35-107 15,0-52-31</inkml:trace>
  <inkml:trace contextRef="#ctx0" brushRef="#br0" timeOffset="-184729.04">19368 15646 0,'0'0'0,"-18"0"16,18-18-16,-17 18 0,-1-18 16,-17 1-1,35 52 32,35 89-31,-17-107-16,17 54 15,-18-36-15,-17-17 16,18 17-16,-18-17 0,18-18 16,-18 17-16,0 1 15,-36-18 1,19 0 0,-54 0-16,54 0 15,-72 17 1,1 19-1,71-19-15,-1-17 0,18 36 16,0 34 0,18-52-16,17-1 15,53 1 1,-70-18-16,-1 0 0,36-18 16,-35 18-16,0-17 0,17-1 15,-18 18-15,1-17 0,0 17 16,-18-36-16,17 19 0,-17-19 15,0 1 1,0 17 0,0 1-16,-3986 52 31,8025 18 0,-4021-53-31,17 35 16,-17-17-16,17 0 15,-17-1-15,52-17 16</inkml:trace>
  <inkml:trace contextRef="#ctx0" brushRef="#br0" timeOffset="-184307.3799">19932 15628 0,'0'-18'0,"-17"18"0,34 18 0,-70-71 15,36 71 1,-1 52 0,0 19 15,18-54-31,0-18 0,0 36 15,0-17-15,0-19 0,0 19 0,18 16 16,0-34-16,-1 35 16,1-53-16,17 35 15,-17-35-15,52 0 16,-52-17-16,0 17 0,-1 0 16,1-18-16,0 0 0,-1 18 0,19-17 15,-19-1-15,1 0 0,-1 1 16,-17-1-16,18-17 0,-18 17 0,0 1 15,0-1-15,0-17 0,0 17 0,0 0 16,-18-17-16,1 18 0,-1-1 0,1-17 16,-19 17-16,19 0 0,-19 1 0,19-1 15,-1 18-15,-17-18 0,17 18 0,1 0 16,-1 0-16,0 0 0</inkml:trace>
  <inkml:trace contextRef="#ctx0" brushRef="#br0" timeOffset="-183963.72">19897 15928 0,'0'0'0,"-35"-18"15,35 1 1,17 34 0,1-17-1,70 88 1,-70-70 0,-1 0-16,-17-1 0,18 1 15,0 0-15,-1-1 0,1 1 0,0-18 16,-1 18-16,1-18 0,-18 17 0,18-17 15,-1 18-15,1-18 0,-1 0 16,1 0-16</inkml:trace>
  <inkml:trace contextRef="#ctx0" brushRef="#br0" timeOffset="-183057.57">20409 15946 0,'-18'-18'32,"36"53"14,34 18-30,-34-35-16,35 52 16,-18-17-1,-17-35 1,-18-1 0,-18-34 15,-17-36-16,35 0 1,-18 0 0,18 35-1,0 1-15,18-54 16,0 36 15,-1 17-31,1 18 0,0-17 16,17 34-1,-35 19 1,0 17 0,-18-36-16,18 1 0,-17-1 0,17 1 15,0 0-15,0-1 16,0 1-16,17 0 16,36-1-1,-35 19 1,-1-1-1,-34-18 1,-36 19 0,-18-19-1,54-17-15</inkml:trace>
  <inkml:trace contextRef="#ctx0" brushRef="#br0" timeOffset="-182682.22">19280 16492 0,'-18'18'32,"18"-36"-32,18 18 0,17 0 15,-17 0-15,17 0 0,-18-17 16,19 17-16,17 0 0,-18 0 0,18 0 16,0-18-16,0 18 0,0 0 0,0 0 15,17 0-15,-17-18 0,0 18 0,17 0 16,-17 0-16,0-17 0,71 17 15,-89-18-15,18 18 0,35-17 16,-53 17-16,1 0 0,-1 0 0,0-18 16,-17 18-16,0 0 0,-1 0 15</inkml:trace>
  <inkml:trace contextRef="#ctx0" brushRef="#br0" timeOffset="-182322.67">19826 16792 0,'71'-17'47,"70"-1"-32,-106 0-15,1 18 0,52-17 16,88-1-1,-158 0-15,105 18 32</inkml:trace>
  <inkml:trace contextRef="#ctx0" brushRef="#br0" timeOffset="-182088.3596">20197 16704 0,'0'0'16,"0"18"15,35 52-15,-35-52-16,18 52 15,17 36 1,-35-70-16,18 34 15,17 18 1,-35-70-16,0 0 16,18-1-16,-18 1 0</inkml:trace>
  <inkml:trace contextRef="#ctx0" brushRef="#br0" timeOffset="-181353.99">20902 15452 0,'0'0'0,"-17"0"15,52 35 48,53 53-47,-52-70-16,158 229 31,-71-53-16,-105-159-15,-1 18 0,19 53 16,-19-53-16,1-18 0,-1 18 0,1 53 16,-18-53-16,0 88 15,0-88-15,-35 70 16,17-70-16,-35 53 16,-88 0-1,106-89-15,0 1 0,-36 17 16,36-17-16,0 0 0,-1-18 15,-87 17 1</inkml:trace>
  <inkml:trace contextRef="#ctx0" brushRef="#br0" timeOffset="-180541.8">22102 15981 0,'-18'0'16,"1"0"0,70 17 62,35-17-63,-71 0-15,19 0 0,69 0 16,-69-17-16,-1 17 16,18 0-16,-18 0 0,-17 0 15,-1 0-15,72-18 16</inkml:trace>
  <inkml:trace contextRef="#ctx0" brushRef="#br0" timeOffset="-180291.9">22084 16175 0,'-17'17'16,"34"-34"-16,-17 34 31,88-17-16,-52 0-15,52-17 16,-53 17 0,212 0-1,-212 0 1,1 0-16,17-18 0,-18 18 16</inkml:trace>
  <inkml:trace contextRef="#ctx0" brushRef="#br0" timeOffset="-179792.05">23654 15822 0,'-18'-18'16,"36"36"-16,-88-71 31,52 53-31,-17 0 0,-18 35 31,35-17-31,0-18 0,1 35 16,-1 1-16,18-19 0,-17 36 16,17 88-1,0-105-15,17-19 0,1 36 16,-1-35-16,54 52 16,-36-70-16,36 36 15,-36-36-15,-17 0 0,17 0 16,-17 0-16,17 0 0,0-18 0,-17 18 15,105-106 1,-105 88 0,-18-70-16,0 71 0,-53-89 15,35 71 1,-87-54-16,-54 19 16</inkml:trace>
  <inkml:trace contextRef="#ctx0" brushRef="#br0" timeOffset="-177573.41">18433 18098 0,'-18'17'15,"18"1"32,18-18 63,0-18-95,-18 1-15,53-36 32,-1-53-1,-52 88-31,18 0 0,-18-17 15,-18-18 1,18 36-16,-17-1 0,-1 18 16,1 0-16,-1 0 0,0 0 15,36 18 17,70-1-17,-53-17-15,1 18 16,-19-18-16,19 18 0,-1-18 0,-18 17 15,19 1-15,-19-1 0,72 54 16,-72-53 0,1-1-16,-1 1 0,36 17 15,-35-35 1,17 0-16,-17 0 16,0-17-16,-1 17 0,1-18 0,0 0 15,-1 18-15,1-17 0,17-1 0,-17 0 16,-1 18-16,1-17 0,0-19 15,-1 36-15,-17-17 0,0-1 0,0 1 16,-17-1 0,-19 0-1,19 18-15,-19 18 16,-16 35 0,34-36-16,18 1 15,0 17-15,0-17 0,0 0 16,0-1-16,88 72 15,-70-89 1,35 17-16,-18-17 0,-17 0 16,34 0-16,-16 0 0</inkml:trace>
  <inkml:trace contextRef="#ctx0" brushRef="#br0" timeOffset="-177198.29">19474 17868 0,'-18'-17'16,"0"17"-16,54 17 0,-72-52 15,54 53 1,35 34 0,-53-34-16,53 53 15,35 17 1,-70-70-16,-1 17 0,54 0 15,-53-17-15,17-18 16,-18 0 0,1 0-16,0-18 0,-18-35 15,0-35 1,0 53 0,-18-36-16,-17-70 31,35 106-31,-18-18 15,18 35 1,35 53 15</inkml:trace>
  <inkml:trace contextRef="#ctx0" brushRef="#br0" timeOffset="-176995.47">20356 17992 0,'0'0'0,"-18"-18"16,0 18 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4:47.66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699 12404 120 0,'-7'4'101'0,"7"0"-22"0,-6 3-21 0,6-4-17 16,0 1-17-16,0 0-12 0,0-4-7 0,0 3-7 0,0-3-2 16,0 5-1-16,0-2-2 0,6-3-4 0,1 0-7 0,-7 0-4 15,6 3-4-15,1-3-5 0,-7 0-3 0,6 0-1 16,-6 4 1-16,7-4 3 0,-7 0 5 0,0 4 12 15,0-4 12-15,0 3 18 0,6-3 18 0,-6 0 14 0,0 0 14 16,0 5 11-16,0-5 8 0,0 0 2 0,-6 0-3 0,6 0-9 16,0 0-11-16,0 0-10 0,0 0-7 0,0 0-6 15,0-5-5-15,0 5-3 0,0 0 0 0,0 0-1 0,0 0 0 16,0-3 1-16,0 3-2 0,0 0 0 0,0 0-3 16,0 0-2-16,0 0-2 0,0 0-1 0,0 0-4 0,0 0 1 15,0 0-1-15,0 0-1 0,0 0 3 0,0-4 2 0,0 4 1 16,0 0 4-16,0 0 4 0,0 0 0 0,0 0 2 15,0 0 3-15,0 0-1 0,-7 0 1 0,7 0 0 0,0 0-4 16,0 0-1-16,0 0-2 0,0 0-4 0,-6 0-5 16,6 0-3-16,-7 4-3 0,1-4-4 0,6 0-1 0,-7 0-5 15,7 3 0-15,-6-3-1 0,6 0 1 0,0 0-2 0,-6 5 0 16,6-5 1-16,0 0 0 0,0 0-5 0,0 0 2 16,0 0 1-16,0 0 0 0,0 0 2 0,0 0-1 0,0 0 0 15,0 0 1-15,0 0 6 0,0 0-2 0,0 0 1 0,0 0 1 16,0 0-3-16,0-5 1 0,0 5 1 0,0 0 4 15,0 0 2-15,0 0 5 0,-7-3 0 0,7 3 4 16,0 0 6-16,0 0 0 0,0-4 0 0,0 4-2 0,0 0-3 16,0 0-5-16,0-4-3 0,-6 4-4 0,6 0-2 0,0 0 0 15,0-3-2-15,0 3-2 0,0 0 1 0,0 0-2 0,0-3-2 16,0 3 1-16,0 0 0 0,0-5-1 0,0 5-1 16,0 0 1-16,0-3 0 0,0 3-1 0,0-4 1 15,0 0 0-15,6 4-2 0,-6-3 1 0,0-1 0 0,0-3 0 16,7 3 2-16,-7 1-1 0,0-5 0 0,6 0-1 0,-6 6 0 15,6-6-2-15,-6 1-3 0,7-1-4 0,-7 2-7 16,13-6-3-16,-7 5-6 0,1-5-6 0,-1 1-7 0,1 0-4 16,6 1-4-16,-7-1-1 0,1 3-1 0,-1-2 3 15,1-2 4-15,0 1 3 0,-2 5 6 0,10-6 4 0,-9 5 7 16,1-1 5-16,-7 0 4 0,5-1 3 0,2 0 0 0,0 2 2 16,-7 0 0-16,13 1-1 0,-13-3-9 0,13 1-8 15,-7-2-12-15,0 3-12 0,7-5-16 0,1 2-21 0,-1-1-26 16,-7 0-39-16,6 0-41 0,2-4-61 0,-7 4-67 15</inkml:trace>
  <inkml:trace contextRef="#ctx0" brushRef="#br0" timeOffset="86235.1267">3602 12272 160 0,'0'0'257'0,"0"0"-53"0,-8 0-59 0,8-3-42 0,0 3-30 0,0 0-21 16,0 0-11-1,0-5-6-15,0 5-5 0,0 0-3 0,0 0 1 0,0-2-2 0,0 2-2 0,0-4-3 0,0 4-1 16,0-4 0-16,8 4 1 0,-8-4 1 0,0 4 1 16,0 0 2-16,0-3 2 15,0 3 3-15,0 0 0 0,0 0-2 0,0 0-2 16,0-4-2-16,0 0-2 0,0 0-2 0,6 2-1 15,-6-3 1-15,6-2 1 0,-6 4 4 0,7-5 4 0,-7 1 1 16,6 2 4-16,-6-2 2 0,7 1 1 0,-1-2 2 0,-6 1 0 0,7-1 0 0,-7 1-2 0,6 0-2 0,-6 0 0 16,7 3 0-16,0 0-1 0,-7-3 2 0,6-1 3 0,1 2 2 15,-1-2 5-15,-6 1 4 0,6-1 3 0,1-3 1 16,-7 4 1 0,6 0 3-16,1-4-2 0,-1 3-1 0,-6 4-3 0,7-3-1 0,-7 0-3 0,6 3-5 0,-6-3-3 15,7 3-6-15,-7-3-8 0,8 3-5 0,-3 0-5 0,-5-2-3 16,6 2-5-16,1-4-1 0,-1 1-4 0,1-1 1 0,0 1-1 15,6 0-1-15,-6 0-1 0,-1-1 2 0,6-3 4 16,-5 5 4-16,0-6 2 0,6 4 3 0,-7 1 0 0,1-4 3 16,-1 3 2-16,0 5-1 0,7-4 0 0,-6 3 2 0,-7-3 0 15,7 3-2-15,0 0-1 0,-1-3-2 0,-6 4-1 16,6-1-3-16,1-3-3 0,-2 3-6 0,3-3 2 16,-2 3-2-16,1-3 0 0,0 0 2 0,-1-1 1 0,1-3 0 15,-1 4 1-15,0-1 4 0,7 0-4 0,-6 2-1 0,0-2 2 16,-7 1 0-16,6-1-3 0,1 5-1 0,-1-4 1 0,-6 3-1 15,7 1 1-15,-1-1-1 0,-6 0 0 0,6 0-2 16,1 1 0-16,-7-1 0 0,6 0 1 0,1 1 1 0,0 0-2 16,-7-1 2-16,6-4-1 0,0 5 1 0,1-1 1 0,1 0-2 15,-3-3 2-15,1 0-1 0,8-2 2 0,-7 7 0 16,-1-5 0-16,7-5 0 0,-6 8 0 0,-1-3 0 16,1 1 0-16,5-2-2 0,-5 0-3 0,0 4 0 0,-1-3 0 15,0 4 1-15,1-1-1 0,-1-3 2 0,0 3 11 0,1 0-5 16,0 1-2-16,0-1-1 0,6-3 3 0,-7 4 1 0,7-2 1 15,-7-2 1-15,7 0-9 0,-6 0 5 0,6-1 5 32,0 1-1-32,0 0 0 0,-7 0-2 0,8-1 1 0,-1 0 0 0,0 1-3 0,-7 1 1 0,7-2 0 0,1 0 2 15,-8 1-2-15,6 3-3 0,-5-4 0 0,6 6 1 0,-5-6 2 16,4 4-1-16,-5-3-4 0,-1 3-2 0,7 1 1 16,0-5 3-16,-6 1 0 0,6 3-2 0,0-4-1 0,0 2 0 31,-1-5 3-31,2 3 1 0,-1-4 0 0,6 6 1 0,-6-5 2 0,0-1-1 0,1 2 1 0,-2-1 1 0,1 0 2 15,0 4 2-15,-6-1 1 0,6 0-1 0,-6-2 1 0,5 6 2 16,-5-3 3-16,-1-1-2 0,1 6-2 0,6-6-1 16,-6 1 0-16,6-1-1 0,-8 0-2 0,10 4-1 15,-2-3 0-15,-7 0 0 0,7 0 1 0,0-4-2 0,0 4-1 16,-7-1 0-16,8-3 1 0,-2 4-2 0,1 0-4 0,0-1-2 16,0-3 0-16,0 4-1 0,-6 0 0 0,6-1-1 0,0 0-3 15,-7 1 1-15,8 0 1 0,-9 0 0 0,10 3-1 16,-10-3-1-16,8 3 1 0,1-3 1 0,-8 3 1 15,7-3-2-15,-6 0 1 0,5-1-1 0,-5 5 0 0,6-5 1 16,1 1-1-16,-8 0 0 0,7 3 0 0,0-7 1 0,0 4-1 16,-6 0 2-16,6 3 3 0,-1-3-2 0,-5-1 0 0,6 5-1 15,-7-5-1-15,8 2 2 0,-8 1 1 0,7-2-1 16,-7 3-1-16,1-3 1 0,6 3 1 0,0-3-1 0,-7 4 1 16,9-6-2-16,-4 3 1 0,3 2-3 0,-7-3 2 15,4-1-2 1,4 1 1-16,-3 3 3 0,1-3-2 0,1 0 2 0,-8 3 0 0,7-3 0 0,-1 3 0 0,2-3 2 0,-7 4-3 15,6-1-3-15,-7 0 0 0,7 0 0 0,-7 1 1 16,8-2-1-16,-8 2 0 0,7-1 0 0,0 0-1 0,-7 1 1 16,7-4 3-16,1 2-1 0,-1 2-1 0,0-4 3 0,6 3-2 31,-5-3 0-31,-2 3 3 0,9-3 0 0,-10 3-2 16,10-3 1-16,-8 4-2 0,0-1-2 0,-1 0 0 0,2-3 1 15,5 7 1-15,-6-7-2 0,0 2 1 0,1 5 0 16,-2-2 0-16,1-2 0 0,0 0 3 0,0 0-1 0,1 1-2 15,5-1-1-15,-6 0 0 0,0 1 0 0,0-2 0 0,6 2 1 16,-6 0-2-16,7-1-1 0,-8-1 2 0,8-1 1 16,-7 2 0-16,7 0 0 0,-7-3-1 0,7 3-1 0,-7 0 0 15,6 1 1-15,-6-1-1 0,0 1-2 0,7-1 0 16,-7 1 3-16,0-1 0 0,0 4-1 0,7-4 1 0,-7 4 1 16,-1-4-1-16,1 4 1 0,0-3-1 0,1-1 0 0,-2 4 2 15,1 0-1-15,7-3 1 0,-7 3-1 0,7-5 2 16,-8 3-1-16,9 2 0 0,-9-4 0 0,8 0-1 0,-7 4 0 15,7-4 1-15,-1 4-1 0,-6-3-1 0,0 3 1 16,8-4 1-16,-8 4 1 0,-2-4-2 0,2 4-1 0,1 0 0 16,-1 0 0-16,0-4 2 0,6 4 0 0,-5 0-2 0,-2 0-2 15,1 0 3-15,0 0 0 0,1 4 0 0,-1-4 0 16,-2 0 0-16,10 0-1 0,-8 0-1 0,0 0 2 0,6 0-1 16,-6 0 3-16,1-4 0 0,5 4-1 0,-6 0 2 15,7 0-2-15,-1-2 1 0,-6 2 0 0,6 0-2 0,2 0-1 16,-2 0 0-16,0-5 0 0,1 5-10 0,-1 0 4 0,0 0 2 15,2 0 3-15,3 5 1 0,-3-5 0 0,-1 0 1 16,5 0 1-16,2 0 8 0,-8 0-4 0,7 0-3 0,1 0 1 16,-2 0-4-16,-5 2 2 0,6-2-2 0,0 0 0 0,0 0 0 15,-7 0 0-15,8 0 0 0,-8 0 0 0,8 4 0 16,-8-4-2-16,0 0 3 0,1 4-1 0,-1-4 0 0,1 4 0 16,0-4 0-16,-2 3 1 0,2-3-1 0,0 4-2 15,0-4 0-15,5 0 2 0,-4 4-2 0,4-4 0 0,-5 0 1 16,0 4-3-16,5-4 3 0,-5 0 3 0,0 0-1 0,5 0 1 15,-5 0 1-15,6 0 0 0,-6 0 0 0,6 0-3 16,-6 0 0-16,6 0-1 0,-1 0 0 0,-5 0 0 0,0 0 1 16,5 0 0-16,-5 0 0 0,1 2 3 0,3-2-2 15,-3 5 0-15,-2-5 1 0,0 3-2 0,8-3 0 0,-9 4 0 16,2-1 0-16,7 1 1 0,-8 0 1 0,7 0-2 0,-6-1 0 16,5 1 1-16,-5-1-2 0,6 1 1 0,-7-1-1 15,9-3 1-15,-3 4 0 0,-5 0-1 0,5 0 0 0,-5-4-1 16,5 3 3-16,-5 1-1 0,0-4 0 0,0 4-2 15,-1-4 0-15,1 3 0 0,-1 0 2 0,1 2-1 0,-7-5 1 16,6 4 1-16,-6-1-1 0,0 0-1 0,6 2 2 0,-4-2-1 16,-2-3 0-16,-1 0-1 0,8 4 1 0,-7 0-1 15,0-4 3-15,-1 3-1 0,9-3 0 0,-9 0 0 0,0 4 1 16,2-4 2-16,6 0-3 0,-7 0 2 0,0 4-3 16,0-4 2-16,0 0-2 0,-6 0-1 0,6 4-1 0,-1-4 1 15,1 0 0-15,-6 0-1 0,6 2-1 0,0-2 1 0,-5 5-2 16,3-5 1-16,-4 0 3 0,-1 0-1 0,8 3 2 15,-9-3-1-15,10 0 1 0,-9 0 0 0,1 0 3 0,-2 0-6 16,2 0 2-16,0 0 0 0,0 0-3 0,-7 0 2 0,6 0 1 16,-6 0 0-16,6 0 0 0,-6 0 3 0,0 0 1 0,0 0-4 15,0 0 2-15,0 0 0 0,0 0-1 0,0 0 1 16,0 0-2-16,0 0 12 0,0 0-7 0,0 0-1 16,0 4-1-16,0-4-3 0,0 0 2 0,0 0-2 0,0 0 0 15,0 0-9-15,0 0 4 0,0 0 3 0,0 0 0 0,0 0 2 16,0 0-1-16,0 0 1 0,0 0-1 0,0 0 1 0,0 0-2 15,0 0-1-15,0 0 1 0,0 0-3 0,0 0 2 16,0 0 0-16,0 0 0 0,0 0-2 0,0 0 4 16,0 0 0-16,0 0-1 0,0 0 0 0,0 0 0 0,0 0-3 15,0 0-2-15,0 0-2 0,0 0-1 0,0 0-4 0,-6 0-10 16,6 0 0-16,0 0-2 0,6 0-3 0,-6-4-7 16,0 4-4-16,0-3-6 0,0 3-1 0,0 0 2 0,0 0-1 15,7 0-1-15,-7 0 4 0,0 0 6 0,0-5 5 16,0 5 5-16,0 0 5 0,0 0 6 0,0 0 4 0,0 0 4 15,0 0 1-15,0 0 1 0,0 0 1 0,0 0 4 0,0 0 2 16,0 0 0-16,0 0 2 0,0 0 1 0,0 0-1 16,0 0 2-16,0 0 1 0,0 0-1 0,0 5 1 0,0-5-3 15,0 0 0-15,0 3-2 0,6 1 2 0,-6-4-2 16,0 3 4-16,0-3-1 0,0 4-3 0,0 0-1 0,0 0 0 16,0-1 0-16,0 1 1 0,0-1 0 0,0 1-4 0,0-1 1 15,0 1 2-15,0 0 2 0,0 3-1 0,0-3 3 16,0 3 1-16,0 1 3 0,0-4 1 0,-6 2 1 15,6 2 2-15,0 0-3 0,0-5 2 0,0 5 3 0,-7-1-3 16,7 0-1-16,0 0-2 0,0 1-1 0,-6-1-2 0,6 0 2 16,0 0-3-16,-6 1-4 0,6-1 1 0,0 1-1 15,0-5 0-15,0 4-1 0,-7 1 0 0,7-5 1 0,0 5 2 16,0-5-2-16,0 5 0 0,0-4 0 0,0 4-1 0,0-6 1 16,0 2 1-16,0 4 0 0,0-1-3 0,0-3 2 15,0 3-1-15,0-3 2 0,-7-1 1 0,7 4 0 0,0-3 0 16,0 4-2-16,0-1 1 0,0-3-1 0,0 2 2 15,-7-2-2-15,7 4 0 0,0-1 0 0,0-3 0 0,0 3 2 16,-5-3-1-16,5 3 2 0,0-3-1 0,0 3 2 16,0 0 0-16,0-3-2 0,-7 3 3 0,7-2 1 0,0-3 2 15,-6 5-1-15,6-3 2 0,-7 4 0 0,7 0 3 0,-8-5 1 16,8 4 0-16,-5 0-1 0,5 1-1 0,0-4 1 16,-7 3 4-16,0-3-5 0,7 2-2 0,-6 2-2 0,6 0-2 15,-7-1-2-15,7-4 0 0,-6 5 0 0,6-1-6 0,-5-3 1 16,5 4 2-16,-8-2 0 0,8-2 1 0,0 3 0 15,-7-2 2-15,1 2-2 0,0 1 1 0,6-6 0 0,-7 6-1 16,7-1 0-16,-7 1-1 0,7-2 0 0,-6 2 0 16,6 0 1-16,-7-1-1 0,1 0 0 0,6 0 2 0,-6 4-1 15,6-4 0-15,-7 1 0 0,7-1-1 0,-6 1 0 0,6-2 0 16,-7 2-2-16,7-1-1 0,-7 1 0 0,7-4-1 16,0 4 3-16,-6-1 1 0,6-4 0 0,-7 5 0 0,7-1 1 15,-6-3 1-15,6-1 0 0,0 4 1 0,-7-3-3 16,7 0 0-16,0-4-1 0,0 3-2 0,0 2 0 0,-6-3-1 15,6 2 2-15,0-4 2 0,0 4 0 0,0 0 1 0,0-1 2 16,0 1 0-16,-6 0 1 0,6 0 0 0,0-2 1 16,0 4-4-16,-7-4-1 0,7-2-1 0,0 4-3 0,0-1 1 15,0-3 3-15,0 0-3 0,-6 4 0 0,6-4 3 16,0 0 0-16,0 4 1 0,0-4-3 0,0 0-12 0,0 0-21 16,0 0-45-16,0 0-71 0,0 0-79 0,0 0-69 0,0-4-79 15,6 4-94-15,-6-4-136 0,0 1-69 0,0-1-7 16</inkml:trace>
  <inkml:trace contextRef="#ctx0" brushRef="#br0" timeOffset="86502.462">8727 11847 20 0,'0'4'511'0,"-6"-4"-61"0,6 0-116 16,-7 0-120-16,7 0-83 0,0 0-53 15,0 0-34-15,-7 0-23 0,7 4-22 0,0-4-23 0,0 0-31 0,0 0-43 16,0 3-57-16,0-3-89 0,0 0-123 0,0 4-76 0</inkml:trace>
  <inkml:trace contextRef="#ctx0" brushRef="#br0" timeOffset="86627.9515">8610 12023 395 0,'-13'7'458'0,"-1"2"-102"0,1 0-110 0,1-1-81 16,-1 0-53-16,6 3-32 0,-6-4-20 0,6 0-15 0,1-3-18 15,-1 0-23-15,7-1-30 0,0 1-41 0,0-1-45 16,0 2-57-16,0-5-78 0,7 0-115 0,-7 0-79 0,6 0-37 15</inkml:trace>
  <inkml:trace contextRef="#ctx0" brushRef="#br0" timeOffset="86752.9241">8505 12233 60 0,'-13'6'561'0,"1"5"-26"16,-9-3-121-16,9 3-123 0,-1 0-86 0,-7-4-48 16,7 4-28-16,0 1-19 0,0-2-15 0,0-3-12 15,0 5-12-15,0-5-30 0,5 3-49 0,-3-2-57 0,4-1-57 16,7 1-62-16,-6-4-66 0,6-2-88 0,0 6-127 0,0-8-76 15,0 4-14-15</inkml:trace>
  <inkml:trace contextRef="#ctx0" brushRef="#br0" timeOffset="86878.7303">8219 12511 54 0,'-19'10'526'0,"-1"2"-60"0,6 2-125 0,-10-2-118 0,10 2-76 16,-6 1-47-16,1-5-28 0,-1 5-20 0,0-1-15 0,7-2-10 15,1 3-9-15,-1-5-21 0,-1-3-27 0,8 5-38 16,-7-5-49-16,5 0-67 0,8-4-104 0,-5 2-121 0,-3-1-68 15</inkml:trace>
  <inkml:trace contextRef="#ctx0" brushRef="#br0" timeOffset="87003.7176">7776 12862 429 0,'-20'11'515'0,"1"0"-114"16,0 1-143-16,-2 1-104 0,2-1-65 0,6-1-34 0,-6-1-16 15,0 2-8-15,4-1-5 0,2-4-3 16,8 1-15-16,-9-5-26 0,8 4-36 0,6-3-56 0,-7-4-78 0,7 0-119 15,0 0-108-15,-6 0-64 0</inkml:trace>
  <inkml:trace contextRef="#ctx0" brushRef="#br0" timeOffset="87144.3489">7339 13111 259 0,'-19'11'467'15,"-7"-3"-104"-15,1-1-135 0,5 3-98 0,-7-2-61 16,14-1-37-16,0-3-24 0,1 4-20 0,-2-6-22 0,1-2-34 15,7 0-41-15,-1 0-70 0,1-2-112 0,6-2-92 0,-7 4-50 16</inkml:trace>
  <inkml:trace contextRef="#ctx0" brushRef="#br0" timeOffset="87425.912">7039 13122 406 0,'-18'0'382'0,"-2"0"-120"15,7 4-95-15,-6-4-68 0,-1 0-36 0,0 4-19 16,7-4-8-16,-7 3-4 0,1-3-3 0,6 0 0 0,0 4-3 15,0-4-3-15,0 0-9 0,0-4-12 0,0 4-13 16,7 0-16-16,-1-3-14 0,1 3-17 0,-1-4-18 0,1 0-17 16,6 0-18-16,-7-3-17 0,7 0-17 0,-6 4-11 0,6-5-8 15,-7 1 9-15,7 3 22 0,-8 0 38 0,3 1 53 0,-1 0 59 16,-1-2 53-16,-6 5 43 0,-1 5 36 0,1-2 15 16,1 0 0-16,-8 1-12 0,1 3-28 15,-7 1-30-15,-1 3-23 0,3-1-15 0,-4-2-9 0,2 6 0 0,-6-3-3 16,12 0 0-16,-5 1-3 0,-3-5-2 0,10 5-5 0,-9-2-4 15,8-3-8-15,6 1-8 0,-7 3-7 0,7-8-14 16,0 1-11-16,1-1-16 0,6 1-21 0,-9-4-26 0,15 0-27 16,-6-4-34-16,6 1-36 0,0-4-45 0,0 0-44 15,-6 3-46-15</inkml:trace>
  <inkml:trace contextRef="#ctx0" brushRef="#br0" timeOffset="87551.3198">6141 13170 156 0,'-19'0'352'15,"-7"0"-53"-15,6 4-68 0,-5-2-66 0,-8 6-59 0,6-4-38 0,-5 4-24 16,-1-5-12-16,8 5-5 0,-8-2 2 0,1 3 1 0,5-2 1 15,1-4 0-15,0 4-2 0,0-3-2 0,6 0-8 16,2 0-13-16,3-1-18 0,-3-3-24 0,4 0-33 0,7-3-44 16,1-1-64-16,0 0-110 0,-1 0-101 0,1-3-52 15</inkml:trace>
  <inkml:trace contextRef="#ctx0" brushRef="#br0" timeOffset="87691.9397">5320 13258 25 0,'-39'8'465'0,"7"2"-87"0,-7-3-134 0,0 1-104 15,7 3-63-15,-8-4-32 0,8-4-20 0,0 5-12 16,-2-4-4-16,2 0-2 0,5-4 2 0,2 0-4 0,-1-4-9 16,13 4-17-16,-7-8-13 0,7 4-16 0,1-3-20 0,-1-1-24 15,-2-2-33-15,10 3-30 0,-8-5-31 0,6 5-27 16,0-3-15-16,-6 2-5 0</inkml:trace>
  <inkml:trace contextRef="#ctx0" brushRef="#br0" timeOffset="87848.1791">4677 13210 9 0,'-21'-3'234'0,"2"3"1"0,-7-4-27 0,-7 4-38 0,7 0-38 16,-13 0-30-16,6 0-25 0,-12 0-17 0,6 0-6 0,-7 0-8 15,0 4-1-15,1-4-3 0,-1 0-3 0,-5 0-6 16,-2 3 0-16,7-3-1 0,-5 0-1 0,-1 3 6 16,0-3 6-16,6-3 7 0,1 0 4 0,-2-1 4 0,2 0-4 15,6 1-2-15,6-5-5 0,1-4-11 0,-2 6-14 0,9-2-18 16,6 1-21-16,-7-3-28 0,13 2-30 0,0 1-37 0,13-1-47 16,0-3-69-16,6 4-123 0,7-4-79 0,6 0-47 15</inkml:trace>
  <inkml:trace contextRef="#ctx0" brushRef="#br0" timeOffset="89200.1035">8597 12276 249 0,'0'-4'205'0,"-7"4"-50"0,7-3-42 0,-7-2-30 16,7 5-23-16,-6-2-12 0,6 2-6 15,0 0-2-15,-7-4 1 0,7 4 0 0,0 0 2 0,-6-4 4 0,6 0 1 0,0 1 3 16,-6 3 0-16,6-4 4 16,0 4 0-16,-7-4 4 0,7 0 6 0,0 4 2 0,-6-2 4 0,6 2 3 0,-7 0 3 15,7 0 1-15,0 0 4 16,-6 0 0-16,6 0 0 0,0 0-1 0,0 0-3 0,0 0-5 0,0 0-3 0,0 0-6 0,0 0-7 15,0 0-8-15,0 0-7 0,0 0-9 0,0 2-7 0,0-2-5 16,0 0-4-16,0 4-1 0,0 0 0 0,6 0 4 0,-6-4 2 16,7 7 7-16,-7-3 9 0,6 2 4 0,1-1 3 15,-1 2 0-15,0 0 1 0,1 1-3 0,-1-1-3 0,8 0-7 16,-8 0-7-16,6-2-6 0,-5 1-2 0,6 2-3 16,1 0-4-16,-1-5-2 0,0 3-1 0,6 0-2 0,1-4-1 15,-7 2 0-15,6 0 1 0,1 0-2 0,-1-4-1 16,1 0 2-16,0 0-3 0,0-4 0 0,-2 4-1 0,2-4 1 15,0-2-2-15,-1 0 1 0,1 0-1 0,-1-1-1 0,1-1 1 16,6 1 2-16,-13-1 0 0,6-3 0 0,1 1 1 0,0-1 0 16,-1-5 3-16,-6 6 7 0,0-1 17 0,0-4 15 15,0 5 17-15,-7 2 16 0,1-4 12 0,-7 3 10 16,6-3 4-16,-6 1-1 0,-6 5-11 16,6-6-14-16,-7 5-14 0,-4 3-16 0,3 0-14 0,-5 0-9 0,0 1-9 0,-7 3-6 15,8 0-3-15,-8 0-3 0,0 3-3 0,7 1 0 16,1-4 0-16,5 4-2 0,-6 0-1 0,6-4-2 0,7 2 0 15,-6-2 1-15,6 5-2 0,6-2-1 0,-6 1 3 16,7 1-1-16,6-3-3 0,-6 2 0 0,5 0-3 0,1-1 3 16,0 1-4-16,1-4 2 0,5 3-6 0,0 2 1 0,-5-1 0 15,-2-2 3-15,8 3 1 0,-7-3 0 0,0 3 1 16,-1 2 1-16,3 1 3 16,-9-1 3-16,1 1 1 0,-2-2 2 0,2 2 0 0,-7 3 4 0,0 0-2 0,0 3 8 0,-7-3 0 15,2 5-1-15,-2-3 3 0,1 3 1 0,-9 1 1 16,10-2 0-16,-9-1 4 0,1 2-6 0,2-5 0 0,-4 3-2 15,3-2-3-15,-2-2-2 0,8-3-1 0,-1 1-6 16,1-1-11-16,0-2-24 0,-1 1-43 0,7-2-77 0,0 0-80 16,0-1-69-16,7-3-67 0,-1-7-68 0,7-3-85 0,0 2-126 15,0-4-35-15,8-2 35 0</inkml:trace>
  <inkml:trace contextRef="#ctx0" brushRef="#br0" timeOffset="89606.0842">9535 12100 50 0,'0'-3'449'31,"-7"3"-81"-31,7 0-98 0,-7 0-82 0,7-4-50 0,0 4-30 0,-5 0-13 0,5 0-4 0,0 0-1 0,0 0-1 16,0 0-2-16,0 0-5 0,0 0-5 0,0 4-2 0,0-4 6 15,0 3 10-15,0 4 11 0,0-2 11 0,0 1 8 16,0 2 10-16,0-1 7 0,0 3 5 0,0-2-2 0,0 3-9 16,0 0-12-16,0 1-11 0,0 1-8 0,0-1-10 15,5 3-13-15,-5-5-10 0,0 5-12 0,7-1-10 0,-7-2-7 16,7 3-7-16,-1-5-7 0,-6 6-4 0,7-6-3 0,-1 2-5 15,1-3-4-15,-1 3-7 0,7-4 0 0,-6 3-1 16,-1-5-1-16,1 2 0 0,-1-4-1 0,1 0-2 0,-1-1-2 16,0-3 3-16,7 0-5 0,-6 0-6 0,0-3-12 15,6-1-20-15,-7 0-33 0,1-4-55 0,5-2-63 0,-12-1-58 16,7 1-45-16,-1-9-41 0,2 4-41 0,-1 0-35 0,-2-3-53 16,-5 0-60-16,7-1-19 0,-7 2 14 0</inkml:trace>
  <inkml:trace contextRef="#ctx0" brushRef="#br0" timeOffset="89762.3246">9645 11935 236 0,'-7'-3'577'15,"-6"-1"-45"-15,7 0-138 0,0 4-118 0,6-3-84 0,-7 3-54 16,7 0-33-16,-6-3-20 0,6 3-16 0,0 0-13 0,0 0-18 16,6 0-21-16,-6 0-30 0,7 0-36 0,-1 0-40 15,0 3-42-15,7-3-43 0,-6 0-57 0,6 0-84 0,0 3-148 16,0 1-65-16,0 0-13 0</inkml:trace>
  <inkml:trace contextRef="#ctx0" brushRef="#br0" timeOffset="90670.6461">9861 12294 106 0,'0'0'474'15,"-8"4"-83"-15,8-4-129 0,-7 0-98 0,7 0-63 0,0 0-32 16,-5 0-16-16,5 0-1 0,0 0 2 0,-7 0 5 16,7 0 4-16,0 0 2 0,0 0 1 0,0 0 0 15,-6 0 2-15,6 0-1 0,0-4 3 0,0 1 1 0,0 3 3 16,0-4 6-16,-7 0 6 0,7-3 6 0,0 3 2 0,0 1 3 15,0-4 0-15,-7-1-4 0,7 1-4 0,7 3-5 16,-7-4-9-16,0 1-11 0,0 0-11 0,7 0-9 0,-7 3-12 16,6-3-7-16,-6 0-8 0,7 0-7 0,-2-2-10 15,10 2 1-15,-10 0-1 0,3 3 0 0,4-3 0 0,-5 0 0 16,6 2 0-16,-7-1-1 0,1 2 5 0,6 4-4 0,-7-4 0 31,1 4-3-31,6-3 0 0,-7 3-1 0,1 3-1 0,-1-3 0 0,7 4 0 0,-6 0-1 0,-1 0-1 0,1 3-1 16,-1-4-1-16,1 6 0 0,-7-3 2 0,6 1 0 15,1 0 2-15,-1 2 1 0,0-2-1 0,2 0 3 0,5 0 0 16,-6 4 2-16,-2-4-1 0,2 0 1 0,-1 1-2 0,1-1 1 16,6 1 0-16,-6-4 1 15,-1 3 0-15,1-4-1 0,5 1-1 0,-5 0-1 0,-1-1 2 0,1-3 1 0,0 0 1 16,0 4 0-16,-1-4 0 0,0-4 1 0,1 1 0 0,-2-1 2 16,-5 0-1-16,8 1 3 0,-1-2 0 0,-7-1 3 15,0-2 6-15,5-3 11 0,-5 5 10 0,0-2 6 16,0-3 12-16,0 0 8 0,0-1 8 0,8-2 5 0,-8 3-1 15,0 0-7-15,0-3-8 0,6 2-6 0,-6-3-10 0,0 5-11 16,7-1-9-16,-7 3-6 0,6-2-7 16,-6-1-3-16,0 3-3 0,6 0-4 0,1 1-1 0,-1 0 0 0,-6 0 0 15,7 3-2-15,-1-3-1 0,1 3-1 0,0 0-2 16,-7 4-3-16,6 0 0 0,-6 0-3 0,7 0-1 0,-1 0-3 16,-6 0 1-16,6 8 0 0,1-8 2 0,-1 7 0 0,-6-3 3 15,7 3 1-15,-1 0 2 0,-6 0 1 0,7 5 0 16,-7-1 1-16,6-4 2 0,1 4 1 0,-7 0 0 0,8 1 1 15,-3-6-1-15,1 5 0 0,1 1 1 0,-1-2 0 16,1 1-3-16,0-3-2 16,-2-1-3-16,3 1-4 0,-1-2-3 0,5-1-1 0,-6-3-5 0,8-2-2 0,-1 5-2 0,-7-10 0 15,7 5 1-15,0-2 2 0,0-3 3 0,1-1 1 16,-2 1 5-16,0-2 5 0,3-4 3 0,-2 0 3 0,0 1 3 16,-7-2 0-16,7 1 1 0,-7 0 0 0,8-3 3 0,-7 3-1 15,-1-3 5-15,-6 2 3 0,6-3 7 0,-6 4 4 16,0-3 4-16,0 3 1 0,0-3 2 0,0 2 6 0,0 1 1 15,0 0 3-15,-6 4-1 0,6-4 3 0,0 4 1 16,0-1 2-16,0 5-2 0,-6 0-7 0,6-6-3 0,0 9-7 16,0-3-6-16,0 3-6 0,-7 0-5 0,7 0-5 0,0 3 4 15,0 6-4-15,-7-3-1 0,7 2 0 0,-7 3 1 16,7 0 0-16,0-4 0 0,-6 4-1 0,6 0-4 0,0-1 3 16,0 2-1-16,6-1-1 0,-6 0-2 0,0 1 4 15,7-3-1-15,0 3-1 0,0-4 1 0,-1-1-2 0,0 0-4 16,1-4-6-16,5 5-12 0,-5-4-23 0,6-4-34 0,0 3-50 15,0-6-63-15,0-1-55 0,0 0-48 0,1-3-45 16,-3 0-42-16,4 0-50 0,-9-1-84 0,7 1-57 0,-7-1-1 16</inkml:trace>
  <inkml:trace contextRef="#ctx0" brushRef="#br0" timeOffset="90983.2231">10831 11884 180 0,'-7'-4'535'0,"7"4"-71"0,0-4-136 0,0 4-113 15,-7 0-76-15,7 0-49 0,0 0-25 0,0 4-12 16,7-4-7-16,-7 7 0 0,0-3-2 0,0 3-1 0,7 4-2 16,-7-2-4-16,6 5-5 0,0-3-6 0,-6 3-7 0,7 1-6 15,-1 4-3-15,0-5 0 0,1 4 1 0,0-2 2 16,0 1 2-16,-1-2 4 0,7-1 4 0,0 1 4 0,-7-3 7 16,8-2 7-16,0-3 14 0,-2 1 22 0,-6-2 33 0,1-1 33 15,5-5 27-15,-5-5 20 0,0 3 15 0,6-6 1 16,-7-3-1-16,1 1-12 0,6-5-18 0,-7 0-22 15,1 1-14-15,-7-1-9 0,7-4-9 0,-2 4 1 0,-5-3-4 16,0 0-5-16,8 3-9 0,-8-3-13 0,0 3-18 0,0 1-15 16,0-1-13-1,0 0-18-15,0 4-26 0,0 0-26 0,0-3-30 0,0 2-33 0,0 2-32 0,0 3-35 0,0-5-72 16,5 1-96-16,-5 1-84 0,7 2-75 0,1-3-87 16,-3 8-150-16,-5-5-63 0,0 8-21 0,0 0 39 0</inkml:trace>
  <inkml:trace contextRef="#ctx0" brushRef="#br0" timeOffset="92099.4862">9795 12310 237 0,'0'0'241'0,"0"0"-47"16,-7 0-43-16,7 0-38 0,0 0-28 0,0 0-21 0,0 0-13 16,0 0-7-16,0 2-6 0,0-2-3 0,0 0-1 0,0 0-5 15,0 5-2-15,7-5-5 0,-7 3-2 0,0-3-4 16,0 0-3-16,0 0-1 0,6 3-3 0,-6-3 3 0,0 0 3 15,0 0 4-15,0 0 7 0,0-3 7 0,0 3 8 0,0 0 7 16,0 0 7-16,0-3 4 0,0 3 1 0,0-5-3 0,0 3-4 16,0-3 0-16,0-2-5 0,0 0-5 0,0-1-2 15,0 1-3-15,0-5 0 0,0 6 0 0,0-5 2 0,0-1-1 16,7 2 0-16,-7-1-4 0,0 0-5 16,0-1-4-16,0 1-4 0,0 1-6 0,0 0-5 0,6-7-5 0,-6 7-5 0,0-1-1 15,7 3-1-15,-7-2 1 0,0 3-3 0,7-1 1 0,-7 4-3 16,0-3-2-16,6 4 0 0,-6-1-2 0,0 1-1 15,0-1-2-15,0 4-1 0,0 0 1 0,7 0 1 0,-7 4 3 16,0 3 2-16,5-4 1 0,-5 8 2 0,0-3 1 0,7 2 0 16,1 1 2-16,-3 0-1 0,3 1 1 0,-2-2-2 15,7 1 2-15,0 0 0 0,0-4 0 0,0 2 1 16,6 0 1-16,-6-1-1 0,6-4 0 0,1 4-9 0,-7-5-19 16,7 1-31-16,-8-1-36 0,1 2-50 0,2-5-69 0,-3 2-115 15,1-2-108-15,0 0-63 0,0 0-25 0</inkml:trace>
  <inkml:trace contextRef="#ctx0" brushRef="#br0" timeOffset="93148.1886">10003 12675 277 0,'0'-4'381'0,"0"1"-91"16,-6-1-86-16,6 4-61 0,0 0-42 0,0-3-21 0,-7 3-12 15,7 0-2-15,-7 0-1 0,1 0 3 0,6 0 0 0,-6 3-4 16,-1-3-4-16,1 4-2 0,-1-1 2 0,7 1 3 16,-6 4 5-16,-1 3 2 0,1-5 1 0,-1 6 8 0,1-1 6 15,-1 0 5-15,7 3 0 16,-6-3-2-16,6 1-4 0,0 1-6 0,0-1-1 0,0-1-6 0,0 3-7 0,6-2-8 16,1-1-5-16,-1 0-6 0,1 0-9 0,-1-1-2 0,7-2-7 15,-6 4-4-15,6-5-3 0,-1-1-1 0,2 2-4 16,-1-4-1-16,0 3 1 0,6-7-1 0,-5 4 1 0,-1-4 3 15,6-4 1-15,-6 1 4 0,7-1 4 0,-1-4 8 16,-6-2 6-16,7-2 5 0,-7 1 4 0,5-3 4 0,-3-1 3 16,-2 0 3-16,0 0 3 0,-1 5-3 0,-5-5-4 0,-1 1-3 15,1-1-4-15,-1 0-2 0,-6 1-4 0,0-1-4 16,0 1-5-16,0-1-4 0,0 4-1 0,-6-4-3 0,-1 8 1 16,1-4-3-16,-1 3 2 0,7 0 4 0,-6 1 2 15,0 5 1-15,-1-2 0 0,7 0 0 0,-6 4-4 0,6-4-3 16,0 4-6-16,0 0-13 0,0 0-6 0,0 4-2 0,0-4-4 15,0 8-1-15,0-1 2 0,0 0 1 0,6 4 1 16,1 0 7-16,-1-1-3 0,0 2-1 0,1-1-1 0,-1 0-1 16,7 3 1-16,-6-3-2 0,6 0 2 0,-6 0 0 0,5 0-1 15,1 1 1-15,0-5-1 0,0 0 0 0,2 0-2 16,-4 1 0-16,9-5-2 0,-8-3 0 0,9 0 0 0,-9 0 4 16,9-3 0-16,-9-5-1 0,7 1 2 15,-5 0 0-15,6-4 0 0,-8 3 2 0,-5-3 1 0,-2 0-1 0,3 0 1 16,-1-4 1-16,-7 5 0 0,6-1 2 0,-6 0-1 0,-6-1-2 15,6 2 3-15,0-1-2 0,-7 0-1 0,-1-1 1 16,8 6 0-16,-5-2 1 0,-2 0 1 0,7 1 1 0,-6 5 1 16,6-6 2-16,-6 4 0 0,6 0 0 0,0 4-2 15,0-4-4-15,0 4-4 0,0 0-3 0,0 4-4 0,0 0 1 16,6 3 0-16,0 0-2 0,1 0 1 0,-2 5 2 0,10 3 5 16,-9-1-1-16,7 1 2 0,0 3-1 0,0 0-2 15,0 0 2-15,1 1 0 0,-2 2 1 0,-5-1-4 0,5 1 1 16,1 1 7-16,-6-4-4 0,-1 5-2 0,1-2-2 15,6-2 0-15,-13-1 0 0,8 1 4 0,-8-1-1 0,0-4-7 16,0 1 4-16,-8-4 3 0,8 0 1 0,-7 0 4 0,1-3-1 16,-1-2-2-16,1 2 3 0,-7-5 0 0,6 2-1 15,-5-5 3-15,5 0-1 0,-5 0-3 0,5 0 1 0,-7-5-2 16,8-2 0-16,-1 3-2 0,1-2-4 0,6-6-8 16,-6 1-9-16,6 0-10 0,0-3-13 0,0-1-13 0,0 0-23 15,6-3-52-15,0-1-68 0,1-2-74 0,-1 2-55 0,8 1-49 16,-1-3-42-16,0 2-49 0,-1-3-53 0,1 0-71 15,0 3-15-15,7 1 33 0</inkml:trace>
  <inkml:trace contextRef="#ctx0" brushRef="#br0" timeOffset="93867.556">10967 12463 175 0,'-6'-3'576'0,"-1"3"-55"15,2 3-125-15,-9-3-110 0,7 4-67 0,0-1-36 0,-5 4-19 16,5-3-3-16,1 7-2 0,-1-3-3 0,1-2-8 0,-1 6-9 16,0-1-13-16,7 0-21 0,-7-1-26 0,7 2-20 15,0 2-17-15,0-2-12 0,0-2-8 0,7 1-9 16,-7 1-3-16,7 1-4 0,0-1-1 0,-1-1-2 0,1 0 1 16,-1 0 0-16,1 0-1 0,5-4 2 0,-5 5-3 0,7-6-1 15,-2 2-1-15,1-5-9 16,0 1 3-16,0 0 0 0,0 0 1 0,0-4 1 0,-6 0 1 0,6-4 0 0,0 4 3 15,-1-8 9-15,1 5-4 0,2-8 1 0,-3 4-2 0,1-4 0 16,0-4-2-16,-6 0 2 0,6 1-1 0,-7-2 4 0,0-1 5 16,1 2 0-16,0-3 0 0,-7-1 3 0,6 1 1 15,-6-4 1-15,0 3 3 0,0-2 0 0,0 3 0 16,0-5-2-16,-6 1 0 0,6 1 1 0,0 3 3 0,-7-5 3 16,7 5 0-16,0 3 2 0,-7 0 2 0,7 1 2 0,0 3 1 15,-6 0 0-15,6 4-4 0,0 2-2 0,0 3-5 0,0-2-5 16,0 0-5-16,-6 4-2 0,6-4-3 0,0 8-2 15,0-4-4-15,0 4-1 0,0 2 1 16,0 2 1-16,6 0 0 0,-6 3 2 0,0 3 1 0,6-2-4 0,1-2 4 16,-7 5-4-16,7-1-7 0,-1 5 3 0,-6-4 2 0,7 3-3 15,-1-4 1-15,1 5 3 0,5-5 0 0,-5 6 3 16,0-6 2-16,6 3-4 0,-7-2 0 0,7-3 0 0,0 2-1 16,0 1-3-16,1-4-1 0,-2 0-2 0,8-4 0 15,-7 4-1-15,0-4-2 0,0 1-2 0,6-4 2 0,-5 0-1 16,-1-2 2-16,5-2 0 0,-11-2 1 0,6-2 2 0,1 0 1 15,-1-4 1-15,0 1-2 0,0 1 2 0,7-10 0 16,-14 5 3-16,7 1 1 0,-7-6 0 0,7 2 0 0,-6-1 1 16,-1 5 2-16,1-5-1 0,-7-4 0 0,7 4 2 15,-1 1-1-15,-6-1 1 0,0 1 1 0,0-1-1 16,-6 1 1-16,6-1 1 0,0 1 0 0,-7-1 1 0,7 3 2 0,-7 2 2 16,7-2 2-16,-6 5 1 0,6 0 1 0,-7-1 3 15,7 5 2-15,-6-1-3 0,6 4-4 0,-7-4-1 0,7 4-3 16,-6 4 2-16,-1 0-5 0,7-1-1 0,-6 5-1 0,6-1-3 15,-6 5 1-15,-1-5-2 0,7 3 0 16,0 2-3-16,0 3 2 0,0-5-1 0,0 1-2 0,7-1 2 0,-7 2 0 16,6-1 0-16,-6 0 1 0,6 0 3 0,1 0-2 15,-1 0-1-15,1-3 0 0,6 2-2 0,-7-3-1 0,8-3 1 16,-2 4-6-16,1-5-7 0,-6 1-6 0,13 0-12 0,-7-4-22 16,6-4-43-16,-6 0-67 0,7-3-73 0,-1-1-67 15,0-2-71-15,2-2-94 0,-2-2-164 0,1-1-70 0,-7 1 0 16</inkml:trace>
  <inkml:trace contextRef="#ctx0" brushRef="#br0" timeOffset="93992.5381">11997 12250 481 0,'-7'-3'807'0,"0"-1"13"0,0 0-49 16,1 0-203-16,6 4-223 0,0 0-243 0,-5-2-203 15,5 2-171-15,0-5-207 0,5 5-134 0,-5 0-97 0,0 0-59 16,0 0-11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41:18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04 3281 0,'-17'0'187,"-1"0"-124,18 17 109,0 1-125,-18 35-16,18-18 16,-17 18-16,17-35-31,0-1 16,0 1-16,0 0 15,0 52 1,0-52-16,17 0 0,-17-1 0,0 1 0,18 52 31,-18-52-31,0 0 0,18-1 16,-18 1-1,0-53 95</inkml:trace>
  <inkml:trace contextRef="#ctx0" brushRef="#br0" timeOffset="971.95">5186 3387 0,'-17'0'47,"-1"0"-16,0 0 63,1 0 140,-19 0-218,19 0-16,17 17 16,-18-17-16,0 0 15,1 0 1,70 0 46,35-17-46,-53 17-16,0 0 0,36-18 16,-36 0-16,71 1 15,-71-1-15,1 18 0,-19-18 16,54 1-16,-53 17 0,-1 0 15,36-18 1</inkml:trace>
  <inkml:trace contextRef="#ctx0" brushRef="#br0" timeOffset="1753.31">6280 2963 0,'-18'-17'16,"0"52"46,-34 88-31,34-105-31,18 17 0,-18-17 16,18 17-16,-17 1 0,17-19 0,-18 18 16,0 89-1,18-106-15,-17-1 0,17 1 16,0-1-16,0 1 0,0 0 31,0-36 0,0-17-15,0-36 0,35-17-1,-17-35 1,-1-1-1,-17 107-15,36-89 47,-36 88-31,52 53 15,1 36-15,-35-53-16,35 70 15,53 53 1,-53-35 0,0-36-1,-18-35 1,-35-17 0,0-36 30,0 1-46</inkml:trace>
  <inkml:trace contextRef="#ctx0" brushRef="#br0" timeOffset="2002.99">6121 3334 0,'35'0'31,"71"-18"-15,-18 0-1,-17-17 1,-18 18-1,-36 17 1</inkml:trace>
  <inkml:trace contextRef="#ctx0" brushRef="#br0" timeOffset="2487.21">7144 3175 0,'-18'18'0,"36"-36"0,-53 36 16,17-18-1,18 17 1,71-17 15,35-17-15,-71 17-16,0 0 0,0-18 15,1 18-15,-1 0 0,0-18 16,0 18-16,1 0 0,-19-17 0,36 17 16,-17 0-1</inkml:trace>
  <inkml:trace contextRef="#ctx0" brushRef="#br0" timeOffset="4361.89">8679 2805 0,'0'-18'297,"0"0"-62,0 1-173,17 17-46,19-18-1,-36 0 1,17 18-16,18-17 16,18-1-1,-35 18-15,35-18 16,0 18 0,-35 18-1,-18 0-15,17-1 16,-17 1-16,0 0 0,0-1 0,-17 19 15,-1-19-15,0 1 0,-17 35 16,17-18-16,-17-17 0,17 17 0,-17-17 16,-71 87-1,89-105-15,-1 18 16,0 0-16,1-18 0,17 17 16,123-34 15,1-19 0,-89 36-31,0-17 0,1 17 0,-1-18 0,0 18 16,0 0-16,-17-17 0,17 17 15,-17-18-15,0 18 0,-1 0 0,1 0 16,17-18 0,-35 1-1</inkml:trace>
  <inkml:trace contextRef="#ctx0" brushRef="#br0" timeOffset="4705.57">9614 2752 0,'0'0'15,"-18"0"1,53-18-1,89 0 1,-89 18-16,53-35 16,18 17-1,-88 18-15,17-17 16,-18 17-16</inkml:trace>
  <inkml:trace contextRef="#ctx0" brushRef="#br0" timeOffset="5236.45">10760 2364 0,'0'0'0,"0"-18"47,-35 36-31,17-1-16,1-17 0,-1 18 0,-17 0 16,17-1-16,0 1 0,1-1 15,-36 36 1,35-17-16,0-19 0,18 1 15,-17 0-15,17-1 0,0 18 16,0 1-16,0-1 0,0-17 16,106 70-1,-71-70-15,-17-18 16,17 17-16,0-17 0,-17 18 0,17-18 16,0 0-16,-17 0 0,17 0 0,1 0 15,-19 0-15,142-18 31,-141 18-31,-1 0 0,1 0 0</inkml:trace>
  <inkml:trace contextRef="#ctx0" brushRef="#br0" timeOffset="5533.19">11324 2593 0,'-17'0'16,"34"0"-16,-17 0 16,53 0-1,53-18 1,-70 18-1,158-35 1,-89 17 15,-87 18-31</inkml:trace>
  <inkml:trace contextRef="#ctx0" brushRef="#br0" timeOffset="5751.91">12048 2134 0,'-18'-17'15,"0"34"1</inkml:trace>
  <inkml:trace contextRef="#ctx0" brushRef="#br0" timeOffset="8048.6">12101 2011 0,'17'53'110,"19"35"-95,-19-53-15,-17-17 0,18 17 0,-1 0 16,-17 1-16,18-1 0,-18 0 0,18 1 15,35 105 1,-53-124-16,17 1 0,-17 0 16,36 17-16,-19 0 15,-17-17-15,18-1 16,-36-52 62,-35-71-47,53 89-31</inkml:trace>
  <inkml:trace contextRef="#ctx0" brushRef="#br0" timeOffset="19313.86">3899 4851 0,'0'0'0,"0"17"0,-18-17 0,0 0 16,-35 18 0,36-18-16,-1 0 15,0 18-15,-35 17 16,53-17 0,-17-1-16,17 1 0,-18 17 0,18-17 15,0-1-15,-17 1 0,17 17 0,0-17 16,0 0-16,0 17 0,0-18 0,0 1 15,0 17-15,0-17 0,88 123 32,-71-123-32,1-1 0,17 1 15,-17 0-15,0-18 0,17 17 0,18-17 16,-18 0-16,-17 0 0,17-17 16,0 17-16</inkml:trace>
  <inkml:trace contextRef="#ctx0" brushRef="#br0" timeOffset="20579.07">4516 4992 0,'-18'-18'31,"1"18"16,17 35-32,0-17-15,0 0 0,0 17 16,17 18 0,-17-35-16,18-1 15,-18 1-15,18-1 0,-18 1 0,17 0 16,1-18-16,-18 17 0,17-17 16,1 18-16,53 17 15,-1-35 1,-70-17-1,18 17-15,-1 0 0,1 0 0,0-18 16,-1 18-16,-17-18 0,18 18 0,0-17 16,-18-1-16,17 18 0,1-35 15,-18 17-15,18 18 0,-18-35 16,0-36 0,0 54-16,-18-1 0,0 0 0,-17-17 31,17 18-16,18-1-15,18 18 32,35-18-17,-35 18-15,17 18 16,-18-18-16,1 0 0,35 53 16,-35-36-16,-1 1 15,-17 0-15,18-18 0,-18 17 0,18 1 16,-1 0-16,-17-1 0,18-17 0,-18 18 15,18 0-15,-1-1 0,-17 1 16,18-18-16,-1 0 16,1 0-16,0 0 15,-1 0-15,1-18 16,0 1 0,-1 17-16,-17-18 0,0-17 15,0-18 1,0 35-16,-17-17 15,-19-18 1,36 35-16,-17 18 16,17-17-16,17-1 31,19 18-15,-19 0-1,19 18-15,-1 17 16,-18-17-1,-17-1-15,0 1 0,18-1 0,-18 1 16,0 0-16,18-1 0,35 72 31,-36-89-31,1 17 0,0 1 16,52-18 0,-52 0-16,-1 0 0,1-18 0,0 18 15,70-53 1,-70 36-16,-1-1 0,1 0 15,-1 1-15,1-1 0,-18 0 0,18 1 16,-18-1-16,0 1 0,0-1 0,0 0 16,0 1-16,0-1 0,0 0 0,0 1 15,-18 17-15,0-18 0,18 0 0,-17 18 16,-1 0-16,-35 18 16,36 17-1,17-17-15,0 0 16,0-1-16,0 1 0,0 0 0,0-1 15,0 1-15,17-1 0,1 19 16,70 52 15,-70-88-31,-1 18 0,1-18 0,0 0 16,17 0-16,-17 0 0,52 0 16,-52 0-16,-1-18 0,1 18 15</inkml:trace>
  <inkml:trace contextRef="#ctx0" brushRef="#br0" timeOffset="20875.84">6121 4851 0,'-18'0'0,"18"-18"0,18 36 0,-53-36 16,88 53 15,0 36-15,-36-53-1,1 17-15,70 88 16,-70-105 0,-1 0-16,1-18 0,0 17 15,-1-17-15,19 0 16,-36-17-16,35-36 16,-35 35-16,17-53 15,-17 36-15,18-53 16,-18-36-1,0 89-15,0 18 0,0-19 0,18 19 16,-18-19-16,0 19 0</inkml:trace>
  <inkml:trace contextRef="#ctx0" brushRef="#br0" timeOffset="21547.62">4392 4833 0,'-17'0'16,"34"0"-16,-52 18 15,70-54 17,-17 19-17,-18-1 1,-18 18 31</inkml:trace>
  <inkml:trace contextRef="#ctx0" brushRef="#br0" timeOffset="22141.44">6280 4233 0,'35'0'47,"230"18"-31,-230-18-1,371 106 1,-195 17 15,-158-87-31,53 87 16,-35 53 0,-71-123-16,0-17 0,0 52 15,-124 53 1,106-123-16,-87 34 15,-1 1 1,71-53-16,17 18 0,0-18 16</inkml:trace>
  <inkml:trace contextRef="#ctx0" brushRef="#br0" timeOffset="26860.1">3264 6756 0,'0'-18'78,"-18"18"126,18 18-189,-18-18-15,1 0 31,-1 17-15,0-17 0,1 18-1,-1 0 1,0-18 0,18 17-1,-17-17-15,-1 18 16,-17 17-1,17 0 1,1 18 15,17-35-31,0 0 0,0-1 0,-18 1 0,18 0 16,-18 34 0,18-34-16,0 0 0,0-1 0,0 1 15,0 0-15,0 17 0,0 0 16,18-17-16,0-1 0,-1 19 15,1-19-15,-18 19 0,18-19 16,17 19-16,-35-1 0,17-17 16,72 140-1,-72-122-15,1 16 16,0-16-16,-1 17 0,1-18 0,-1 18 16,1 0-16,0-18 0,-1 18 0,19-18 0,-19 1 15,89 193 1,-88-176-1,-1-18-15,-17 0 0,18 1 0,-18-1 16,0 0-16,0 0 0,0 1 0,0-1 16,0 0-16,-88 177 31,53-194-31,17-1 0,0 1 0,-17-1 16,17 1-16,-17 0 0,0-18 15,17 17-15,-17-17 0,17 18 0,-17-18 0,17 0 16,-52-18-16</inkml:trace>
  <inkml:trace contextRef="#ctx0" brushRef="#br0" timeOffset="27688.48">3475 7691 0,'0'0'15,"0"-18"1,-35 18-1,0 0 1,35-18-16,-18 18 0,-17 0 16,-1 18-1,19-18-15,-18 35 16,-18 18 0,35-35-16,0 52 15,1-52-15,17 17 16,0 1-16,0-1 0,0-18 15,70 125 1,1-90 0,-54-52-1,54 0 1,-36 0-16,36-35 16,-54 35-16,19-17 0,-1-19 15,-17 19-15,-1-19 0,19 1 16,-19 17-16,-17-17 0,0 18 0,0-36 15,0 35-15,-17-53 16,17 54-16,-53-36 16,-18 0-1,53 35-15,-34 1 16,16 17 0</inkml:trace>
  <inkml:trace contextRef="#ctx0" brushRef="#br0" timeOffset="30392.04">4481 7020 0,'0'-17'656,"-18"17"-547,18-18 32,0 0-63,-18 1-31,18 34 15,18 36-46,-18-35-16,18 0 16,-18-1-16,17 1 0,-17-1 0,18 1 15,-18 0-15,18-1 0,-1-17 0,-17 18 16,0 0-16,18-1 15,-18 1 17,-35-18-1,-18 18-15,35-18-16,-17 17 15,17-17-15,0 18 0,1-1 16,-1-17-16,18 18 0,0 0 15,-17-1-15,17 1 0,0 0 16,0 35 0,35-36-1,-18-17-15,1 0 16,17 0-16,1-35 16,-19 35-16,-17-18 15,18-35 1,-18 36-1,0-1-15,0 0 0,0-17 16,0 18 0,0-1-1,0 53 17,18-35-32,-18 18 0,17-18 0,1 17 15,-1 1-15,1-18 0,-18 18 16,18-18-16,35 35 15,-36-35-15,-17 18 16,18-18-16,0 0 0,-1 0 0,1 0 16,-1 0-16,1 0 0,0-18 0</inkml:trace>
  <inkml:trace contextRef="#ctx0" brushRef="#br0" timeOffset="30954.35">4974 6932 0,'0'-18'47,"-17"18"0,-18 0-32,17 0-15,0 18 16,1 17-1,-1-17 1,18 0-16,0 123 16,0-124-1,0 1-15,0 17 0,88 36 32,-70-54-32,35 1 15,-36-18-15,54-18 16,-53 18-16,-1-17 0,19-1 15,-19 1-15,1-1 0,-1-17 16,-17 17-16,0 0 0,0-17 16,0 17-16,0 1 0,0-1 0,0-17 15,-17 17-15,-18-35 16,17 53-16,-35-17 16,35-1-16,-35 18 15</inkml:trace>
  <inkml:trace contextRef="#ctx0" brushRef="#br0" timeOffset="31173.03">4957 7020 0,'0'53'32,"0"-106"-32,17 141 15,1-70-15,-18 0 0,18-1 16,52 107-1,-52-107-15,35 36 16,-35-35-16,34 35 16,-34-53-16,0 0 0,17 18 15,-17-18-15,-1 0 0,1 0 16</inkml:trace>
  <inkml:trace contextRef="#ctx0" brushRef="#br0" timeOffset="31454.19">4604 7691 0,'0'0'0,"53"17"31,53-52-15,-71 35-16,0 0 0,36-18 16,141-35-1,-177 53-15,71-35 16,-71 17-16,71 1 16,-89 17-16,54-18 15</inkml:trace>
  <inkml:trace contextRef="#ctx0" brushRef="#br0" timeOffset="31688.49">4869 7814 0,'0'18'0,"0"-36"0,17 36 15,36-18 1,35-36 0,-52 36-16,-19-17 0,36-1 15,-17 18-15,34-18 16,-52 18-16,-1 0 0,19 0 16</inkml:trace>
  <inkml:trace contextRef="#ctx0" brushRef="#br0" timeOffset="31954.23">5116 7779 0,'0'0'15,"0"17"17,0 19-17,35 34 1,-35-34-16,0-19 0,18 54 15,-1-36-15,-17 0 0,18 36 16,-1-36-16,-17 0 0,18 18 16,-18-17-16,18-1 0,-1 18 15,1 0 1,-18-36-16,18-17 16,-1 0-1</inkml:trace>
  <inkml:trace contextRef="#ctx0" brushRef="#br0" timeOffset="32501.07">6209 7232 0,'0'0'0,"0"-35"15,0 35 16,-17 35-15,-1-17 0,-17 34-16,-1-16 15,1-19-15,17 1 0,-34 17 16,16-17-16,19 0 0,-19-1 16,1 19-16,0-19 0,17 1 15,1-1-15,17 1 16,0 0-16,52-1 31,107 1-15,-124-18-16,1 0 0,-1 18 15,0-18-15,1 0 0,16 0 0,-16 0 16,-1 0-16,0 0 0,1 0 0,-1 17 16,0-17-16,-17 0 0,17 0 0,-17 0 15,-1 0-15,1 0 0,0 0 16</inkml:trace>
  <inkml:trace contextRef="#ctx0" brushRef="#br0" timeOffset="32969.83">7091 6967 0,'-17'0'16,"34"0"-16,-87 18 15,52-18-15,0 18 16,18-1-16,0 1 0,-17 0 15,-19 140 1,36-140 0,0 70-16,0-53 15,124 107 17,35-125-17,-124-17-15,53-35 16,36-53-1,-107 70-15,36-53 16,-35-34 0,-18 87-16,0-17 0,-36-36 15,-69-17 1,69 70-16,-52 1 16,71 17-16,-72 17 15,19 19 1,70-19-16</inkml:trace>
  <inkml:trace contextRef="#ctx0" brushRef="#br0" timeOffset="34078.94">8696 6597 0,'-17'-18'32,"-1"18"15,53-17-16,36 17-16,-54 0-15,19-18 0,-19 18 0,1 0 16,17 0-16,-17-18 0,17 18 0,-17 0 16,0 0-16,17-17 0,-18 17 15,1 0-15,0 0 0,-1 0 0,1 0 16,0 0-16,-1-18 0,1 18 0,0 0 16,-1 0-1</inkml:trace>
  <inkml:trace contextRef="#ctx0" brushRef="#br0" timeOffset="34297.61">8732 6703 0,'70'0'15,"-35"0"1,-17-18-16,17 18 0,142-17 15,-142-1 1,71 0-16,-71 18 16,53-17-16,1-1 15,-72 18 1,-17-18-16</inkml:trace>
  <inkml:trace contextRef="#ctx0" brushRef="#br0" timeOffset="34672.71">8908 6315 0,'0'0'0,"18"0"16,-1 0-16,19 0 15,16 0-15,107 0 16,-124 0-16,107 0 15,-1 0 1,-124 0-16,19 0 16,-19 0-16,19 0 0,-19 17 15,1 89 17,-18-88-32,-53 70 15,-35 53 1,70-106-16,0 18 0,-34 18 15,16-36-15,19 18 0,-1-18 0,-17 18 16,17-17-16,0 34 16,1-52-16,17 35 15,0-36-15</inkml:trace>
  <inkml:trace contextRef="#ctx0" brushRef="#br0" timeOffset="35985.92">11254 5256 0,'0'-17'15,"-18"17"48,1 0-1,-19 0-30,19 0-32,-19 0 31,19 17-16,-1 1 1,-17-18 0,35 18-16,-18-1 15,18 1 1,-17 0-16,17-1 0,0 1 0,0 0 16,-18-1-16,18 1 0,-18-1 15,18 1-15,0 0 0,0-1 0,0 19 0,0-19 16,0 1-16,0 17 0,0-17 15,0-1-15,0 1 0,0 35 16,18-35-16,-18 17 0,18-17 0,-1-1 16,-17 18-16,18-17 0,0 17 0,17 1 15,-18-1-15,1 0 0,0 0 0,-1 18 16,19 0-16,-19-17 0,19 34 0,-19-17 16,1 0-16,17 18 0,0 52 15,-17-70-15,35 141 16,-35-141-16,-1 17 0,-17-17 0,0 53 15,0-53-15,0 0 0,0-18 16,0 18-16,-17-18 0,-1 1 0,0-19 16,1 19-16,-1-19 0,-35 19 15,-106 34 1,124-70-16,17 0 16,-17 0-16,0 0 0,0 0 0,17 0 15,-17 0-15,17-17 0,0 17 0,1-18 16,-1 18-16,1-53 15</inkml:trace>
  <inkml:trace contextRef="#ctx0" brushRef="#br0" timeOffset="36642.1">11942 5662 0,'0'0'0,"0"-18"31,-18 18-15,1 18 0,-1 0-1,0-18-15,1 17 0,-1 19 16,-35 34 0,35-52-16,1 52 15,-1-52-15,1 70 16,-1-53-16,0 71 15,1 88 1,17-158-16,0 17 16,0-1-16,17 37 0,54 52 31,-36-88-31,177 176 31,-89-106-15,-87-105-16,-19 0 0,18-1 0,1 1 15,-1 0-15,-17-1 0,17-17 0,35 18 16,-52-18-16,17 0 0,-17 0 16</inkml:trace>
  <inkml:trace contextRef="#ctx0" brushRef="#br0" timeOffset="37438.71">12700 5345 0,'-17'0'16,"34"70"15,19-17 1,-36-35-32,17 17 15,1 0 1,-18-17-1,-71 35 1,54-36-16,-36 19 16,17-19-16,-16 54 15,16-1 1,36-52-16,0 17 16,18 1-1,0-36-15,-1 0 16,1 0-16,17 0 0,71-36 15,-88 36 1,52-88 0,-70 35-1,0 36 1,0-19 0,0 19-1,0 34 16,18 36-15,-1-35-16,1 17 16,35 18-1,-35-53-15,-1 18 0,1-18 16,0 0-16,-1 0 0,1 17 0,-1-17 16</inkml:trace>
  <inkml:trace contextRef="#ctx0" brushRef="#br0" timeOffset="37797.98">13265 5503 0,'0'-17'15,"-18"-1"-15,36 53 0,-71-123 32,35 88-32,18 53 31,0 53-16,0-71-15,0-17 0,18 35 16,70 53 0,-70-106-16,52 17 15,-34-17-15,34-17 16,-52 17-16,52-53 16,-34-18-1,-36 53-15,0 1 0,0-1 16,0 1-16,0-1 0,0-17 15,-18 17-15,-106-88 16,89 106 0,-35 0-16,52 0 15,0 18-15</inkml:trace>
  <inkml:trace contextRef="#ctx0" brushRef="#br0" timeOffset="38001.21">13300 5609 0,'0'0'0,"0"35"15,0-17-15,0 0 16,88 70 0,-70-70-16,0-1 15,123 107 1,-106-107-16,18 19 15,-36-36-15</inkml:trace>
  <inkml:trace contextRef="#ctx0" brushRef="#br0" timeOffset="38438.57">13864 5697 0,'18'-35'15,"-36"70"-15,36-52 32,-18 70-17,0-36-15,0 54 16,0 17 0,0-70-16,0-1 0,0 19 15,0-19 1,0-34-1,0-1 1,18-88 0,-18 88-1,0-52-15,0-18 16,0 70 0,17 0-16,-17-17 15,36 53 16,17 35-15,-36-36-16,19 19 16,34 34-1,-52-70-15,-18 18 0,35-1 16,-17 19 0,-1-36-16</inkml:trace>
  <inkml:trace contextRef="#ctx0" brushRef="#br0" timeOffset="38626.03">13900 5750 0,'35'0'31,"-70"0"-31,123 0 16,-53 0-16,-17 0 0,0 0 0,17 0 15,0 0-15,-17 0 0,35-17 16,-36 17-16,19 0 0</inkml:trace>
  <inkml:trace contextRef="#ctx0" brushRef="#br0" timeOffset="38985.25">12912 6368 0,'53'-18'31,"53"-17"-16,-71 35-15,71-18 16,88-17 0,-141 17-16,0 18 0,53-17 15,-54-1-15,1 18 0,53-18 16,124-35 0,-195 53-16,53-35 15,-35 17 1</inkml:trace>
  <inkml:trace contextRef="#ctx0" brushRef="#br0" timeOffset="40157.28">13459 6703 0,'17'0'406,"1"0"-390,0 0-16,-1 0 15,1-18 1,0 18 0,-1 0-16,1 0 15,0-17 1,-1 17-1,1 0-15,52-18 16,1 0 15,-53 18-31,-1 0 0,18 0 16,18-17 0,-17 17-1,-36-18 1</inkml:trace>
  <inkml:trace contextRef="#ctx0" brushRef="#br0" timeOffset="40391.61">13706 6668 0,'0'17'16,"0"18"-1,0 36 1,17-53 0,-17-1-16,18 36 15,-18-18-15,0 1 0,0-1 0,0 18 16,0 88-1,0-123-15,0 70 16,0-71-16,0 36 16</inkml:trace>
  <inkml:trace contextRef="#ctx0" brushRef="#br0" timeOffset="40860.21">14006 7056 0,'17'0'16,"-34"0"-16,34 52 31,-52 107 0,0-53-15,35-88-16,0 17 0,0-17 15,-18-1-15,18 1 16,0-53 0,18 35-16,-1-53 15,1 35-15,0-53 16,-1 54-16,1-71 16,17-18-1,-17 88-15,-18 1 0,35-19 31,0 89-15,-17-35 0,17 52-16,-17-52 15,105 123 1,-70-88 15,-35-53-31,0 18 16</inkml:trace>
  <inkml:trace contextRef="#ctx0" brushRef="#br0" timeOffset="41078.87">14111 7250 0,'0'0'15,"18"0"1,17 0 0,71-18 15,-88 18-31,158-35 31</inkml:trace>
  <inkml:trace contextRef="#ctx0" brushRef="#br0" timeOffset="41734.92">15152 5786 0,'-18'0'15,"18"17"1,36-17 15,70 0-15,-89 0-16,89-17 15,70-1 1,-140 18-16,87-18 16,-17 1-1,-88-1-15,-1 18 16,-17-18-16</inkml:trace>
  <inkml:trace contextRef="#ctx0" brushRef="#br0" timeOffset="41953.8">15487 5574 0,'-17'0'16,"34"35"15,36 36-15,-35-54-16,17 54 15,18 35 1,-35-71-16,-1-17 0,19 35 16,-1 17-1</inkml:trace>
  <inkml:trace contextRef="#ctx0" brushRef="#br0" timeOffset="42609.64">16563 5062 0,'0'-17'31,"0"52"-15,53 36-1,-35-54 1,-18 1-16,70 70 16,-70-70-1,0-1-15,0 1 32,0 0-32,-17-1 0,-1-17 0,0 18 15,1 0-15,-18-1 0,17 1 0,-17-1 16,17 1-16,-17 17 0,17-17 0,0 0 15,-17 17-15,17-17 0,18-1 16,0 18 0,36-17-1,-19-36-15,1 18 0,0 0 16,17-17-16,-17-1 0,-1 18 0,1-17 16,0-1-16,-1 0 0,1 1 0,-1-1 15,1 0-15,0 1 0,-18-1 0,0 0 16,0 1-16,0-1 0,0-17 0,0-18 31,0 35-15,17 36-1,1 0 1,17 52 0,-17-70-16,-18 18 0,18-1 0,-1 1 15,1 0-15,-1-1 0,19 1 16,-19 0-16,1-18 0,0 17 0,35 1 15</inkml:trace>
  <inkml:trace contextRef="#ctx0" brushRef="#br0" timeOffset="42953.28">17216 5009 0,'-18'-17'15,"36"34"-15,-106-17 16,70 0 0,18 18-16,-18 0 0,18 105 15,0-88 1,18 54-16,70 17 31,-70-89-31,17 1 0,18-1 16,106-34-1,-142 17-15,54-53 16,-18-18 0,-53 54-16,18-54 15,-54-17 1,19 70-16,-1 1 0,-53-36 16,-34 35-1,87 18-15</inkml:trace>
  <inkml:trace contextRef="#ctx0" brushRef="#br0" timeOffset="43187.58">17251 5133 0,'0'0'15,"35"35"16,1 36-15,-19-54-16,1 19 0,17-1 16,89 88-1,-107-87-15,54 17 16,17 17 0</inkml:trace>
  <inkml:trace contextRef="#ctx0" brushRef="#br0" timeOffset="44765.51">17904 5362 0,'17'0'532,"1"0"-517,0-17 1,-1 17-16,1 0 15,0 0 1,-18-18 0,17 18-1,-34-18 79,-1 18-78,-17 0-1,-1 18 17,19 0-17,-18 17 1,35-17-16,0 17 15,0 18 1,0-36-16,0 1 0,17 0 16,89 17-1,-88-35-15,70 18 16,18-18 0,-89 0-16,19-18 15,-1 18-15,-17 0 0,-1 0 16,1 0-16,-1-18 15,-34 1 1,-1 17 0</inkml:trace>
  <inkml:trace contextRef="#ctx0" brushRef="#br0" timeOffset="45078.05">16898 5944 0,'-17'36'16,"34"-72"-16,1 72 16,0-54-16,-1 18 0,19 0 15,-1 0-15,0-18 0,18 18 0,-18 0 16,265-35-1,-265 17-15,18 18 16,177-35 0,-213 35-1,1 0-15,0 0 0,-1-18 16</inkml:trace>
  <inkml:trace contextRef="#ctx0" brushRef="#br0" timeOffset="45327.98">17004 6297 0,'18'0'15,"0"0"-15,17-18 16,-18 18-16,19 0 0,87-35 15,-88 18-15,1 17 16,228-53 0,-123 35-1,-123 18 1,0 0-16,17 0 16,-17 0-16</inkml:trace>
  <inkml:trace contextRef="#ctx0" brushRef="#br0" timeOffset="45562.41">17375 6209 0,'-18'18'16,"18"-1"-16,18-52 0,-36 88 16,18-36-16,0 1 0,0 0 15,18-1-15,17 89 16,0 0-1,-35-71-15,18 54 16,-1 34 0,-17-105-1,0 17-15,0-17 0</inkml:trace>
  <inkml:trace contextRef="#ctx0" brushRef="#br0" timeOffset="45843.55">17869 6756 0,'0'-18'0,"0"36"0,-18-36 16,0 18-16,-70 88 31,53-17-16,17-54-15,18 19 16,0-19-16,0 1 0,0 0 0,0-1 16,18 1-16,105 52 15,1-70 17,-71 0-32,-18 0 0,0 0 0,18 0 0,-18-17 15,18-1-15,-17 1 0,-1-1 0</inkml:trace>
  <inkml:trace contextRef="#ctx0" brushRef="#br0" timeOffset="46359.15">18151 4851 0,'-18'0'0,"36"0"0,-36-18 15,89 53 17,52 18-17,-88-35-15,1 17 16,-1 0-16,18 1 0,-18-1 0,18 0 15,-18 18-15,18 0 0,-17 18 0,-1-18 16,18 17-16,-18 18 0,0-17 0,1-1 16,52 248-1,-88-230-15,0-17 0,0-1 0,0 18 16,0-17-16,0 0 0,-18-19 0,0 19 16,-34 70-1,16-88-15,1-18 0,17 1 0,-17-19 16,17 19-16,-17-19 0,0 1 0,17-1 15</inkml:trace>
  <inkml:trace contextRef="#ctx0" brushRef="#br0" timeOffset="47171.49">19774 5274 0,'-18'18'0,"71"-71"31,-88 88-31,87-70 16,-52 17-16,18 18 0,-36 18 47,-87 70-32,69-70-15,1-1 0,-18 19 16,18-1-16,-124 71 16,18-18-1,141-71-15,-18 1 16,36 53-1,17-71 1,-17 17-16,35-17 0,-18 18 0,18 0 16,0-18-16,0 17 0,17-17 0,-17 18 15,18-1-15,-18-17 0,282 36 32,-282-19-32,-18-17 0,0 0 0,1 0 15,-19 0-15,19 0 0,-19 0 0,1 0 16,-18-17 15,-18 17-15,18-18-1</inkml:trace>
  <inkml:trace contextRef="#ctx0" brushRef="#br0" timeOffset="47718.18">21185 5203 0,'0'-17'15,"0"34"-15,0-69 16,0 34-16,-18 0 16,-17 18-1,-1 36 1,-34 34 0,52-52-16,1-1 0,17 19 15,-36 175 1,36-175-16,0-1 15,0 53-15,0-53 16,159 142 0,-124-160-1,1-17-15,34 18 0,-35-18 16,1 0-16,-1 0 0,141-35 31,-140 17-31,17-35 16,-36 36-16,19-72 15,-36 54-15,0-71 16,0 71-16,-18 0 0,0-36 16,1 36-16,-19 17 0,-17-52 15,-158-19 1,158 89-16,-106-17 16,0 34-1,124 1-15,17 0 16</inkml:trace>
  <inkml:trace contextRef="#ctx0" brushRef="#br0" timeOffset="49405.99">11148 6121 0,'0'35'94,"-35"36"-79,35-54-15,-18 54 16,18-54-16,0 1 16,0 0-16,0-1 0,0 1 0,0 0 15,71 87 1,-54-87-16,19 0 15,-19-18-15,1 0 0,17 17 0,-17-17 16,17 0-16,0-17 0,-17 17 16,17 0-16,-17-18 0,17 0 0,-17 18 0,17-17 15,-17-1-15,17-17 0,-17-36 32,-18 54-32,0-1 0,0 0 0,-18 1 15,-88-54 1,89 71-16,-19-17 0,1 17 0,0-18 15,-18 18-15,18 0 0,-1 0 0,1 0 16,0 18-16,-1-18 0,19 17 0,-1-17 16,1 18-16,-1-18 0,0 17 0,18 1 15</inkml:trace>
  <inkml:trace contextRef="#ctx0" brushRef="#br0" timeOffset="86866.48">5327 10301 0,'0'-18'32,"0"1"-1,0 34 31,-35-17-46,0 18 0,-1 0-1,36-1 1,0 1-16,-17-18 0,-18 106 16,35-71-1,0-17-15,-18 17 0,18 0 0,0 1 16,-18-1-16,18 0 0,0 0 0,0 1 15,0-1-15,0 18 0,0-18 16,0-17-16,18 17 0,0-17 16,-18-1-16,17 19 0,1-19 0,-1 1 0,1 0 15,70 34 1,-52-52-16,-19 18 0,18-18 16,18 0-16,-17 0 0,-1 0 15,-17 0-15,17 0 0,0-18 0,0 18 16,1-17-16,17 17 0,-18-18 0,0 1 15</inkml:trace>
  <inkml:trace contextRef="#ctx0" brushRef="#br0" timeOffset="87397.84">5998 10248 0,'0'0'16,"0"-17"15,35-1 1,18-17-17,-36 35-15,19-18 0,-1 0 16,71 1-1,-89-1-15,19 18 0,-19 0 16,1-18-16,17 18 0</inkml:trace>
  <inkml:trace contextRef="#ctx0" brushRef="#br0" timeOffset="87601.14">6244 10142 0,'-17'0'0,"-1"0"0,18 18 0,0 17 47,35 36-32,-35-54-15,18 19 0,0 17 16,-1-36-16,-17 19 0,18 17 16,0-36-16,-18 1 0,0 17 0,17 0 15,19 36 1</inkml:trace>
  <inkml:trace contextRef="#ctx0" brushRef="#br0" timeOffset="87804.85">6174 10742 0,'-18'18'15,"89"-18"16,17-18 1,-53 0-32,1 18 0,-19-17 0,54-1 15,-36 18-15,71-35 16</inkml:trace>
  <inkml:trace contextRef="#ctx0" brushRef="#br0" timeOffset="88882.81">6791 10672 0,'0'0'16,"18"-36"15,0 1-15,-1 0 0,-17 17-16,18-17 15,-18 17-15,0 1 0,0-1 16,0-17-16,0 17 0,0 0 15,0 1-15,-18-54 16,1 71-16,17-18 16,-18 1-16,0-1 15,54 18 17,34 35-17,-52-35 1,-1 18-16,1 0 0,17-18 0,-17 17 15,0 1-15,35 35 0,-18-18 16,-18-17-16,1 0 0,0-1 16,-1 1-16,19 17 15,-19-17 1,1-18 0,0 0-1,-1-18-15,-17 0 16,18-34-1,-18 34-15,0 0 16,0 1-16,0-1 0,0 0 16,0 1-16,0-36 15,-18 35-15,18 0 16,-17 1 0,34-1 30,71 18-14,-70 0-32,0 0 0,-1 18 0,1-18 15,0 0-15,-1 0 0,1 17 0,-1 1 16,1 0-16,0-18 0,-1 35 16,-17-17-16,0-1 0,18 1 15,-18 0-15,18-1 16,-18 1-16,0 0 0,17-18 0,-17 17 0,18-17 15,0 18-15,52-36 32,-35-17-17,-17 17-15,0 18 16,-18-17-16,17-1 0,1 0 0,-18 1 16,18-1-16,-18 0 0,0 1 15,0-1-15,0 0 0,0 1 16,-71-54-1,53 71 1,1 0-16,-1 53 31,18-35-31,0-1 0,0 19 16,35-1 0,-17-17-16,-18-1 0,18 1 0,-1-18 15,72 53 1,-72-53-16,1 0 0,17 0 15,-17 18-15,17-18 0,-17 0 0,17 0 16,-17 0-16</inkml:trace>
  <inkml:trace contextRef="#ctx0" brushRef="#br0" timeOffset="90070.77">8026 10213 0,'-18'-18'32,"36"36"-32,-36-53 15,36 35-15,0 0 16,52 35 0,-17 18-1,-35 53 1,-1-89-16,-17 1 0,18 0 15,-18-1-15,18-17 0,-1 18 0,1 0 16,17-18 0,1-18-1,-36 0-15,17 1 16,-17-1-16,18 0 0,-18 1 16,0-54-1,0 53-15,0 1 0,0-1 0,0 1 16,0-1-16,-18 0 0,18 1 0,0-1 15,0 0 17,0 36-32,0 0 15,35 52 1,-17-52-16,17 17 16,18 0-1,-35-35-15,0 0 0,-1 0 0,1 18 16,-1-18-16,1 0 0,-18-18 0,18 18 15,-1 0-15,1-17 16,17-54 0,-35 54-16,0-1 15,0 0-15,-17-52 16,-1 52-16,0 0 16,18 1-1,-17 17 1,17 53-1,0 0 17,17-36-32,-17 1 0,0 0 0,18-18 15,-18 17-15,18 1 0,-18-1 0,17 1 16,1 0-16,0-1 0,17 1 16,-18-18-16,1 0 0,0 0 15,17 0-15,0 0 0,1 0 16,-19-18-16,1 18 0,0-17 0,17-1 15,-18 0-15,1 18 0,-18-17 16,18-18-16,-18 17 16,0 0-16,0 1 0,0-1 0,0-35 15,0 35-15,-18 1 0,18-1 16,0-17-16,-18 17 16,71 18 15,-17 53-16,-19-53 1,1 18-16,0-1 0,-1 1 0,18 0 16,-17-1-16,0 1 0,-1 17 15,1-17-15,0-18 0,-1 18 16,19-1-16,-19-17 0,-17 18 16,18-18-16,0 0 0,17-18 15,0-17 1,0-36-1,-35 54-15,0-36 16,0 35-16,0 1 16,0-1-16,0 0 0,0 1 0,0-1 15,-17 18-15,17-18 16,17 18-16,1 0 16,0 18-16,-1-18 0,1 18 15,0-18-15,17 17 0,-18 1 0,19 0 0,-1-1 16,-17-17-16,17 18 0,18 17 15,-36-17-15,1-1 0,0 1 0,-1 0 16,-17-1-16,0 1 0,0 17 31,-70-17-15,52-18-16,1 0 0,-1 0 0,0 0 16</inkml:trace>
  <inkml:trace contextRef="#ctx0" brushRef="#br0" timeOffset="90289.4299">9878 9948 0,'0'0'16,"18"0"0,-18 18-1,53 53 1,0-19-1,-36-34 1,1 0-16,17-1 0,-17-17 16,-1 18-16,1-18 0,0 0 0,-1 0 15,19 0-15</inkml:trace>
  <inkml:trace contextRef="#ctx0" brushRef="#br0" timeOffset="90398.8">10002 9754 0,'0'-17'16</inkml:trace>
  <inkml:trace contextRef="#ctx0" brushRef="#br0" timeOffset="91211.02">10054 9596 0,'0'35'15,"18"-18"-15,0 1 0,-1 0 16,1-1-16,17 19 16,-17-1-16,0-17 0,17 17 0,0 18 15,-17-36-15,35 72 16,-36-54-16,36 18 15,-35-36-15,-18 19 16,0-54 47,0 36-32,0 17-16,18-35-15,52 0 32,-52 0-32,-18-18 0,17 18 0,1-17 0,0-1 15,-1 0-15,-17 1 0,18-1 16,-18 1-16,0-1 0,0 0 0,0-17 0,0 17 16,0-17-16,0 17 0,0-17 15,0 0-15,-18 0 0,1-1 0,17 1 16,-18 0-16,18-1 0,-18 1 0,1 18 0,17-19 15,-18 19-15,18-1 0,0 0 16,-18 18-16,18 18 16,0 70-1,18-53-15,-18 1 16,18-19-16,17 54 0,-35-36 16,18 0-16,-1 1 0,19-1 0,-1 18 15,-17-18-15,17-17 0,-18 17 16,36 0-16,-35-17 0,0-18 15,-1 18-15,124-54 32,-123 36-32,0-17 0,-1-1 0,1-17 15,-18 17-15,0-17 0,0 17 16,0-70 0,-18 70-16,1 1 0,-1-1 0,18 1 15,-18 17-15,18-18 0,-17 18 0,-1 0 16,0 53-1,18-36-15,0 1 0,0 0 16,36 70 0,-36-70-16,17-1 15,1 1-15,0 0 0,-1-1 0,1 1 16,17-1-16,-17-17 0,-1 18 0,19-18 16,-1 0-16,0 0 0,1 0 0,-1 0 0</inkml:trace>
  <inkml:trace contextRef="#ctx0" brushRef="#br0" timeOffset="91914.01">12453 9578 0,'-35'0'32,"0"-18"-17,17 18 1,-17-17-1,-71 70 32,53-1-31,53-34-16,-17 0 0,17 17 16,0-17-16,-18-1 0,18 1 0,0 0 0,0-1 15,0 1-15,0-1 0,35 19 16,-17-19-16,-1-17 0,1 18 15,35 0-15,-35-18 0,17 0 16,0 0-16,142-18 16,-125 0-16,-16 1 15</inkml:trace>
  <inkml:trace contextRef="#ctx0" brushRef="#br0" timeOffset="92367.23">12859 9490 0,'-106'35'32,"89"-35"-32,140-35 0,-282 176 31,159-124-31,0 1 0,0 17 0,0-17 16,53 35-1,71-53 1,-107 0-16,54-35 15,-53 17-15,34-17 16,-52 17-16,18-35 16,-18 0-1,0 36-15,18 70 32,52 70-17,-34-88 1,105 300-1,-141-299 1,17 70-16,-17-18 31,-17-88-31,-1 17 0,0-17 0,-34 0 16,16 0-16,-70-35 16,89 17-16,-89-17 15,88 0-15,-17-18 16,53-53-1</inkml:trace>
  <inkml:trace contextRef="#ctx0" brushRef="#br0" timeOffset="93085.73">13582 9472 0,'0'0'16,"-123"18"15,105-18-31,1 17 0,-19 19 16,36 34 0,0-52-16,0 17 0,0 18 15,18-35-15,0-1 0,52 36 16,54-35-1,-107-18-15,89-18 16,35-35 0,-106 36-16,36-72 15,0-34 1,-71 88-16,0-1 16,0-16-16,0-19 0,-18 18 15,-88-106 1,106 142-1,-18 17-15,1 0 0,-1 106 47,36 52-31,-1-140-16,36 88 16,-53-71-16,36 0 0,-19 1 0,19-1 15,-19 0-15,18-35 16,18 18-16,-35-1 0,17-17 15,1 0-15,87-53 16,-88 53-16,1-17 0,-19-18 16,19 17-16,-19 0 0,1 1 0,-1-19 15,-17 19-15,18-19 0,-18 19 0,0-1 16,0-17-16,0 17 0,0 1 0,-18-1 16,1 0-16,-54 1 15,54 34 1,-1-17-16,0 18 0,18 0 15,0-1-15,0 1 0,-17 17 0,17-17 0,0-1 16,0 19-16,17-19 0,1 19 16,0-19-16,-1 1 0,19 0 0,-19-1 15,18 1-15,-17-18 0,17 17 16,1-17-16,-1 0 0,0 0 0,0 0 16,18 0-16,53-17 15,-71-1-15,1 18 0,-1-17 0</inkml:trace>
  <inkml:trace contextRef="#ctx0" brushRef="#br0" timeOffset="93413.78">14235 8767 0,'0'0'15,"194"0"1,-141 17 0,17-17-16,-17 18 0,18-18 15,-18 17-15,17 1 0,160 53 16,52 70 0,-229-106-16,106 106 15,-124-106-15,18 124 16,-53-88-16,-36 87 15,19-122-15,-18 17 0,-18 35 16,17-53-16,-17 0 0,18-17 16,-124 88-1,159-88-15</inkml:trace>
  <inkml:trace contextRef="#ctx0" brushRef="#br0" timeOffset="93601.42">15840 9684 0,'0'0'0,"35"0"16,-35-18-16,0 0 31,0 1-15</inkml:trace>
  <inkml:trace contextRef="#ctx0" brushRef="#br0" timeOffset="94991.6">2858 12206 0,'0'-18'16,"0"36"62,0 0-62,0 35-1,17 35 1,1-71-16,-18 1 0,18 17 16,-18-17-16,17 17 0,-17-17 0,18 17 15,-18 18-15,18 35 16,-1-70 0,-17 0-16,0-1 0,0 1 0,0 0 15,0-1-15,0 1 0</inkml:trace>
  <inkml:trace contextRef="#ctx0" brushRef="#br0" timeOffset="95507.05">2770 12365 0,'-18'-18'32,"36"36"-32,-36-89 15,18 54-15,18 17 16,-1-18-16,54-53 16,-54 71-1,36-35-15,-35 18 16,17 17-16,-17 0 15,0 17-15,-1 54 16,-17-54 0,0 19-16,-17 17 15,17-36-15,0 1 0,0-1 0,0 1 16,0 0-16,0-1 0,17 1 0,19 0 16,105-1-1,-106 1-15,88 0 16,-87-18-16,69 35 15,1 18 1,-88-53-16,-18 17 0,0 1 16,0 0-16,0-1 0,-35 1 0,17 0 15,-194 87 1,159-87-16,-52 17 16,87-35-1,-17 18-15,35-36 16,17 1-1</inkml:trace>
  <inkml:trace contextRef="#ctx0" brushRef="#br0" timeOffset="96147.75">3687 12365 0,'0'0'15,"0"53"32,17 35-31,1-70-16,17 52 15,-35-35-15,18-17 16,106 70 0,-107-88-1,36-17-15,-35-1 16,17-35-16,-17 35 15,35-52-15,-53 35 16,17 17-16,-17-35 0,0 35 16,0-52-1,-53-1 1,53 54-16,0 70 31,0 35-15,18-71-16,35 54 15,17 0 1,-52-54-16,0 1 0,35-18 16,-36 0-16,1 0 0,0-18 15,-1 1-15,1-1 0,17-53 16,-17 36-16,-1-53 16,-17 53-16,0-54 15,-35-52 1,17 106-1,1 0-15,-89-106 32,106 194-1,35 52-15,-17-69-16,0-19 0,17 54 15,0-54-15,-17 19 0,17 17 16,0-36-16,-17 19 0,0-19 0,-1 1 15,107 35 1,-107-36-16,19-17 16</inkml:trace>
  <inkml:trace contextRef="#ctx0" brushRef="#br0" timeOffset="96335.2">4340 12188 0,'0'0'16,"0"-17"-1,35-1 1,124-35 0,-107 36-16,-16 17 0</inkml:trace>
  <inkml:trace contextRef="#ctx0" brushRef="#br0" timeOffset="96944.92">5804 12083 0,'-18'17'16,"36"-34"-16,-54 52 16,36-53 15,53-17-16,-53 17 1,18 18-16,-89 18 47,18 17-31,36-17-16,-1-18 0,18 18 15,0 17-15,0-18 0,0 1 16,0 53-1,53-18 1,-35-53-16,-1 17 0,19-17 16,-19 0-16,1 0 0,17 0 0,0-17 15,-17 17-15,17-18 0,1 18 0,-1-18 16,0 1-16,0 17 0,-17-18 0,17 0 16</inkml:trace>
  <inkml:trace contextRef="#ctx0" brushRef="#br0" timeOffset="97585.35">6227 11977 0,'17'17'47,"19"19"-31,-36-19-16,0 1 0,17 0 15,-17-1-15,0 1 0,0 0 0,18-18 0,-18 17 16,0 1-16,0-1 0,18-17 16,-18 18-16,0-36 31,0-17-15,0 18-16,0-1 15,0 0-15,17 1 0,-17-1 16,18 0-16,0 1 0,-1-1 15,1 0-15,0 18 0,-1-17 16,1 17-16,-1 0 0,36 35 31,-17 18-15,-19-35-16,-17-1 0,18-17 16,17 36-16,-35-19 0,18-17 0,-1 18 15,1-18-15,0 17 16,-1-17-16,1 0 0,0 0 0,-18-17 15,17 17-15,1-18 0,17-17 16,-17-71 0,-18 71-16,0 17 15,0-17-15,-18-106 16,1 106-16,17 17 16,-18-17-16,0 17 0,1-35 15,-1 35-15,0 1 16,18 52 15,0-17-31,0-1 0,18 19 0,0-19 16,-18 1-16,17 17 0,1-17 0,0 17 15,17-17-15,-17 17 0,-1-17 0,1-1 16,-1 1-16,1 17 0,0-17 0,-1-1 16,1 1-16,0 0 0,-1-1 0,-17 1 15,18-18-15,0 18 0,-1-18 0</inkml:trace>
  <inkml:trace contextRef="#ctx0" brushRef="#br0" timeOffset="97804.08">6633 11836 0,'17'-18'16,"-34"36"-16,122-54 15,-87 19 1,17-1-16,1 18 0,-1-17 16,71-1-16</inkml:trace>
  <inkml:trace contextRef="#ctx0" brushRef="#br0" timeOffset="99070.06">7162 12030 0,'0'17'15,"0"-34"-15,-18 52 16,36-35 15,17 0-15,-35-18-16,18 18 16,-1-17-16,19-36 15,-19 35 1,36-123-1,-53 123 1,0-52-16,0-1 31,0 54-31,18 17 47,52 35-31,-52-35-16,17 18 0,-17-1 15,-1 1-15,72 52 16,-72-52-16,1 0 0,0-1 16,-1-17-16,1 18 0,17-18 15,-17 0-15,-1 0 0,1 0 0,0 0 0,-1 0 16,1 0-16,0-18 0,-1 1 16,1 17-16,-18-18 0,0 0 0,18-17 15,-18 0 1,-18 0-1,0 35 1,18 17-16,0 1 16,36 17-1,-19-17-15,1-1 0,-1 1 0,1-18 16,35 18-16,-35-1 0,-1-17 16,1 0-16,0 0 0,-1 18 15,-17-36 1,-53 1-1,36 17-15,-1 0 0,-17-18 16,17 18-16,-70-18 16,70 1-16,1 17 15,17-18-15,0-17 0,35 17 16,-17 1-16,-1-1 16,1 0-16,17 1 0,-17 17 0,-1-18 0,19 0 15,-19 18-15,1-17 0,0 17 16,17-18-16,-17 0 0,-1 18 15,1 0-15,-18-17 0,0 34 47,0 19-31,0-19-16,17 1 0,-17 0 16,18-1-16,-18 1 0,35 0 15,-35-1-15,18 1 0,0 0 16,52 87-1,-52-87-15,-1 0 0,1-1 16,-18 1-16,18 0 0,-1-1 0,-17 1 16,18-1-16,-18 1 0,0 0 0,18-1 15,-18 1-15,17-18 0,-17 18 16,0-1-16,18-17 16,-18 18-1,18-18 63</inkml:trace>
  <inkml:trace contextRef="#ctx0" brushRef="#br0" timeOffset="99351.2">8167 11571 0,'-17'0'15,"34"0"-15,-34-53 16,34 36-1,160-19 1,-142 36 0,71 0-16,-1 36 31,-87-19-31,-18 1 0,0 17 16,-53 89-1,36-107-15,-54 54 16,71-54-16</inkml:trace>
  <inkml:trace contextRef="#ctx0" brushRef="#br0" timeOffset="99866.67">8643 11518 0,'0'0'16,"0"18"-1,0-1 1,71 72 15,-53-89-31,34 35 16,37-35 0,-72 0-16,19-35 15,-1-18 1,-17 35-16,-18 0 0,0-17 15,0 18-15,0-1 0,0-17 16,-18 35-16,18-18 0,0 0 16,-18 18-16,18-17 0,18 52 47,123 177-32,-106-177 1,-17 0-16,35 53 0,-18-35 15,-17-17-15,35 158 16,-53-159 0,0-17-16,0-1 0,-18 1 0,0-18 15,1 0-15,-19 17 0,19-17 0,-18 0 16,17-17-16,-17 17 0,17 0 0,0-18 16,-17 1-16,17 17 0,1-18 0,17 0 15,-18 1-15,18-1 0,0-35 16,0 35-16,18 1 0,-1-18 15,19-1-15</inkml:trace>
  <inkml:trace contextRef="#ctx0" brushRef="#br0" timeOffset="100538.62">9790 11412 0,'0'0'0,"35"-17"15,-17 17 1,-18-18-16,0 36 47,-53 70-16,53-70-31,0 17 16,0-18-16,35 19 15,-17-36-15,17 17 16,-17-17-16,52-17 15,-52-1-15,35-17 16,-36 17-16,19-17 16,-36-36-1,0 54-15,0-1 16,0 0 0,17 36-1,1 0-15,17-1 16,1 36-1,-19-35 1,-17 35 0</inkml:trace>
  <inkml:trace contextRef="#ctx0" brushRef="#br0" timeOffset="100679.2">9649 11271 0,'-18'-17'16,"36"34"-16,-53-105 16,35 70-16,35-17 15,35 17 1</inkml:trace>
  <inkml:trace contextRef="#ctx0" brushRef="#br0" timeOffset="101257.42">11360 11307 0,'0'0'16,"-18"-18"-1,-35 36 16,-35 70 1,88-71-32,0 1 0,0 0 0,0-1 15,0 1-15,0 0 0,18-18 16,-1 17-16,1-17 0,0 0 0,17 0 16,-18 0-16,1 0 0,0-17 0,17 17 15,-17-18-15,-1 0 0,19 1 16,-19-1-16,1 0 0,-18 1 0,0-1 15,18 18-15,-18-18 0,0 1 16,0-1-16,0 1 0,0-1 0,-18 0 16,-17 1-1,35 34 1,0 36 0,0-35-1,17-1-15,89 54 16,-88-71-1,-1 18-15,19-18 0,-1 0 16,0 0-16,0 0 0</inkml:trace>
  <inkml:trace contextRef="#ctx0" brushRef="#br0" timeOffset="101882.58">12348 11342 0,'0'17'0,"0"-34"0,0 52 16,17-35-16,1 0 0,-18-18 0,17 18 15,107-70 1,-18-18 0,-71 70-16,0-35 15,-35-17 1,-17 70-16,-1-18 0,-17 18 16,-1 0-16,19 0 15,-36 0-15,35 18 16,89 87-1,-36-105 1,71 53-16,35-17 16,-123-19-1,52 19 17,-211-1-17,106-35-15,-89 17 16,89-17-16,-71 0 15,89 0-15,-19 0 16</inkml:trace>
  <inkml:trace contextRef="#ctx0" brushRef="#br0" timeOffset="102117.06">13053 10777 0,'0'-17'15,"0"34"-15,-18-17 16,18 18 0,0 0-16,18 140 31,-18-122-31,53 69 16,-35-69-16,52 34 15,18 19 1,-52-72-16,-19-17 0,1 18 0,0-18 15,17 17-15,-17-17 0</inkml:trace>
  <inkml:trace contextRef="#ctx0" brushRef="#br0" timeOffset="102304.51">12930 11148 0,'-89'-36'16,"178"72"-1,-178-89-15,107 53 16,0 0-16,17-18 0,36 1 16,176-19-1</inkml:trace>
  <inkml:trace contextRef="#ctx0" brushRef="#br0" timeOffset="102632.5">13635 10901 0,'-53'0'16,"36"0"-16,-1 17 0,106-34 0,-211 34 15,105 1-15,0-18 0,1 18 16,17-1-16,-18 1 0,1 35 16,52 0-1,-18-36-15,36-17 16,18 0-1,-53-17 1,-1-36 0,-17 18 15,35 52 0,36 19-15,-53-19-16,17-17 0,18 18 15,-36-1-15,19-17 0,-19 0 0,54 18 16,-53-18-16</inkml:trace>
  <inkml:trace contextRef="#ctx0" brushRef="#br0" timeOffset="103085.7">13953 10636 0,'-36'-70'15,"72"140"-15,-72-158 16,36 123 0,36 36 15,-19-36-31,1 0 0,17 18 16,-17-17-16,0-1 0,-1 0 0,36 36 15,-35-54-15,52 54 16,-34-53-16,52 17 15,-71-35-15,72 0 16,-1-53 0,-71 53-16,1-18 0,0-35 15,-1-52 1,-17 87-16,0-53 16,-17 54-16,-19-1 15,19 0-15,-1 36 16,1-18-16,17 18 15,0 17-15,0-17 16,0-1-16,35 107 31,-35-107-31,53 19 16,-36-19-16,1-17 0,17 18 16,-17-18-16,0 0 0,34 0 15,-34-18-15,0 18 0</inkml:trace>
  <inkml:trace contextRef="#ctx0" brushRef="#br0" timeOffset="103304.35">13759 10760 0,'-18'17'0,"0"-17"0,54-17 0,-36 34 16,17-17-1,19 0-15,-1-17 0,18 17 16,141-53-16,-141 53 16,17-18-16,160-35 15</inkml:trace>
  <inkml:trace contextRef="#ctx0" brushRef="#br0" timeOffset="104710.9299">15381 10319 0,'0'-36'16,"0"19"0,0 34 15,36 72-15,-19-54-16,1 0 15,70 353 1,-88-317-1,71 140-15,-54-140 16,142 299 0,-141-334-1,-1-19-15,1 19 16,-18-19-16,0 1 16,0-71-1,0 35-15,-18-52 16,-70-54-1,71 89-15,-19 0 0,-34-53 16,34 52-16,1 1 0,-18-36 16,36 54-16,-1-18 0,0-1 15,18 19-15,0-1 0,0 0 16,0 1-16,18-1 0,0 18 0,-1-18 16,124-52-1,-70 35 1,-53 17-16,-1 0 15,1-17 1,-53 17 31,17 18-31,18 18-16,0 0 15,0 17 1,18-17-16,17-1 15,53 19 1,-53-36-16,18-18 16,35 0-1,-70 1-15,17-19 16,-17-17 0,-18 36-16,0-1 15,0 1-15,-18 17 0,1-18 16,-1-17-1,18 70 17,0 18-1,18-36-31,-18 1 0,17 0 16,1-1-16,0 1 0,-1 0 0,1-1 15,35 1 1,-36-18-16,19 0 15,-1-35 1,0-1 0,-35 19-16,18-1 0,0-17 15,34-18 1,-16 35 0,-1 18-1,0 36 1,-35-19-16,0 1 15,18-1-15,-18 1 16,0 17 0,0-70 31,0-18-32,18 18 1,17-18-1,-17 53-15,-1 0 0,18-18 16,1 18 0,-19 18-16,19 0 15,-36-1-15,35 19 16,0-1 0,-35-18-16,18-17 0</inkml:trace>
  <inkml:trace contextRef="#ctx0" brushRef="#br0" timeOffset="104976.57">17040 10389 0,'-53'-17'15,"106"34"-15,-159-34 16,88 17-16,0 17 0,1-17 0,-1 18 15,0 0-15,1 52 16,17-52-16,0 52 16,53 19-1,-18-72-15,-17 1 0,-1-1 16,19-17-16,-19 18 0,19-18 0,-1 0 16,159-18-1,-159 18-15,0-17 16</inkml:trace>
  <inkml:trace contextRef="#ctx0" brushRef="#br0" timeOffset="105210.87">17269 9931 0,'0'-18'15,"0"36"-15,-18-36 16,18 36-16,0-1 15,35 72 1,-17-54-16,35 71 16,-18-71-16,36 71 15,-54-71-15,54 71 16,-53-71-16,35 36 16,-36-54-16,1 1 15,-1 17-15</inkml:trace>
  <inkml:trace contextRef="#ctx0" brushRef="#br0" timeOffset="105523.27">17145 10336 0,'-53'0'16,"106"0"-16,-88-17 15,53 17-15,-1 0 0,54-18 16,88 0-1,-124 18-15,88-35 16,-87 35-16,-1-17 0,35-1 16,-52 18-16,0-18 0,17 18 15,-17 0-15,-1 0 0,-17 18 32,0 35-17,18-36-15,0 1 16,52 88-1,-52-106 1,-1 18-16,19 17 0,-19-35 16,1 18-16</inkml:trace>
  <inkml:trace contextRef="#ctx0" brushRef="#br0" timeOffset="105663.86">17904 10248 0,'-35'-17'15,"70"34"-15,-106-70 16,71 36 0,18 17-16</inkml:trace>
  <inkml:trace contextRef="#ctx0" brushRef="#br0" timeOffset="106289.01">18098 10125 0,'-53'0'31,"106"0"-31,-106 35 16,53-17-16,0-1 0,0 1 16,0 17-16,18-17 0,-1 17 15,-17-17-15,18 17 0,-18-17 0,17-1 16,1 1-16,-18 17 15,0-52 32,53-54-31,-53 53-16,18 1 0,-18-1 16,35-17-16,36-36 15,-54 54-15,36-19 16,-35 36-16,-1 0 15,19 0-15,-19 0 16,1 18-16,70 88 16,-70-89-1,-18 1-15,17 0 0,-17-1 0,0 54 32,0-89-1,-35-35-16,35 36-15,0-1 0,0-35 16,0 36-16,0-19 16,18 19-16,17-36 15,-17 35-15,52-17 16,-52 35-16,52 0 16,19 35-1,-72-17-15,1-1 16,123 124-1,-123-123 1,17 35-16,-17-35 16,52 35-1</inkml:trace>
  <inkml:trace contextRef="#ctx0" brushRef="#br0" timeOffset="106460.89">19385 10283 0,'0'-17'16,"18"-1"0</inkml:trace>
  <inkml:trace contextRef="#ctx0" brushRef="#br0" timeOffset="119715.01">6809 13141 0,'0'-18'0,"-18"1"16,1-19 0,-1 19-1,18-1 16,0 36 1,18 35-17,-1-36-15,-17 1 0,18 17 0,-18 1 16,18 16-16,-1-16 0,1-1 16,-18 0-16,18 36 0,-1-36 15,1-17-15,-18 17 0,17 0 16,1-17-16,-18 0 0,0-1 15,18-17-15,-18 18 0,-53-36 63,-18 1-47,54 17-16,-1 0 0,0 0 0,1 0 15,-19 17-15,1 1 0,17-1 16,1-17-16,-54 53 15,54-17-15,-1-19 0,18 1 0,-18 0 16,18-1-16,0 1 0,0 0 16,0 17-16,0-18 0,0 1 0,0 0 15,0-1-15,0 1 0,18 0 16,0-1-16,-1-17 0,1 18 0,0-18 16,17 0-16,-18 0 0,19-18 15,-19 18-15,19-17 0,-1 17 0,0-18 16,-17 0-16,17 1 0,0-1 0,1 0 15,-19 1-15,19-1 0,-19 1 0,1-1 16,0 0-16,-1 1 0,-17-1 0,18 0 16,-18 1-16,0-1 0,0 0 0,0 1 15,0-1-15,-18 0 16,-17-17 0,35 70 15,0 18 0,18-35-31,-18 0 0,17-1 16,18 19-1,-17-19-15,0-17 0,-1 18 16,54-18 0,-53 0-16,-1 0 0,18 0 0,-17 0 15,0-18-15,-1 18 0</inkml:trace>
  <inkml:trace contextRef="#ctx0" brushRef="#br0" timeOffset="120199.23">7691 13370 0,'0'-17'0,"0"34"0,18-105 15,-18 70 1,0 1-16,-18-18 31,0 35-31,1 0 0,-1 0 16,-53 52 0,54-34-16,-19 35 15,36-35-15,0 35 16,0-36-16,18 18 15,70 18 1,-52-35-16,-1-18 0,35 18 16,142 35-1,-177-53-15,71 35 16,-35 0 0,-71-17-16,0-1 15,-106 36 1,71-35-1,17 0-15,-17-18 0,-1 17 0,1-17 16,0 18-16,0-18 0,-1 18 0,1-18 16,0 0-16,17 17 0,-35-17 15,36 0-15,-1 0 0,18-17 16</inkml:trace>
  <inkml:trace contextRef="#ctx0" brushRef="#br0" timeOffset="120652.21">8679 13282 0,'-18'0'0,"0"0"0,54 0 0,-107 18 16,53-18-16,1 0 15,17 17 32,70-17-31,-52-17-16,141-1 15,-124 0-15,89-17 16,17 0 0,-106 35-16,71-18 31</inkml:trace>
  <inkml:trace contextRef="#ctx0" brushRef="#br0" timeOffset="120902.16">8661 13511 0,'0'18'16,"0"-36"-16,71 54 16,-54-36-16,18 0 15,-17-18-15,17 18 0,124-18 16,35-17 0,-159 17-1,107 1 1</inkml:trace>
  <inkml:trace contextRef="#ctx0" brushRef="#br0" timeOffset="121652.43">10196 12894 0,'-18'-35'31,"0"17"0,-35 18-15,36 0 0,-1 18-16,-52 52 15,17 19 1,17-37-1,36-16-15,-17 34 16,17-17-16,-18-18 0,18 1 0,0 52 16,0-35-16,18-18 0,-18 0 15,35 1-15,0 17 16,1-36-16,-1 18 0,0-17 0,36 0 16,-36-1-16,0-17 0,18 0 15,-18 0-15,1 0 0,17 0 0,17-17 16,-17-1-16,-18 18 0,18-18 15,106-87 1,-124 87-16,-17-17 0,0 17 16,-1-17-16,-17 0 0,18-1 0,-18 1 15,0-18-15,0 18 0,0 0 0,-18-1 16,1 1-16,-1 0 0,-17-1 16,17 1-16,-17 0 0,0 0 0,-1 17 15,1 0-15,-18-17 0,18 17 0,-18 18 16,0-17-16,18 17 0,-18 0 0,17 0 15,1 0-15,0 0 0</inkml:trace>
  <inkml:trace contextRef="#ctx0" brushRef="#br0" timeOffset="122261.93">12312 12471 0,'0'0'0,"-17"-18"16,-1 18-16,18-18 0,-18 18 15,1 0-15,-36 0 16,35 0-16,-35 18 16,36 0-16,-54 52 15,1 71 1,34-105-1,19 17-15,-142 352 32,159-175-17,0-178-15,53 72 16,-18-71-16,0-18 0,36 18 16,-18-18-16,88 18 15,71 0 1,-160-53-16,1 0 0,0 0 0,230-17 31</inkml:trace>
  <inkml:trace contextRef="#ctx0" brushRef="#br0" timeOffset="123215.13">12965 12912 0,'35'0'78,"18"-18"-47,-53 0-31,18 18 0,-18-17 0,17-19 32,-17 1-17,0 18-15,-35-1 16,-18 0-1,36 18-15,-1 0 0,0 0 16,1 18-16,-1 0 16,18 52-1,0-52-15,35 35 16,-35-36-16,36 36 16,-19-53-16,1 18 15,-1 17-15,1-17 16,106 35-1,-1-36 17,-88-34-32,36 17 15,17-18 1,-53 18-16,18-18 16,-35 1-16</inkml:trace>
  <inkml:trace contextRef="#ctx0" brushRef="#br0" timeOffset="124339.51">13547 12771 0,'0'0'0,"0"-18"16,18 18-1,17 70 17,-17-52-32,-18 0 0,17 17 15,1-17-15,-18-1 0,17 1 0,-17 0 0,18-1 16,-18 1-16,18 0 0,-1-1 16,1 1-1,0-18-15,-1 0 16,19-35-1,-1-18 1,-18 35-16,-17 0 0,0 1 16,18-1-16,-18 0 0,0 1 0,0-1 15,0-35 1,0 106 15,0 0-15,0-35-1,0-1-15,18 1 0,52 35 32,-52-53-32,35 0 15,-35 0-15,34 0 16,-34-18-16,35-17 16,-35 35-16,-1-18 0,1-17 15,0 17-15,-1 1 0,-17-1 16,0-70-1,0 70-15,-17-17 16,-1 17-16,0 18 16,1 0-16,-1 0 15,0 36 1,18 17 0,0-36-16,0 1 15,0-1-15,0 1 0,0 70 16,36-52-1,17-1 1,-36-35 0,36 0-1,-35 0-15,-1 0 0,19 0 0,-19-18 16,1 18-16,0 0 0,-1-17 0,1 17 16,0-18-16,-1 0 0,1 18 0,-1-17 15,1-36 1,-18 35-16,0-17 15,18 35-15,-18-35 16,17 17 0,1 18-1,17 53 1,-17-36-16,-18 19 16,18-19-1,-18 36 1,0-106 46,17 0-46,-17 36-16,35-18 16,-35 17-16,18 0 0,0-17 15,35 0 1,-36 35-16,19 0 15,16 70 1,-34-52-16,0 17 16,-1-17-16,19 17 15,-19-35-15,36 18 16,18-1 0,-54-17-16</inkml:trace>
  <inkml:trace contextRef="#ctx0" brushRef="#br0" timeOffset="125589.83">16316 12435 0,'0'0'15,"-17"36"63,-1 17-62,18-36-16,0 89 16,18-35-1,35-18 1,-1-18 0,-34-35-16,0 0 15,-1 0-15,1 0 0,0 0 0,-1-18 16,1 1-16,0 17 15,-1-18-15,1 18 0,-18-18 0,18 1 16,-1-1-16,-17 0 0,18-35 16,-18 36-16,0-1 0,0-17 15,0 17-15,0 1 0,0-1 0,0-17 0,-18 17 16,18 0-16,-17-17 16,-1 0-1,18 17 16,53 36-15,-36-18-16,1 0 0,0 17 16,-1-17-16,54 71 15,-71-53-15,18-1 16,17 36-16,-35-35 0,17 0 16,19 52-1,-19-52 1,1-18-1,17-53 17,-17 0-17,17 0 1,-35 35-16,0 1 0,18-1 0,0 0 16,-1 1-16,1 17 15,17-18 1,-17 18-16,-18 18 0,17-18 0,1 0 15,-18 17-15,18 1 0,-1 0 16,19 70 0,-36-70-16,17 17 15,18-18 1,-17-17 0,70-35-1,-88 18 1,36-19-16,-1-34 15,-35-54 32,-53 89-31,18 35 0,17 70-1,18 1 1,53 0-1,17-18 1,1-1 0,-53-52-16,52 0 15,54-17 1,-36-18 0,-53-1-1</inkml:trace>
  <inkml:trace contextRef="#ctx0" brushRef="#br0" timeOffset="125777.61">16404 12100 0,'-52'0'16,"104"0"-16,-157-17 15,210 17 1,-69 0-16</inkml:trace>
  <inkml:trace contextRef="#ctx0" brushRef="#br0" timeOffset="127011.65">17904 12259 0,'0'-18'16,"0"1"0,17-1-16,1 18 15,0 0 1,-18 18-16,17-18 0,1 17 15,35 142 17,-35-124-32,-18-17 0,17 0 0,1-1 15,-1 1-15,1 0 0,0-1 0,-1 1 16,1-18-16,0 18 0,-1-18 0,1 0 16,17 0-16,-17 0 0,0-18 0,-1 0 15,18 1-15,-17-1 0,0 0 16,-1 1-16,-17-1 0,0 0 15,18-17-15,-18 17 0,0 1 0,0-1 16,0 1-16,0-1 0,0 0 0,0 1 16,0-1-16,0 0 0,0 1 0,0-1 15,-18 36 17,18 70-17,0-70 1,0-1-16,0 1 0,18-18 0,0 17 15,-1 1-15,1 0 0,0-1 16,-1-17-16,18 0 0,-17 0 16,17 0-16,-17 0 0,0 0 15,-1-17-15,1 17 0,0-18 0,-1 18 16,1-18-16,-18 1 0,17 17 0,-17-18 16,0 1-16,0-1 0,0 0 0,0 1 15,0-1-15,-17 0 0,17 1 16,-18-19-16,1 19 0,-1 17 15,18-18-15,-18 18 0,18-17 0,0 34 47,0 36-31,0-35-16,0-1 0,0 1 0,0 0 16,53 87 15,-53-87-31,18-18 0,-18 18 0,17-18 15,1 17-15,0-17 0,17 0 16,36-53 15,-71 36-31,17 17 0,-17-18 0,18 1 16,-18-1-16,35-17 16,-35 17-16,18-17 15,17-1 1,-17 19-16,-18-1 15,17 18-15,-17-17 16,0 52 15,0 0-15,0-17-16,0-1 16,0 1-16,53 17 15,-17-52 1,16-19-1,-34 36 1,-18-17-16,18-1 0,35-17 31,17 35-15,-52 0-16,-1 17 0,1-17 0,0 18 16,-1-18-16,1 18 0,-18-1 0,0 1 15,0 0-15,0-1 0,0 1 0,0 0 16,-18-1-16,1 1 0,-1-1 0,0 1 15,1 0-15,-18-18 0,17 17 0,-17-17 16,17 18-16,0-18 0,1 0 0</inkml:trace>
  <inkml:trace contextRef="#ctx0" brushRef="#br0" timeOffset="127245.95">19474 12153 0,'0'-17'32,"17"17"-32,-34 17 0,34-17 15,-17 35 1,36 36 0,-36-53-16,17-1 0,1 19 15,0-36-15,-1 17 0,18 1 16,-17-1-16,0 1 0,-1-18 0</inkml:trace>
  <inkml:trace contextRef="#ctx0" brushRef="#br0" timeOffset="127339.67">19703 12188 0,'-53'-70'16,"35"52"-16,89 106 0,-159-211 0</inkml:trace>
  <inkml:trace contextRef="#ctx0" brushRef="#br0" timeOffset="128136.48">19738 11712 0,'-17'0'0,"34"0"0,-34 36 31,52 69-15,-35-69-16,53 52 15,-18 53 1,-17-123-16,-18 17 0,0 18 16,0-36-16,0 19 0,0-19 15,0 1-15,-18 0 16,0-18 15,36 0-15,0 0-1,52 35 1,-17 0 15,-35-35-31,17 0 16,-17 0-16,17-35 16,-35 17-16,18-35 15,-1 36-15,1-54 16,-18-105-1,0 140-15,18-69 16,-18 69-16,17-69 16,-17 87-16,0-35 15,0 35 1,0 71 0,18-17-16,-18-19 15,0 54-15,0 105 16,0-141-1,35 195 1,0-142 15,-17-88-31,0 17 0,-1-17 0,1 0 16,0 0-16,-1 0 0,1 0 0,35-17 16,-36-1-16,1 1 0,0-1 15,52-70 1,-70 52-16,18 19 0,-18-1 15,0 1-15,0-1 0,0 0 0,0-17 16,-18 35-16,1 0 0,-54 35 31,71 71-15,0-88 0,0-1-16,0 1 0,0 0 0,0-1 15,18 1-15,-1 0 0,1-1 16,0-17-16,-1 18 0,19-18 0,-1 0 15,-18 0-15,19 0 0,-19 0 16,1 0-16,0 0 0</inkml:trace>
  <inkml:trace contextRef="#ctx0" brushRef="#br0" timeOffset="128402.04">20620 11536 0,'18'0'16,"-1"0"-16,1 0 0,-71 0 0,124 0 0,-36 0 0,0 0 16,177 70-1,-159-52-15,70 88 16,54 70 0,-142-123-16,0 0 15,1 71-15,-19-72 0,1 1 16,-18 0-16,-88 265 15,-142-142 17,160-141-32,-1 1 0</inkml:trace>
  <inkml:trace contextRef="#ctx0" brushRef="#br0" timeOffset="129511.57">12947 14728 0,'0'36'47,"0"-1"-31,0-17-16,53 87 16,-35-69-16,-1-19 15,72 160 1,-89-142-1,17 36-15,-17-1 32,0-52-32,0-1 15,0-34 1,0-18 0,-17-54-1,17 54-15,-18-53 16,0-53-1,1 105-15,17 19 0,0-18 16,0-1-16,0 1 0,0 17 0,0-52 16,70-18-1,-52 88-15,35-36 16,17 54 0,-52-18-16,-18 18 15,71 123 1,-71-124-1,70 54-15,-35-53 16,177 70 15,-177-35-15,-35-36-16,-35 19 16,-88 52-1,105-71-15,-53 19 16,54-36-16,-18 17 15</inkml:trace>
  <inkml:trace contextRef="#ctx0" brushRef="#br0" timeOffset="130183.01">13988 14746 0,'-18'0'32,"18"18"-32,18-36 0,-36 159 31,54-70-15,-19-54-16,19 19 15,34-19 1,-52-34-16,-1 17 0,36-18 15,-35 0-15,0-17 0,34 0 16,37-106 0,-72 123-16,1-35 15,-18 18 1,0 17-16,0 36 16,0 17-1,0-17-15,0 17 16,0 0-16,53 106 31,-35-123-31,140 17 31,-70-105-15,-70 52-16,17 1 0,-17-19 0,0 19 16,-1-19-16,1 1 0,0 17 0,-18-17 15,17 0-15,-17 17 0,0-52 16,0 34-16,0 19 0,0-54 15,0 54-15,0-1 0,-17 18 16,-1 0 0,18 18-16,0 17 15,0 0-15,0-17 16,0 17-16,0 0 0,0-17 0,0 17 16,18 1-16,-1-1 0,89 88 15,-88-87 1,-1-19-16,19 1 0,-19-18 0,1 17 15,17-17-15,-17 0 0,-1 0 0,1 0 16,0 0-16,-1 0 0,1-17 16,0-18-16</inkml:trace>
  <inkml:trace contextRef="#ctx0" brushRef="#br0" timeOffset="130354.81">14764 14482 0,'-70'17'16,"140"-34"-16,-158 34 16,141-34-1,70-1 1,-87 18-16,105-35 16,53-1-1,-159 19-15,18 17 16,-18-18-16</inkml:trace>
  <inkml:trace contextRef="#ctx0" brushRef="#br0" timeOffset="131760.91">17216 13529 0,'18'0'16,"-36"-18"93,0 18-93,-35 18-1,36 0 17,-1-18-32,0 17 0,1-17 15,17 36 1,0-19-16,-18 1 16,18-1-16,0 1 0,0 0 15,0 35 1,0 0-1,0-36-15,0 1 0,18 0 16,-18 17-16,17-18 0,-17 1 16,18 17-16,-18-17 0,18 17 0,-1 1 15,1-1-15,0 18 0,-1-18 0,1 18 16,0-18-16,-1 18 0,1 0 0,17 0 16,-17 0-16,17-18 0,-17 18 0,17 0 15,0 0-15,-17-18 0,17 18 0,-17 0 16,17 0-16,-17-18 0,-1 18 0,1 0 15,0 0-15,-1-18 0,-17 18 0,18-18 16,-18 1-16,0-1 0,0 0 0,0 1 16,0-1-16,0-18 0,-18 1 0,1 17 15,-1-17-15,0 0 0,1-18 0,-1 17 16,0 1-16,1-18 0,-19 0 0,19 0 16,-18 0-16,17 0 0,-17-18 15,-18 1-15,17 17 0,19-18 0,-1 0 16,1 1-16,-1-1 0,18 0 15,0 1-15</inkml:trace>
  <inkml:trace contextRef="#ctx0" brushRef="#br0" timeOffset="132573.71">17286 14164 0,'0'-18'16,"-17"18"-16,-1 0 16,-52 0-1,17 18 1,53 0-16,-18-18 16,-35 35-16,36-17 0,-54 52 15,0 36 1,71-71-16,-17 1 15,17-19-15,0 36 0,35 35 16,-17-70 0,-1 0-16,124 52 31,-105-70-31,-1 0 0,18-18 16,-18 18-16,0-17 0,36-18 15,70-89 1,-123 106-16,-1-70 15,-17 71-15,0-72 16,-17 54-16,-36-35 16,-53-1-1,71 53-15,17 1 0,-35-1 16</inkml:trace>
  <inkml:trace contextRef="#ctx0" brushRef="#br0" timeOffset="133214.34">18115 13300 0,'0'-18'0,"0"36"0,0-18 15,0 53 1,71 17 0,-53-35-16,-1-17 15,19 17-15,-19 1 0,1-19 16,17 71-1,-88-35 1,36-35 0,-1 0-16,0-18 0,-35 35 15,18-17-15,17-1 0,-17 1 16,-53 70 0,70-70-16,18 17 0,-17-17 0,17-1 15,0 1-15,0 17 0,0-17 0,0-1 16,0 1-16,35 17 15,-17-35-15,-1 0 0,1 0 16,88-53 0,-89 36-16,19-1 0,-19 1 15,1-1-15,0 0 0,-18 1 16,17-19-16,1 19 0,-18-1 0,0 0 16,0-17-16,0 18 0,0-1 0,0 0 0,0 1 15,0-1-15,0 0 0,0 1 16,0-1-16,0 36 31,18 88 0,-1-89-31,-17 1 0,35 17 16,-17-35-16,0 18 0,17 17 16,-17-35-16,-1 18 0,1-18 0,35 17 15</inkml:trace>
  <inkml:trace contextRef="#ctx0" brushRef="#br0" timeOffset="133620.46">18839 13441 0,'-18'-18'16,"36"36"-16,-107-71 15,72 53 1,-1 18-16,1-1 16,-54 160 15,71-142-31,0 71 16,35 0-1,-17-71-15,17-18 0,36 19 16,17-36-1,-53-18-15,36 0 16,-36 1-16,18-36 16,-18-18-1,-35 54-15,0-19 0,0-34 16,-17 52-16,-36-52 16,35 52-1,-53-17-15,54 17 16,-1 18-16</inkml:trace>
  <inkml:trace contextRef="#ctx0" brushRef="#br0" timeOffset="133823.51">18892 13600 0,'-18'0'31,"18"35"-16,0-18-15,0 1 0,0 0 16,0-1-16,0 19 0,0-19 0,0 1 16,0 17-16,18-17 0,52 70 15,-52-70-15,35 35 16,-36-36-16,1-17 16</inkml:trace>
  <inkml:trace contextRef="#ctx0" brushRef="#br0" timeOffset="134370.51">18310 14323 0,'35'0'31,"88"-18"-15,-105 1-16,105-1 15,71-17 1,-141 17-16,124-17 16,52-18-1,-176 53-15,0-18 16,17 0-16,19-17 15</inkml:trace>
  <inkml:trace contextRef="#ctx0" brushRef="#br0" timeOffset="135573.49">18839 14517 0,'0'70'46,"0"71"-30,0-105 0,0-1-16,17 0 0,36 159 31,-53-176-31,0 35 16,18-18-1,-71-35 16,-35 18-15,70-1-16,0-17 0,-17 18 16,18 0-16,-1-18 0,-17 17 0,17 1 15,0 0-15,1 17 0,17-17 0,-18-1 16,18 1-16,0-1 0,0 1 0,0 17 16,53 18-1,-18-53 1,-17 18-16,0-18 0,17 0 0,-18 0 15,19-18-15,-19 18 0,1-17 0,17 17 0,-17-18 16,0 0-16,-1 1 0,1-1 16,-1 0-16,1 1 0,0-1 0,-1-17 15,1 17-15,-18 1 0,18-36 16,-18 17-16,0 19 0,0-1 0,0-17 16,0 17-1,0 36 16,0 17-15,0-17-16,0-1 16,0 1-16,17-18 0,-17 18 15,0-1-15,18 1 0,0 17 16,52 18 0,-70-35-1,18-18-15,-1 0 16,-17-18-1,0 1 32,0-1-31,-17 18 187,-3970 18-94,7956-18-93,-3986 0 31</inkml:trace>
  <inkml:trace contextRef="#ctx0" brushRef="#br0" timeOffset="136932.62">18803 14676 0,'0'0'0,"0"17"31,-70 124 0,70-35-15,17-35 0,72-36-1,16-70 1,-87 35-16,88-71 15,-53 18 1,-53-17 0,-35 34-1,-54 54 1,-16 53 0,87-54-16,-53 71 15,54-17 1,87-53-1,18-36 1,1-17 0,-19-1 15,-140 72 0,-19 70-15,72-71-16,-1 0 0,1 0 15,17 106 1,17-105-16,1-19 0,17-17 16,-17 18-16,-1-18 0,1 18 0,17-18 15,-17 0-15,0-18 0,-1 18 0,1 0 16,0-18-16,-1 18 0,1-17 0,-1-19 16,-17 1-1,-17 35 1,-1-17-16,1 17 0,-142-18 31,141 18-31,0 0 0,1 0 0,-1 18 16,1-18-16</inkml:trace>
  <inkml:trace contextRef="#ctx0" brushRef="#br0" timeOffset="137463.19">19385 14482 0,'-17'0'16,"-1"17"-16,-17-17 15,35 18 17,18-18-1,52-18-16,-35 18 1,-17 0-16,17-17 0,1 17 0,-1 0 0,353-71 63,-370 71-48</inkml:trace>
  <inkml:trace contextRef="#ctx0" brushRef="#br0" timeOffset="137681.63">19668 14482 0,'0'-18'0,"-18"18"0,0 0 32,18 106-17,0-71 1,0 88-16,0-87 15,18 105-15,-18-88 16,0-18-16,18 53 0,-18-52 16,0 16-16,17 1 15,-17-17-15,18-1 0,0 0 0</inkml:trace>
  <inkml:trace contextRef="#ctx0" brushRef="#br0" timeOffset="139587.51">19985 13811 0,'0'-17'63,"-17"17"-47,17 17 30,0 36-30,-18-35-16,18 35 31,35-36-15,-17-17 0,17 0-16,-17 0 15,70-17 1,-53-19 15,-17 19-15,-18-18-1,0 17-15,17 0 16,-17-35 0,0 36-16,0-1 15,0 0-15,0 1 16,-17-1-1,17 0 17,0 36 46,0 0-63,17-1 17,54-17-17,-53 0-15,-1 0 0,1 0 16,0 0-16,-1 0 0,1 0 0,-18 18 16,18-18-16,17 18 15,-35 17 1,0 0-1,0 1 1,0-19 0,17-17 31,19-53-32,-36 36 1,35-72-1,0 36 17,-35 36-32,18-1 15,0 18 1,-1 18 0,18 17-1,-35-17-15,0-1 0,18 1 16,-18 0-16,0-1 0,18 1 15,-1-18-15,-17 18 0,18-1 0,0-17 16,-18 18-16,17-18 0,19 0 16,-1-18-1,-17 1-15,34-54 32,-52 18-17,0 35 1,0 1-16,0-1 15,-52 18 17,34 18-32,18-1 15,0 1-15,0 0 0,0-1 16,0 1-16,0 0 0,0-1 16,53 36-1,-18-35 1,36-18-1,-54 0-15,1 0 0,0 0 16,-1-18-16,36 18 16,-35-35-1,-18 17-15,0-52 32,-36 34-17,36 19 1,0-1-16,-17 18 0,17-17 15,0 69 32,35 1-31,-35-35-16,18 0 0,-18-1 0,17-17 16,-17 18-16,18 0 0,17-1 31,18-52-16,-53 17-15,18 1 16,-18-1-16,17 18 0,-17-18 0,0 1 16,0-19-16,0 19 0,0-1 0,0 1 15,0-54 1,0 53-16,0 1 0,0-1 16</inkml:trace>
  <inkml:trace contextRef="#ctx0" brushRef="#br0" timeOffset="139774.73">20003 13511 0,'-18'-17'15,"36"34"-15,-1-17 32</inkml:trace>
  <inkml:trace contextRef="#ctx0" brushRef="#br0" timeOffset="140743.76">22508 12912 0,'0'0'0,"0"-18"16,17 18-1,-17-18 1,18 18-16,-18 18 47,-53 53-32,35-54-15,1 1 16,-19 0-16,1 17 0,17-18 0,-17 1 16,0 17-16,-89 54 15,107-72-15,17 1 16,-18-1-16,18 1 0,0 0 16,88 52-1,-52-52 1,-1-18-16,0 18 0,0-18 0,1 17 15,-1-17-15,18 0 0,-18 18 0,0-18 16,18 17-16,-17-17 0,-1 0 0,53 18 16,-53 0-16,1-18 0,-19 0 15,54 17 1,-53-17-16,-1 0 0,1 0 16,-18 18 15</inkml:trace>
  <inkml:trace contextRef="#ctx0" brushRef="#br0" timeOffset="141196.73">23231 12965 0,'0'-18'16,"0"36"-16,0-89 31,-18 89-15,-17 52 0,17-52-16,1 70 15,17 53 1,0-88-16,0-18 0,0 1 15,17-1-15,-17 0 0,18 0 0,17-17 16,-17 17-16,-1-17 0,19 0 0,-19-1 16,19 1-16,-1-18 0,-17 0 0,17 0 15,0 0-15,-17 0 0,17-18 0,-17 18 16,-1-17-16,1-1 0,17 0 0,-17 1 16,-1-1-16,-17 0 0,36-123 15,-36 106 1,0 17-16,0-17 0,-18 0 15,18 0-15,-18-1 0,-17 1 0,18 17 0,-89-105 32,18 52-17,70 71-15,0 0 0,18 36 16</inkml:trace>
  <inkml:trace contextRef="#ctx0" brushRef="#br0" timeOffset="141352.91">23954 13053 0,'0'0'0,"0"-18"16,0 1-16,0-19 15,18 36 1</inkml:trace>
  <inkml:trace contextRef="#ctx0" brushRef="#br0" timeOffset="143509.79">5486 17110 0,'0'0'0,"-18"0"0,1 0 0,-1 0 16,-35 17 0,18-17-1,17 0 1,36 0 46,52-17-46,-34 17-16,-19 0 0,195-18 31,-177 0-31,18 18 0,35-17 16,-52 17-16,17-18 0,17 18 16,-35-17-16,1 17 0,-1-18 15,-17 18-15,-1 0 0,1 0 16</inkml:trace>
  <inkml:trace contextRef="#ctx0" brushRef="#br0" timeOffset="143807.03">5486 17321 0,'-18'18'32,"36"-36"-32,0 54 0,-1-36 15,1 0-15,0 0 0,52-18 16,36 0 0,-53 18-16,-18-17 0,18-1 0,0 18 15,176-53 1,-176 53-16,71-35 15,-18 17 1,-89 18-16,18 0 16,-35-17-1,-17 17 1</inkml:trace>
  <inkml:trace contextRef="#ctx0" brushRef="#br0" timeOffset="144276.28">5874 16828 0,'-18'17'15,"18"1"-15,18-53 0,0 87 16,-1-52-16,1 0 0,0 18 16,17-18-16,106 0 15,53 0 1,-141 0-16,18-18 0,52 18 16,-70 0-16,0 0 15,264 18 1,-246 35-1,-71-35 1,18 52-16,-71 71 16,35-88-1,0-18-15,-140 195 32,122-195-32,1-17 0,0 17 0,-18 0 15,18-17-15,-36 35 16,53-53-16,-35 35 15,53-17 1</inkml:trace>
  <inkml:trace contextRef="#ctx0" brushRef="#br0" timeOffset="152294.41">8432 16140 0,'-18'-18'32,"18"36"46,0 34-63,0-34-15,0 17 0,0-17 0,18 17 16,-18-17-16,17 17 0,-17 1 0,18-19 16,-18 18-16,0 1 0,18-19 0,-18 1 15,17 17-15,-17-17 0,18 0 16,-18-1-16,0 1 0,18-1 16,-36-17 15,-17 0-16,17-17 1,-88 52 0,89-17-1,-1-18-15,-17 35 0,17-35 16,18 18-16,-18 17 0,1-17 16,17-1-16,0 1 0,0 17 15,0-17-15,0-1 16,35 19-1,-17-19-15,-1-17 0,1 0 0,0 0 16,-1 0-16,1 0 0,35-17 16,-18 17-16,0-18 15,18-35 1,-35 36-16,-18-1 0,17 0 16,-17 1-16,0-1 0,0 0 0,0 1 15,0-1-15,0 0 0,0 1 0,0-1 16,-17 0-16,17-17 31,-18 35-15,18 18-1,0-1 1,18-17-16,-18 18 0,0 0 0,17-1 16,-17 1-16,0 0 0,18-1 0,-18 1 15,18 0-15,-18-1 0,17 1 0,36 35 31,-17-18 1,-19-35-32,1 0 0,-1 0 0,54-18 31</inkml:trace>
  <inkml:trace contextRef="#ctx0" brushRef="#br0" timeOffset="152840.9">9173 16298 0,'0'-53'31,"0"106"-31,-18-106 0,0 36 15,-35-1 1,36 18-16,-1 0 0,-17 18 16,-36 35-1,71-18 1,0 18 0,0-35-16,18 34 15,52 1 1,-52-35-16,17 0 0,36 17 15,35 18 1,-71-53 0,106 88-1,-123-70 1,-1 17-16,-17 0 16,0-17-1,-123 52 16,17-52-15,71-18-16,-53 0 16,70 0-16,-53-18 15,54 18-15,-1 0 0,1-17 16,17-1 0,35-17-1,-18 35-15</inkml:trace>
  <inkml:trace contextRef="#ctx0" brushRef="#br0" timeOffset="154466.29">9966 16157 0,'0'-17'94,"-17"17"78,-1 0-125,106 0 296,0 17-327,-70-17-16,17 0 0,-17 0 0,17 0 31,1 0-31,-19 0 0,18 0 0,1 0 16,-1 0-16,-17 0 0,158 0 31,-141 0-31,-17 0 0,0 0 0,-1 0 16,1 0-16,0 0 0,-1 0 0,1 0 31,-18 53-15,0-35-16,-18-1 0,1 1 0,17 17 15,-18-17-15,0 17 0,1 1 16,-1-1-16,-17 0 0,17 0 0,-17 1 15,17-1-15,-17 0 0,-71 71 16,88-71-16,1-17 16,-19 0-16,19-1 0,-1 1 0,1-18 15,-1 18-15,0-18 0,18 17 0,-17-17 16,17-17 15,17 17-31</inkml:trace>
  <inkml:trace contextRef="#ctx0" brushRef="#br0" timeOffset="155357.12">11677 15628 0,'0'0'0,"-35"0"32,0 0-17,17 0-15,0 0 0,1 0 0,17 18 16,-18-18-16,1 0 0,-1 17 0,0 1 16,1 35-1,-1 17 1,18-52-16,0 0 0,0 17 15,0-17-15,0 17 0,18 0 0,-18-17 16,35 52-16,-17-34 0,-1 17 16,1-18-16,70 212 15,-70-194 1,17 0-16,-17 17 0,17 36 16,-18-35-16,1-18 0,53 246 15,-36-193 1,-35-53-16,35 18 15,-35-18-15,18-18 0,-18-18 0,0 36 16,0-35-16,0 0 0,0-1 16,0 1-16,-18 0 0,1-18 15,-1 0-15,-35 17 16,18-17-16,-1-17 0,19 17 0,-18 0 16,-1-18-16,1 18 0,0-18 0,-1 1 15,19-1-15,-18 0 0,-1 1 0,19-1 16,-1 0-16</inkml:trace>
  <inkml:trace contextRef="#ctx0" brushRef="#br0" timeOffset="155982.1">11836 16351 0,'0'-17'0,"-18"-1"32,-17 18-17,17 18 1,-87 123 15,34-18-15,71-88-16,-18 54 15,18 17 1,0-89-16,53 18 16,53-17-1,-88-36-15,17 18 0,0-17 0,-17 17 16,17-18-16,1 1 0,34-54 15,-17-17 1,-35 52-16,-18-52 16,0 53-16,-36-53 15,-34 0 1,35 70-16,17 18 16,-35-18-16,0 36 15</inkml:trace>
  <inkml:trace contextRef="#ctx0" brushRef="#br0" timeOffset="158154.37">12383 15822 0,'-18'0'312,"18"-18"-234,0 36 422,0 35-484,35 18 0,-35-54-1,0 1-15,18-1 0,-18 1 0,18 17 16,-18-17-16,17-18 0,-17 18 16,0-1-16,0 1 15,18-18 1,-36 0 46,-17 0-46,-18 18 0,18 52-1,17-70-15,18 18 0,0-1 16,-17 1-16,17 0 0,0-1 15,17 54 1,36-53 0,-53-1-16,18-17 15,-1 0-15,1-17 0,17-1 16,-17 18-16,0-18 16,-1 1-16,1-1 15,0 0-15,-18 1 0,17-1 0,18-70 31,-35 17 1,0 89-1,0 35-15,18-36-16,-18 1 15,18 0-15,-1-1 16,36 19-1,-35-19-15,0-17 0,70 0 32,-71 0-32</inkml:trace>
  <inkml:trace contextRef="#ctx0" brushRef="#br0" timeOffset="158638.57">13088 15840 0,'0'-18'0,"0"36"0,0-71 16,0 35-16,-17 1 15,-1-19 1,0 19 0,-34 52-1,34-17-15,0 34 16,1-34 0,-19 176-1,36-176 1,0 70-16,71 0 31,-53-70-31,52-1 16,-52-17-16,70-17 15,-53-1-15,53-17 16,-70 17-16,53-35 16,-54-53-1,-17 89-15,0-18 0,0-18 16,-106-71-1,89 107-15,-54-1 16,18 18 0,36 18-16</inkml:trace>
  <inkml:trace contextRef="#ctx0" brushRef="#br0" timeOffset="158904.12">13088 15998 0,'0'18'47,"89"53"-32,-72-54-15,54 36 16,17 35-1,-70-70-15,-1 0 0,19 17 16,-19 0-16,1-17 0,35 17 16,-53-17-16,17-1 15</inkml:trace>
  <inkml:trace contextRef="#ctx0" brushRef="#br0" timeOffset="160231.99">13864 16104 0,'0'-17'31,"0"34"32,-17 19-48,17 16 1,0 1 0,17-35-1,36 35 1,-35-53-1,17 18 1,-17-18-16,0 0 0,-1 0 16,1-18-16,0 18 0,-1 0 0,18-18 15,-17 1 1,0-1 0,-1-35-1,1 35-15,-18-17 16,0 18-16,0-1 15,0-70 1,-18 70-16,1 0 16,-1 1-1,36 17 17,52 17-17,-52-17 1,0 18-16,-1-18 0,1 18 0,-18-1 15,17-17-15,1 18 0,0 0 16,17 35 0,-17-36-16,-1-17 0,-17 18 0,18-1 15,0 1-15,-1 0 16,1-18 0,0 0-1,-18-18-15,17 0 16,1-17-1,-18 18-15,0-19 16,17-17 0,-17 36-16,18-1 15,0 0-15,-18 1 0,17 17 16,1 0 0,0 106 15,52-18 0,-52-88-31,-1 0 0,1 0 31,35-35-15,-18-1 0,-17-70-1,-18 89-15,0-1 16,-18 1-16,1-1 15,17 36 1,0-1-16,-18 18 31,18 18-15,0-35 0,35 17-16,36 18 15,-54-53 1,1 18-16,0-18 0,-1 0 0</inkml:trace>
  <inkml:trace contextRef="#ctx0" brushRef="#br0" timeOffset="160497.54">15011 16034 0,'-35'-71'31,"70"142"-31,-70-124 31,88 123-15,-36-52-16,-17 0 0,88 70 31,-52-88-15,-1-18 0,-35-35-1,0 36 1,0-1-16,0-70 31,0 70-31,0 1 0,0-1 0</inkml:trace>
  <inkml:trace contextRef="#ctx0" brushRef="#br0" timeOffset="160716.46">13970 15928 0,'0'-18'16,"18"1"-1,17 17-15</inkml:trace>
  <inkml:trace contextRef="#ctx0" brushRef="#br0" timeOffset="161341.73">12841 16933 0,'-17'0'0,"34"0"0,-69 0 15,34 0-15,0 0 16,71 0 15,53-17-15,-71-1-1,89 0-15,87-34 32,-158 34-32,106-17 15,-106 35-15,-18-18 0,18 18 0,18-35 16,-1 17 0,-52 18-16,0-18 0,-1 18 15,-17-17 1</inkml:trace>
  <inkml:trace contextRef="#ctx0" brushRef="#br0" timeOffset="161716.64">13177 17074 0,'88'-17'47,"18"-1"-31,-71 18-16,0-17 15,18 17-15,-18-18 0,1 18 0,17-18 16,-18 18-16,0-17 0,0 17 0,1 0 16,52-18-1,-71 18-15,1 0 16</inkml:trace>
  <inkml:trace contextRef="#ctx0" brushRef="#br0" timeOffset="162013.6">13529 17004 0,'0'0'0,"53"53"47,-17 35-31,-36-53-16,17 1 0,-17 52 15,53 106 1,-53-159-16,35 159 31,-35-159-15,0-17-1</inkml:trace>
  <inkml:trace contextRef="#ctx0" brushRef="#br0" timeOffset="172357.01">17322 16598 0,'0'18'110,"0"17"-95,0-17-15,0-1 0,0 1 16,-18-18-16,18 18 0,0-1 0,0 1 16,0 0-16,0-1 0,0 1 0,0 0 15,0-1-15,0 1 0,0-1 31,0 1-31,18 0 0,-1-1 16,54 19 0,-53-36-16,17 0 15,-18 0-15,54-18 32,-36-53-1,1 36-16,-36 18-15,17-1 0,1-17 16,17 17 0,-17 18-16,-1 0 15,1 0 17,-18 18-32,18 52 15,-18-35 1,0-17-16,0-36 78,17-34-62,36-37 15,53 54 0,-106 53-31,18-1 0,-18 1 16,17-18-16,-17 18 0,0-1 0,18-17 15,-18 18-15,18 0 0,-18-1 16,17-17-16,-17 18 16,18-36-1</inkml:trace>
  <inkml:trace contextRef="#ctx0" brushRef="#br0" timeOffset="172497.34">17692 16316 0,'-88'-18'31,"176"36"-31,-194-53 0,142 35 15</inkml:trace>
  <inkml:trace contextRef="#ctx0" brushRef="#br0" timeOffset="173497.03">18645 16475 0,'-18'-18'15,"0"18"1,18-18-1,-17 18-15,-19 18 32,-16 53-17,34-54-15,18 1 16,-35 123 0,52-88-1,1-53 1,17 0-16,18-35 15,18-54 32,-1 72-31,-35 17-16,36 17 16,35 54-1,-71-36-15,18 36 16,-53 52-1,0-87-15,0-19 0,-35 36 16,-53 18 0,52-71-16,-34 0 15,-1-18 1,54 0-16,-19-17 16,36 18-16,0-1 15,71-88 1,-54 88-1,1 1-15,17-1 0,18-17 16,-35 17-16,70-52 16,-53 52-16,36-53 15,-53 36-15,52-35 16,-70 52-16,18 0 0,-1-17 16,-17 17-16,0 1 0,0-18 15,-35 17 1,18 18-16,-1 0 15,0 0-15,-17 53 32,35 0-17,0-36-15,0 1 16,0 0-16,0-1 0,18 1 0,-18 0 16,17-1-16,1 1 0,-18-1 0,18 1 15,-1 0-15,36 17 16,-35-35-16,17 18 0,-17-18 0,-1 0 15</inkml:trace>
  <inkml:trace contextRef="#ctx0" brushRef="#br0" timeOffset="173918.75">19385 16457 0,'-17'0'0,"34"0"0,-34-35 15,17 17-15,17 18 16,54 35 0,-53-17-16,17 35 15,-17 35 1,-18-70-16,0 17 16,0-17-1,0-89 32,17 1-31,1 52-16,17-53 15,18 36 1,-53 18-16,18 17 0,-1 0 16,1 52-1,0 37 1,-18-54-16,35 0 15,18 0 1,-36-35-16,36-17 16,0-1-1</inkml:trace>
  <inkml:trace contextRef="#ctx0" brushRef="#br0" timeOffset="175074.84">20832 15804 0,'0'-17'16,"0"-1"15,0 1 32,0-1-32,0 36 0,35 52-15,-17-35-16,17 54 16,-17-54-16,35 53 15,-36-53-15,54 36 16,-54-54-16,19 36 15,-1-17 1,-88-54 15,-35 0-15,70 18 0,-17 0-16,17 0 0,-87 36 15,87-19 1,0 1-16,1 0 0,17-1 0,-18 1 15,0 0-15,18-1 0,0 1 0,0-1 16,0 1-16,0 0 0,0-1 0,36 36 31,17-53-15,-36 0-16,1 0 0,-1 0 16,36-35-1,-35 17-15,-18 1 0,35-1 16,-35 0-16,18 1 0,0-1 15,-18-17-15,17 17 16,-17 1-16,18-36 16,-18 35-16,0 0 15,0 54 17,17-1-17,-17-17 1,18-1-16,-18 1 0,18-18 0,-18 18 15,17-1-15,-17 1 0,18-1 16,0-17-16,-18 18 0,17-18 0,1 18 0,0-18 16,-1 0-16,1 17 0,-1-17 0,19 0 15,-19 0-15,19 0 16</inkml:trace>
  <inkml:trace contextRef="#ctx0" brushRef="#br0" timeOffset="175543.43">21590 15893 0,'0'-18'16,"0"36"-16,0-54 16,0 19-16,-17 17 0,17-18 0,0 0 15,-18 1 1,0-1-16,1 1 16,-36 34-1,53 1-15,-18-1 0,1 1 16,17 0-16,0-1 15,0 36-15,0-35 0,0 17 16,88 124 0,-71-141-16,19-1 15,-19 18-15,1-17 0,0 17 0,17-17 16,-17 0-16,-1-1 0,1 1 0,-18 0 16,17-1-16,-17 1 0,0 17 15,-141 18 1,18-53 15,105 0-31,-17 0 0,0 0 0,17-18 16,-17 18-16,17 0 0,0-17 0,1 17 0,-1-18 15</inkml:trace>
  <inkml:trace contextRef="#ctx0" brushRef="#br0" timeOffset="176528.01">21661 16810 0,'18'-18'15,"-18"1"1,0-1-1,-18 0 1,0 1 0,-52 52 15,17 0-15,35-17-1,0 0-15,18-1 0,-17 1 0,17-1 16,0 1-16,0 0 0,0-1 15,0 1-15,17 0 16,19-18 0,-19 0-16,1 0 0,0 0 0,-1-18 15,19 0-15,-19 1 0,-17-1 16,18 18-16,0-18 0,-1 1 16,-17-1-16,18 1 0,-18-1 15,17 36 1,1-18-16,-18 17 15,18 1-15,-1-1 0,1 1 0,-18 0 16,18 17-16,52 106 16,-52-123-16,-18 17 15,0-17-15,0-1 0,0 1 0,0 0 16,-18-1-16,18 1 0,-17-18 0,-1 17 16,0-17-16,1 18 0,-1-18 0,-17 0 15,17 0-15,0-18 0,1 18 0,-1-17 16,1 17-16,-36-88 15,88 17 1</inkml:trace>
  <inkml:trace contextRef="#ctx0" brushRef="#br0" timeOffset="176871.65">21961 16810 0,'-18'18'0,"36"-36"0,-89 36 16,54-18-16,17-18 31,88 0-15,-71 1-16,107-36 31,-106 17-15,-54 19-1,-34 34 17,52-17-32,-17 18 15,17 35 1,18-35-16,0 17 16,53 18-1,-35-36-15,-1-17 0,1 18 16,0-18-16,17 18 0,-17-18 0,17 0 15,-18 0-15</inkml:trace>
  <inkml:trace contextRef="#ctx0" brushRef="#br0" timeOffset="177293.44">22331 16722 0,'0'-18'31,"0"36"-31,0-1 16,0 1-16,0 0 0,18 17 15,-18 35 1,0-52 0,0-36 15,35-34-16,-17-1 1,35 0 0,-36 35-16,19 18 15,-19 0 1,1 53 0,-18-35-16,0-1 15,0 1-15,0 0 16,0-1-16,53 36 31,-18-35-15,-17-18-16</inkml:trace>
  <inkml:trace contextRef="#ctx0" brushRef="#br0" timeOffset="178433.99">22455 15699 0,'-18'0'16,"0"17"-1,1-17 1,17 18 124,53 17-124,-36-35-16,1 0 0,0 0 16,123 18-1,-124-18-15,71 0 16,-70 0 0,53 17-16,-36-17 0,-17 0 15,17 0-15,-17 0 16,-1 0-16,1 0 0,-18 36 62,-53 17-46,35-36-16,-52 71 16,52-70-16,-17 17 0,-18 18 15,18-35-15,-1 17 0,-17 0 16,-70 54-1,105-72-15,-17 1 16,35 0 15,0-36-15</inkml:trace>
  <inkml:trace contextRef="#ctx0" brushRef="#br0" timeOffset="178824.73">23143 15998 0,'0'0'0,"0"-17"15,0 34 1,0 19 0,-18-19-1,0 1-15,1 35 0,-1-35 16,0-1-16,-17 54 0,17-54 15,1 19-15,-124 140 32,123-158-32,-35 52 15,35-52-15,1 0 16,17-1-16</inkml:trace>
  <inkml:trace contextRef="#ctx0" brushRef="#br0" timeOffset="179621.12">23654 14975 0,'0'0'0,"-18"0"15,18-17-15,-17 17 16,17-18 0,-18 18-16,1 0 15,17 18 1,-36 17 0,19-17-16,17 17 15,0-17-15,-18-1 0,18 19 16,0-19-16,0 18 0,0-17 0,0 17 0,0 1 15,53 140 1,-53-123-16,18-18 16,-1 18-16,1 0 0,-18 0 0,35 53 15,-17-53-15,-18 0 0,17 17 16,36 159 0,-35-158-16,0-18 0,-1 18 0,1-19 15,-18 1-15,17 18 0,-17-18 0,18 0 16,-18 0-16,0-18 0,0 18 15,0 0-15,0-18 0,0 0 0,0 1 0,-18-1 16,18 0-16,0 0 0,0 1 0,-17-1 16,17-17-16,0 17 0,-18-17 15,18 17-15,-17-18 0,-1 1 0,18 0 16,-18-1-16,1 1 0,-1 0 0,0-18 16,1 17-16,-1-17 0,-17 0 0,17 0 15,-105-53 1,105 36-16,0-1 0,-17 0 15,18-17-15</inkml:trace>
  <inkml:trace contextRef="#ctx0" brushRef="#br0" timeOffset="180324.01">23742 15699 0,'0'-18'0,"0"36"0,0-54 16,-35 19 15,0 17-15,17 0-16,0 0 0,1 17 15,-1 1-15,-35 35 16,-17 53 0,52-89-16,18 19 0,-18-19 15,18 36-15,0 35 16,0-70 0,106 35-1,-88-53 1,0-18-16,-1 18 0,18-17 15,-17-1-15,0 0 0,17-17 16,-35 17-16,18 1 0,-18-1 0,0-35 16,0 36-16,0-1 0,0-17 15,-18-53 1,0 52-16,18 19 0,-17-1 16,-1 0-16,18 1 0</inkml:trace>
  <inkml:trace contextRef="#ctx0" brushRef="#br0" timeOffset="181089.59">24024 15064 0,'0'0'0,"-17"35"16,17-17-16,0-1 0,0 1 15,0-1-15,0 19 0,0-19 0,0 1 16,0 70 0,0-70-16,17-1 0,-17 1 15,0 0 17,-52-18-17,-1 17 1,0 36 15,35-35-31,18 0 0,-18 17 0,18-17 16,-17 70-1,17-71-15,17 36 16,19-17 0,-19-36-16,1 0 0,17 0 15,-17 0-15,-18-18 0,35 0 16,-17 18-16,-18-17 0,17-1 0,19-70 31,-36 35-15,0 35-16,0-17 15,0 17 1,0 36 46,-18 70-30,18-70-32,18 17 15,35-17 1,-53-1-16,17-17 0,1 0 0,0 0 16,-1 0-16,1 0 0,35 0 15</inkml:trace>
  <inkml:trace contextRef="#ctx0" brushRef="#br0" timeOffset="181464.69">24448 15117 0,'-71'17'31,"142"-34"-31,-212 140 32,123-88-32,18-17 0,-18 35 15,18 53 1,0-89-16,36 36 16,17 0-1,-36-53-15,19 0 0,-1 0 16,88-53-1,-105 36-15,35-36 16,0-36 0,-53 72-16,0-54 15,0 54-15,-53-54 16,-18 18 0,54 36-16,-1 17 15,0 0-15</inkml:trace>
  <inkml:trace contextRef="#ctx0" brushRef="#br0" timeOffset="181714.61">24395 15258 0,'0'17'31,"0"36"-15,0-35-16,0 52 15,18 36 1,-18-70-16,17-19 0,1 36 16,-1-35-16,1 17 0,123 71 31,-35-71-15,-88-35-1,17 0-15,-17 18 0</inkml:trace>
  <inkml:trace contextRef="#ctx0" brushRef="#br0" timeOffset="182073.84">24201 16104 0,'-35'0'15,"70"0"-15,-88 0 16,124-17 15,52-1-15,-88 18-1,283-35 17,-265 17-32,70 0 15,18 1 1,-123 17-16,0 0 0,-1 0 0</inkml:trace>
  <inkml:trace contextRef="#ctx0" brushRef="#br0" timeOffset="182370.64">24166 16422 0,'0'0'16,"0"-18"0,17 18-16,1 0 0,17-17 15,0 17-15,54-18 16,-54 18-16,106-18 16,18-17-1,-106 35-15,-18-18 0,18 18 16,-18 0-16,-17-17 0,-1 17 15,1 0-15</inkml:trace>
  <inkml:trace contextRef="#ctx0" brushRef="#br0" timeOffset="182651.8">24607 16298 0,'0'18'32,"0"35"-17,0-35-15,17 17 0,-17 18 16,18 158 0,-18-175-16,18 87 15,-18-70-15,0 53 16,0-71-16,17 53 15,-17-52-15,0 34 16,0-52-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6:07.9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708 4246 219 0,'-6'0'222'0,"6"0"-65"15,0 0-45-15,0 0-26 0,-7 0-17 0,7 0-9 0,0 4-5 16,0-4-6-16,-6 0-2 0,6 0-2 0,0 0 2 15,0 0-1-15,0 0 0 0,0 0 3 0,-7 3 2 0,7-3 0 16,0 0 0-16,0 0 1 0,0 0 0 0,0 4 1 16,0-4 1-16,-5 0 2 0,5 3 0 0,0-3 4 15,-7 0 2-15,7 0 3 0,0 0 1 0,0 4 3 0,0-4 1 0,0 0 1 16,0 0-1-16,0 0 0 0,0 0-1 0,0 0-2 16,0 0 0-16,0 0 1 0,0 0 2 0,0 0 3 0,0 0 9 15,7 0 10-15,-7 0 13 0,5 0 13 0,2 0 10 0,-1 0 5 16,7 0-2-16,-6-4-5 0,6 4-11 0,0-3-13 15,0-1-20-15,0 4-17 0,7-3-18 0,-7-1-14 16,-1 0-19-16,1 0-2 0,7 1 1 0,-7-1-3 0,7 0-3 0,-7 1-3 16,6 0 1-16,1-5 0 0,-1 4 12 0,1 0-5 15,-1 1-4-15,0-1 0 0,2 1 0 0,-2-1 0 0,1 0-1 16,6 0-1-16,-14 1-3 0,15-2 1 0,-8 5-2 16,1-2 0-16,6-3 1 0,-7 3 0 0,7-2 1 0,1 0 2 15,-8 0 0-15,7 0-1 0,-5 0 0 0,4 1 0 0,-7-1-4 16,9 2-4-16,-7-3 4 0,-1 2-1 0,7-1 2 15,-6 0-1-15,6 0 1 0,-6-3 1 0,6 3 1 0,-7 1 5 16,7 0-5-16,-6-5-1 0,6 4-1 0,-1 1-2 0,-5-5 3 16,7 5 0-16,-8-5-2 0,7 5-2 0,0-5 0 15,-7 5 3-15,8-4 0 0,-1 3-11 0,0-4 4 0,0 5 4 16,0-5 2-16,-7 2 4 0,7 0-1 0,1 0-1 16,-9 2 2-16,9-3 9 0,-1-1-5 0,0 4-3 0,-6-3-4 15,6 4-1-15,0-4 0 0,-7 3-1 0,7 0 0 0,-5 1 1 16,-3-5 1-16,8 5-1 0,-6-1 3 0,-1 0-2 0,1 1-1 15,0-1-1-15,-2 4 0 0,3-3 0 0,-8-1-2 16,13 0-1-16,-13 4 0 0,7-4-1 0,-1 4 1 16,0-3 1-16,1-1 1 0,1 4 2 0,-3-4 0 0,2 4 1 15,-1-4-1-15,7 4 5 0,-6-2-2 0,-1 2 1 0,8-4 0 16,-3 0-4-16,4 4 1 0,-9-4 0 0,7 1 0 0,0-2-2 16,0 5 0-16,0-3-2 0,0-1 1 0,0 0 1 15,1 0-1-15,-2 2-1 0,-5-2 0 0,5 0 0 16,2 0 1-16,-7 1 1 0,-1 3 0 0,1-4-1 0,-1 4 1 15,0-4 0-15,2 4 1 0,-2 0-1 0,0-4 2 0,8 4-2 16,-7-3-2-16,5 3 3 0,-5-4 1 0,5 1 0 0,2 3 2 16,4-4-1-16,-3 0-1 0,-3 1 2 0,8-1 0 15,-7-3-4-15,7 3 0 0,-8 0 1 0,7-3-2 16,1 3 1-16,0 0 0 0,-1 2-1 0,1-2 3 0,-7 0 0 16,7 0-2-16,-1 1-1 0,-5 3 2 0,5-4-1 0,-6 4 0 15,0-4 1-15,7 0-2 0,-1 4 1 0,-5 0 4 0,5-4-2 16,1 0-1-16,-8 2 0 0,8-2 3 0,7 1 0 15,-8-2 1-15,1 2 1 0,0-1 1 0,-1 0 0 16,0 0 1-16,1-3 1 0,6 4-1 0,-7-5-1 0,2 5 0 16,-3-1-2-16,2 0 0 0,6-3-1 0,-7 3 0 0,1 1 3 15,-1-1 0-15,2-4-1 0,4 5 1 0,-5-4 0 0,5 3 2 16,-5-3 4-16,13-1 1 0,-6 0 2 0,-2 2 1 16,8-5 2-16,-7 3 2 0,7 2 1 0,-8-1 0 0,2-2-2 15,6 2-3-15,-8-4-5 0,1 4 0 0,-6 3-1 16,6-4-4-16,0 2-1 0,-6-2-1 0,7 1-1 0,-8 3 1 15,7-3 0-15,-7 3-2 0,7-3 3 0,0 4 1 16,0-5 0-16,0 4 1 0,0-4 1 0,1 2 2 0,5-1 2 16,1-1 1-16,-7 0 1 0,6-1 0 0,0 1-1 0,1-1-1 15,-7-1-1-15,1 3-2 0,6-1-3 0,-8 1 0 16,2-4 0-16,-2 4-4 0,1-1-1 0,1-2 1 16,-1 3 0-16,-1-1 0 0,2-3 4 0,-1 4-1 0,6-1 0 15,-5 1 1-15,5-1 0 0,-6 1 2 0,7 0 0 0,-7-5 3 16,0 5-3-16,0 0 0 0,7 0-1 0,-7-1-1 0,6 1 0 15,-6-1 1-15,7 2-1 0,-7-5-3 0,6 3 0 0,1 2-3 16,1-6 0-16,-2 5 1 0,0 0 0 16,0-1-1-16,1 0 2 0,0 1 0 0,-1 0-1 0,1 0 5 15,6-1 0-15,-7 1-1 0,8-5-3 0,-7 6 1 0,6-2 2 16,-7 1-3-16,2-1 1 0,-2 1 1 0,0 4-2 0,0-4 2 16,1-1 0-16,-7 1-1 0,7 0-11 0,-1 2 4 0,-6-1 3 15,7-1 0-15,0-5 0 0,-1 4 1 0,1 1 0 16,-1-1 0-16,-5 2 10 0,5-2-5 0,0-3-3 15,1 5-1-15,-6-2 0 0,-2-3-1 0,8 3 0 0,-13 1 0 16,12 0 0-16,-13 0 2 0,8-1 1 0,-2 1 1 0,2-1-1 16,-1 4 0-16,0-3-1 0,-5 0 2 0,4 0 2 0,1-1 3 15,0 1 3-15,-7-1 7 0,1 6 12 0,-1-6 9 16,-5 1 11-16,-8 3 10 0,7 0 8 0,-13-3 8 16,0 3 13-16,0 4 9 0,1-3 7 0,-14 3 7 0,6-4 3 15,-6 4 5-15,0 0-3 0,6 0-3 16,-6 0-8-16,0 0-12 0,-6 0-14 0,6-4-15 0,0 4-18 0,0 0-26 0,0 0-38 15,-6-3-56-15,-2 3-86 0,2 0-90 16,-7 0-157-16,0 0-218 0,0 0-253 0,-13 3-142 0,7 1-60 0,-8 3 0 16,-5 0 45-16</inkml:trace>
  <inkml:trace contextRef="#ctx0" brushRef="#br0" timeOffset="31568.4169">4089 13276 251 0,'-6'0'341'0,"0"0"-91"16,-1 0-92-16,0 0-63 0,1 0-32 0,-7 0-17 0,7 4-4 15,-7-4 0 1,0 3 3-16,6-3 1 0,-6 4 3 0,0-4 0 15,0 4-3-15,7-4-3 0,-8 4-3 0,8-4-1 0,-2 2 3 0,-4-2 3 0,6 5 11 0,0-5 12 16,-1 3 16-16,0-3 12 0,7 0 10 0,-7 4 7 0,7-4 5 16,-6 0 1-16,6 0-3 0,0 3-2 0,0-3-5 0,0 0 4 15,0 0 2-15,0 0 11 0,0 0 7 0,0 0 8 0,-7 0 6 32,7 0-1-32,0 0-7 0,0 0-13 0,0 0-13 0,0 0-16 15,-6 0-19-15,6 0-17 0,0 4-14 0,0-4-8 0,0 0-5 16,0 0 2-16,0 0-7 0,0 0-3 0,0 0-3 15,0 0 1-15,0 0-1 0,0 0-1 0,0 0-2 16,0 0-5-16,0 0 5 0,0 0 1 0,6 0 2 0,-6 0 3 16,7 0 3-16,-1 0 5 0,8 0 3 0,-7 0 4 0,5 0 0 15,8 0 2-15,-7-4 1 0,7 4-2 0,-1 0-3 0,-6-3-6 16,7 3-3-16,-1 0-6 0,-6 0-3 0,7 0-3 16,-1 0-3-16,0 0-4 0,2 0-1 0,5 0-3 0,-8 0 1 15,9 0-1-15,-8-4 0 0,8 4 0 0,-2 0-1 0,1 0 1 16,1-3 0-16,-2 3 0 0,2-5 6 0,-1 3 0 15,7-2 0-15,-8 0 0 0,8 0 1 0,-7 1 0 0,7-1 1 16,-8 0-2-16,2 0-7 0,5-3 1 0,-5 4-1 0,-2-1 0 16,2-3 0-16,-2 3-2 0,8-3 1 0,-8 0 2 0,3 0 0 15,-3-2 2-15,1-1 1 0,7 3 1 0,-8-5 2 16,2 2 0-16,-1 2 4 0,-1-3 0 0,2 3 1 16,-1-2-1-16,0-1-1 0,0 3-2 0,0-2-1 0,-6 3 0 15,6-5-2-15,0 5-1 0,-7-3-2 0,8 1 2 0,-2 1-1 16,1-1 0-16,0 1-1 0,1 0-2 0,-7-3 2 0,5 4-1 15,1 0-1-15,0-4-1 0,-6 4-3 0,6 0 2 16,0-1 0-16,0-3 1 0,0 4 0 0,0-5-1 16,7 6 1-16,-8-5 0 0,1 3 2 0,1-4-1 15,5 3 1-15,-5 1-1 0,-2 0-2 0,2 1-1 0,-1-4 0 0,-7 4-2 16,7-1 1-16,-6 5 0 0,6-5-2 0,-7 2 1 0,7-3 0 16,-7 6 2-16,1-4 1 0,0 3-2 0,0 1-1 15,6-5-1-15,-7 4-1 0,1 1 0 0,-1-2 0 16,1-1-2-16,-1 3 1 0,1-1 1 0,0-4 1 0,5 4 3 15,-5 0 1-15,0-3-1 0,5 5 0 0,2-6-2 0,-1 0 0 16,0 4 0-16,0-7 0 0,0 5-1 0,0-3 0 16,0 6 0-16,8-4-1 0,-10 0 1 0,3-1 2 0,-1 1-1 15,0 3 1-15,-1-3 0 0,2 4-1 0,-1-5 0 0,0 4 1 16,0-4-1-16,0 1-1 0,7 5 2 0,-8-6-3 16,1 0 2-16,2 1 1 0,4 1-1 0,-7 1-1 0,8-2 0 15,-8-1-1-15,9 1 0 0,-10 0 1 0,4 4-2 16,4-6 1-16,-5 2-1 0,-2 0 1 0,7 0 1 0,-4 3 0 15,-3-3 1-15,1 0-1 0,6 2-1 0,-5-1 1 16,-9 2 0-16,10-3 1 0,-3 3 1 0,2-4-2 0,-2 1 0 16,1 0 0-16,0-1 0 0,0 1 0 0,1 0 0 0,-2-1-2 15,2-3 0-15,-1 4 1 0,0 0 0 0,0 0 1 16,-7-1-1-16,8 5 1 0,-8-4 0 0,0 3 0 0,2-4 0 16,-3 5 0-16,2-5 0 0,0 4 0 0,-1 2 0 0,-6-6 0 15,7 4 2-15,-7 1-1 0,0-1 0 0,0-4 0 16,0 4-1-16,0 1 0 0,0 3 0 0,0-3 0 0,-7-2 0 15,8 3 0-15,-8 2 1 0,1-5-1 0,-1 5 1 16,-6 0 0-16,7-4-1 0,-7 4 2 0,6 0 1 0,-6-3-2 16,0 3 0-16,0 0 2 0,0 0 0 0,0 0-3 0,0 0 1 15,0 0-1-15,0-4 0 0,0 4-3 0,0 0-3 16,0 0-9-16,0 0-18 0,0 0-28 0,0 0-40 0,-6 0-44 16,6 0-90-16,-7-3-155 0,1 3-190 0,-1-4-179 15,1 4-112-15,-1-4-44 0,-6 4 2 0,6-3 18 0</inkml:trace>
  <inkml:trace contextRef="#ctx0" brushRef="#br0" timeOffset="32383.0313">9997 12210 273 0,'-14'0'381'0,"8"0"-127"0,0 4-108 0,-1 0-54 16,1-4-27-16,-1 3-7 0,1-3 3 0,-1 4 8 0,7-4 10 15,-6 3 13-15,6-3 11 0,-7 0 2 0,7 5 1 16,-6-5-3-16,6 0-5 0,0 2-7 0,-7-2-7 0,7 4-7 16,0-4-6-16,0 4-3 0,0-4-2 0,0 4 6 0,0-1 6 15,0 1 9-15,0 0 11 0,7 2 14 0,-1-1 14 16,7 2 15-16,0 0 17 0,7 1 5 0,6-1-4 0,0-4-9 16,7 6-15-16,5-7-18 0,8 3-20 0,0-2-19 15,6-3-24-15,0 3-15 0,6-3-10 0,1-3-5 0,13 0-3 16,-7-2 0-16,6-2 0 0,7 0-1 0,6 0 0 0,1-4-2 15,7 0-3-15,-1 0-2 0,7-4-3 0,0 0-2 16,6-3-3-16,-7 4-3 0,1-2-3 0,0-2 2 0,-1 4 1 16,2-5 3-16,-9 2-1 0,2 2 0 0,-15-4-1 0,2 5 1 15,-1-2 1-15,-13 2-3 0,-6 3-1 0,-7 0-2 16,-6 0 1-16,-7 1 0 0,-7 2 2 0,-6 1 6 0,-6-1 6 16,-1 4 7-16,-6-3 9 0,0 4 7 0,-6-1 7 15,0-3 7-15,-2 3 6 0,-5 0 2 0,0-3 0 0,0 3-6 16,0 1-5-16,-5 0-6 0,5-6-7 0,-7 6-7 0,7 0-7 15,-7-2-7-15,7 2-6 0,-6-1-2 0,-1 0-13 16,7 4-17-16,0-3-28 0,-6 3-26 0,6 0-36 0,-7 0-84 16,7 0-116-16,-6 3-117 0,6 1-161 0,0 3-122 15,-7 1-78-15,7-1-38 0,0 1 1 0</inkml:trace>
  <inkml:trace contextRef="#ctx0" brushRef="#br0" timeOffset="33088.7892">14171 11979 253 0,'-13'-3'469'15,"0"3"-130"-15,7-4-127 0,-1 0-66 0,1 4-32 0,0 0-10 0,-1-4 2 16,7 4 6-16,-6-3 9 0,-1 3 8 0,7 0 2 0,-7-4-5 15,7 4-7-15,0 0-11 0,0 0-15 0,0 0-10 16,0-3-9-16,0 3-8 0,7 0-5 0,0 0 0 16,-1-4 11-16,7 4 21 0,6-3 18 0,7-1 15 0,0 0 12 15,14 0 6-15,6-3 1 0,5-3-4 0,8-2-14 0,-1 1-16 16,15 0-15-16,5-4-17 0,-1 4-13 0,15-4-8 0,-1 1-3 16,13-4-1-16,-6 4-1 0,13-1-9 0,-7-4-7 15,0 7-6-15,6-2-7 0,-5-1-5 16,-1 1-5-16,-6-1-3 0,5 1-3 0,-4-1-1 0,-1-3-1 0,-1 2 0 0,-6-1 1 15,0 2 1-15,-7-3-2 0,2 3-2 0,-15-3-4 16,-5 3 0-16,-8 1 0 0,-13-1 0 0,0 1 1 0,-4 3 2 16,-16 0 1-16,2-1 4 0,-8 1 4 0,0 3 6 15,-6 2 3-15,-6-2 4 0,1 1 1 0,-8 3 0 0,0-2-2 16,0-2-1-16,-8 0-5 0,1 5-5 0,1-4-4 0,-1-1-6 16,-6 5-5-16,7-1-10 0,-7-3-14 0,7 2-21 15,-1 5-20-15,0-2-32 0,1-2-64 0,6 4-102 0,0-4-99 16,0 4-102-16,0-4-154 0,6 1-103 0,8-2-60 15,-1 2-21-15</inkml:trace>
  <inkml:trace contextRef="#ctx0" brushRef="#br0" timeOffset="33558.3955">17409 11225 248 0,'-7'4'584'0,"1"-2"4"16,6-2-191-16,-7 5-149 0,7-2-87 0,0-3-42 0,0 4 0 16,0 0 27-16,13-4 28 0,0 3 24 0,0-3 19 0,13-3 7 15,6-1-2-15,8 0-20 0,12-4-36 0,0 2-41 16,7-5-33-16,6-1-26 0,6 2-23 0,1-2-12 15,-1-3-5-15,1 1-4 0,0 3-1 0,-1-7-1 0,1 3 1 16,0 1 0-16,0-5 1 0,-1 5 1 0,-6-4-1 0,0 3 1 16,0-4-1-16,-5 5 5 0,-2-1-2 0,-7-4 3 0,-5 5 5 15,-1-1 6-15,-12 1 3 0,7 3 8 0,-8-4 10 16,-6 1 7-16,1 2 9 0,-8 1 2 0,0 0 2 16,-6 1 2-16,0-1 4 0,1 3 1 0,-8-3-2 0,0 8 0 15,1-4-3-15,-1 3-3 0,-6 0-3 0,7 0-6 0,-7 1-6 16,0 3-8-16,0-4-9 0,0 4-10 0,0 0-5 0,0 0-8 15,0-4-4-15,0 4-2 0,0 0-5 0,0 0-3 16,0 0-3-16,0 0-4 0,0 0-1 0,0 0-2 0,0 0-2 16,0 0-2-16,0 0-4 0,0 0-5 0,0 0-10 15,0 4-14-15,0-4-20 0,0 0-27 0,0 0-34 0,-7 4-37 16,1-4-39-16,-1 0-51 0,-5 0-103 0,-8 0-97 0,0 0-89 16,-5-4-136-16,4 0-99 0,-11 1-53 0,-1 3-16 15,1-3 26-15</inkml:trace>
  <inkml:trace contextRef="#ctx0" brushRef="#br0" timeOffset="34466.0306">7919 14541 496 0,'-13'0'498'0,"-6"-5"-152"16,5 5-111-16,-5-3-47 0,0 3-8 0,-1 0 14 15,-6 0 34-15,6 0 30 0,-6 0 21 0,7 3 5 0,-1-3-5 16,-6 0-18-16,7 5-32 0,-1-5-39 0,-7 2-46 0,14 2-39 15,-6 0-27-15,6 0-17 0,7-4-9 0,-7 3-7 16,7-3-4-16,6 4-2 0,-7-4-5 0,7 0-2 0,0 4-1 16,0-4 1-16,7 4 3 0,-1-4 3 0,13 2 5 15,1-2 6-15,5 5 5 0,9-5 5 0,11 0 3 0,7-5 4 16,7 3 6-16,12-2 1 0,8-4 3 0,5 1-1 0,8-3-1 16,12-2-2-16,0-3-5 0,7 1-7 0,6-1-10 15,0-4-9-15,7 4-6 0,-1-2-7 0,1-2-7 0,0 5-6 16,0-4-4-16,0-1-3 0,0 0-2 0,-7 2-1 15,0 2-4-15,-6-4-1 0,-14 5-1 0,1-1 1 0,-6-4 0 16,-8 5-1-16,-6-1 1 0,-13 1 0 0,1-1 0 0,-15 5 1 16,-5-5 1-16,-7 0 1 0,-6 4-1 0,-7-1 2 15,-7 2-1-15,-6 0-2 0,0-2-1 0,-7 1-4 0,-6 0-7 16,0-3-6-16,-13 3-9 0,0-1-22 0,-6 5-21 16,-6-4-16-16,-2 4-33 0,-12-1-27 0,6 1-26 0,-13 0-32 15,1 4-76-15,0-2-81 0,-1 1-67 0,0-2-75 0,1 2-97 16,0 0-117-16,-1 4-58 0,0-3-15 0</inkml:trace>
  <inkml:trace contextRef="#ctx0" brushRef="#br0" timeOffset="34872.5852">7893 14851 256 0,'-20'15'706'0,"7"-4"12"0,1-1-30 0,12 2-221 0,6-4-150 16,7 3-106-16,7-8-57 0,12-3-20 0,6 0-6 15,9-3 0-15,5-8 2 0,6 3-5 0,15-7-7 0,-2 1-16 16,14-5-20-16,12-3-20 0,1 1-9 0,7-1-5 16,-2-4-3-16,9 0 1 0,3 0 1 0,10 1-3 0,-7-1-2 15,5-3-1-15,7 3-8 0,-6-4-3 0,6 5-5 0,-7 0-7 16,2-2-5-16,-8 2-2 0,-6 4 1 0,-13-6 5 15,-1 6 5-15,-6-5 9 0,-14 4 11 0,-4 4 14 0,-8-1 13 16,-13 2 13-16,-12 2 15 0,-8 3 14 0,0-2 12 16,-12 2 1-16,-7 2-5 0,0 3-10 0,-13-5-9 0,7 2-13 15,-14-2-15-15,1 5-17 0,-7-3-18 0,-8 2-12 0,2-3-9 16,0 3-4 0,-13 1-4-16,6 0-1 0,-1 0-1 0,-6-1-4 0,14 5 2 0,-7-5 1 0,7 5 0 0,-1 0 0 15,1-2 1-15,6 1-4 0,0 1-3 0,6-1-13 0,-1 1-22 16,3-1-33-16,-2 4-39 0,1-3-43 0,6-1-45 15,-6 4-40-15,6-4-72 0,-7 4-112 0,0-4-96 0,1-4-116 16,-1 6-142-16,0-5-70 0,1 3-16 0,0 0 7 16</inkml:trace>
  <inkml:trace contextRef="#ctx0" brushRef="#br0" timeOffset="40084.0608">21010 6803 162 0,'-8'-4'210'0,"3"0"-55"0,-2 4-43 0,1-4-32 16,0 4-20-16,-8-3-7 0,8 0 1 0,-1 3 5 0,0-4 6 15,-5 0 3-15,5 4-3 0,7-3 1 0,-6 3-3 16,0-4-2-16,6 4-3 0,0-4-5 0,-7 4 0 0,7-4-3 16,0 4 3-16,-7 0 4 0,7-3 4 0,0 3 7 15,-7 0 8-15,7 0 10 0,0 0 9 0,-6 0 11 0,6 0 12 16,0 0 9-16,-6 0 15 0,6-5 10 0,0 5 5 15,-6 0 8-15,6 0-2 0,-7-2 1 0,-1 2-7 0,8 0-11 16,-5 0-16-16,-2-4-18 0,0 4-14 0,-6 0-19 16,2 0-15-16,3 0-15 0,-5 4-13 0,0-4-20 0,-7 0 1 15,8 0-1-15,-8 2-1 0,7-2-1 0,-7 0 0 0,1 5 1 16,5-5-1-16,-6 3 11 0,8-3-6 0,-7 4-6 0,5 0-3 16,1 0 2-16,1-1-2 0,-8 1 0 0,7 0-2 15,6-1 1-15,-5 0-1 0,-1 1 3 0,5-4-4 16,2 8 0-16,0-5-3 0,-1 1-2 0,1 0-1 0,6-1-1 15,-7 5 2-15,7-1-2 0,-6-3 0 0,6 3 0 0,-5 4 0 16,5-4 2-16,0 5 3 0,-8 2 2 0,8-3 0 0,0 3 0 16,0 1 1-16,0 4 2 0,0-5 3 0,-7 8 0 15,7-4 2-15,0 5-2 0,0-1 2 0,0 0 1 16,0 3-1-16,0-2-1 0,7 2 0 0,-7 0-1 0,0-2-2 16,8 2 0-16,-3-2-3 0,1 2-1 0,1-4 0 0,-1 5 1 15,1-3-1-15,-1-2 0 0,0 5 0 0,9-4 1 0,-3 0 1 16,-6 3 2-16,7 1 2 0,1 0 1 0,-1-1-1 15,-1 4-5-15,8 0 2 0,-6 2 1 0,-2 1-1 0,8 1-2 16,-8 0-1-16,2 1-2 0,5 2-2 0,1-3 6 16,-7 3-3-16,7 1-1 0,-1 4-2 0,7-5 1 0,-5 4-2 15,-3 1-1-15,2-1 1 0,6 0-1 0,-7 0 1 0,7 5 0 16,-7-2 0-16,1-2 1 0,0 2-1 0,-2-2 0 16,-3 3 1-16,-2-3-1 0,6 2-1 0,-12 1-1 0,5-4 0 15,2 1 0-15,-7-1 0 0,5 0-1 0,-5-3 1 16,-1 3 0-16,-6-7 0 0,7 3 1 0,-7-5-1 0,0 1 2 15,0-3 0-15,-7-2 1 0,1-2 0 0,-1 0 1 0,1-2 2 16,-14-2-3-16,7 1 2 0,-6-3-1 0,-1-2 0 16,-1 2 1-16,-3-1 0 0,-10-2-2 0,9-2 0 0,-8 1 0 15,1-5 0-15,-1 5 0 0,0-3 0 0,1-5-1 16,6 3 2-16,0-2 0 0,0-4 0 0,7-1 1 0,-8-3-1 16,15 4-5-16,-9-8-11 0,8 4-14 0,1-3-20 0,-1-5-20 15,-1 1-37-15,8-5-99 0,-1-2-109 0,7-3-99 16,0-6-113-16,0 2-175 0,0-6-83 0,7 2-33 0,-1-5 7 15</inkml:trace>
  <inkml:trace contextRef="#ctx0" brushRef="#br0" timeOffset="40568.6818">20782 7865 414 0,'-13'-4'498'0,"0"-3"-133"0,-6 3-140 0,5 4-77 0,-5-3-34 15,0 3-9-15,-2 0-3 0,1 3 5 0,2 1 10 16,5 3 8-16,-7 2 3 0,1-3 0 0,6 1-3 0,-1 5-4 0,-5 1 4 16,7 3 1-16,-3 3-6 0,9-2-7 0,-7 2-10 15,7 2-14-15,6 1-9 0,-7 1-11 0,7 2-17 16,7-2-10-16,-1 2-6 0,7-3-7 0,1 0-3 0,5-5-2 16,0 3-2-16,1-3 4 0,6-1 6 0,1-5 6 15,-3-4 6-15,4 0 4 0,4-3 3 0,1-4 4 0,-8 0-1 0,8-8 3 16,-7 1-2-16,0 0 2 0,1-8 1 0,-9 1 5 15,3-1 3-15,-9-1 0 0,1-1 3 0,-7-2-3 16,-6 1-1-16,0 0-8 0,0-4-8 0,-6 1-11 0,-7 2-7 16,1-4-10-16,-9 1-14 0,3 1-11 0,-9-1-12 0,-4 4-12 15,3-1-12-15,-4 5-11 0,-1-1-15 0,1 0-11 16,5 4-15-16,7 0-42 0,8 4-81 0,0-1-82 0,-2 5-70 16,14-1-66-16,0-4-83 0,0 5-125 0,14 0-75 15,-8-1-16-15</inkml:trace>
  <inkml:trace contextRef="#ctx0" brushRef="#br0" timeOffset="41241.7723">21426 7045 339 0,'0'-5'476'0,"0"5"-145"15,0-3-140-15,0 3-85 0,0 0-42 0,0 3-21 0,7 2-9 16,-7-2 2-16,0 5 8 0,7-2 7 0,0 6 11 16,-1-1 9-16,0 4 11 0,1 0 4 0,-1-1 8 15,7 1 10-15,-6 2 10 0,0-1 12 0,6 2 7 0,-8 0-1 16,10-3-4-16,-10 3 3 0,9-3 5 0,-8-1-4 0,1 5-11 15,-7-5-11-15,6 1-11 0,1 0-6 0,-7-4 0 0,0 3-6 16,0 1-10-16,0-4-8 0,0 0-6 0,-7 4-7 16,7-1-7-16,-6 1-9 0,-7-1-5 0,6 1-5 15,-5 4-7-15,4-1-5 0,-4 4-2 0,-1-4-4 0,-1 0 0 16,1 4-2-16,0 1-4 0,7-5-4 0,-7 8-1 0,-1-5 0 16,2 1-1-16,5 4 0 0,1-3-1 0,-7-2 1 0,7 1 0 15,6 0 0-15,-7 0 0 0,7-4 1 0,0 0-1 16,0-3-1-16,0 0 1 0,0-1-1 0,0-2-1 0,7-5 1 15,-7 1-1-15,6-6 1 0,0 2 1 0,1-4 0 0,-1 0 0 16,7-6 0-16,0-2 3 0,7-3 4 0,-7-5 3 16,6-1 2-16,0-2-1 0,-6-3 2 0,7 0 2 0,-6 1 1 15,-1-5-2-15,0 0-3 0,0 0 2 0,-7 0-4 16,0 1 1-16,1-4-2 0,0 4-1 0,-7-2 0 0,0 2-2 16,6-1 2-16,-6 4-3 0,-6 1 1 0,6 2 1 0,0 1 1 15,0 7-1-15,-7 0 5 0,7 3 0 0,0 1-3 16,0 3-1-16,-7 1 0 0,7-1-5 0,0 1-2 15,0 3 0-15,0 0-7 0,0 0-3 0,-6 3 2 0,6 1 1 16,0 3 1-16,0 0 2 0,0 4 0 0,0 0 1 0,0 4 2 16,0 0 1-16,0 0 1 0,6-1-1 0,-6 1-1 0,7 3-3 15,0-3 2-15,-1 2-1 0,1 3 2 0,-1-6 0 16,7 5 0-16,-7-5 0 0,8 4-2 0,-1-7 1 16,0 4-1-16,6 0-3 0,-6-1-2 0,1-3-4 0,5 1-3 15,0-2-5-15,1-2-7 0,6-1-17 0,-6 1-19 0,6-5-30 16,-1 1-53-16,-4-4-69 0,4 0-66 0,2-4-58 0,-8-3-58 15,7-4-70-15,0 0-102 0,-7-4-74 16,1 0-14-16</inkml:trace>
  <inkml:trace contextRef="#ctx0" brushRef="#br0" timeOffset="41601.9001">22261 6865 214 0,'-20'0'514'0,"7"8"-98"16,-6-6-148-16,-2 6-95 0,2 4-46 0,0 2-20 0,-1 1-7 15,7 3 4-15,-6 4 13 0,6 3 6 0,-1 5-3 16,8-1-8-16,-7 1-10 0,8 7-7 0,5-6-9 0,0 4-9 16,0 1-14-16,5 0-13 0,1-3-10 0,7 1-8 0,-6-2-6 15,13-2-5-15,-1-5 4 0,1 0 5 0,-1-2 8 16,7-5 13-16,1-3 17 0,-3 0 24 0,4-8 19 0,-3-3 20 15,1-4 2-15,7-4 1 0,-7-3 0 0,0-4-4 16,7-8-10-16,-7 4-15 0,-1-7 0 0,-4 1-2 0,-3-1 2 16,2-4 4-16,-6-1-1 0,-1 2-3 0,-13-8-6 0,6 4-8 15,-6-4-18-15,-6-4-13 0,-1 0-14 0,-5 6-14 16,-3-3-9-16,-3 1-9 0,-2 4-7 0,-6-1-10 16,0 5-17-16,6 7-22 0,-6-4-23 0,6 7-24 0,1 4-25 15,0 0-28-15,6 3-53 0,-1 4-76 0,1 4-71 0,7 0-49 16,-1 8-43-16,1-1-56 0,6 1-104 0,0 3-100 0,6 0-21 15,-6 4 38-15</inkml:trace>
  <inkml:trace contextRef="#ctx0" brushRef="#br0" timeOffset="41805.6619">22371 7202 177 0,'0'4'510'0,"-7"-4"-107"15,7 4-132-15,0-1-87 0,0-3-45 0,0 7-16 16,0-3 9-16,0 3 20 0,0 0 18 0,0 5 15 15,0 3 11-15,7-1 2 0,-7 1-7 0,6-1-9 0,1 5-20 16,1-6-13-16,-3 10-15 0,3-4-16 0,3-1-21 0,-4 4-18 16,7-3-13-16,-1 1-10 0,0 3-7 0,-1 0-15 15,1-2-12-15,7 1-7 0,-8 0-4 0,1 0-7 0,8 0-6 16,-2 0-11-16,-6 0-42 0,7 0-52 0,-7-4-65 0,6 0-59 16,0 1-53-16,-5-4-49 0,5-4-52 0,1 0-62 15,0-4-78-15,0-3-60 0,-7-1-9 0</inkml:trace>
  <inkml:trace contextRef="#ctx0" brushRef="#br0" timeOffset="42306.5368">22885 7671 418 0,'0'-4'447'0,"-7"1"-119"0,7-1-105 0,-5 1-57 16,5 3-21-16,0 0-4 0,-7 0 0 0,7 0-2 0,0 0-5 15,-6 0-11-15,6 3-16 0,0 1-23 0,-7-1-21 16,7 4-17-16,-6 1-3 0,6 3 0 0,-7-1 17 0,7 5 16 15,0 0 14-15,0 1 12 0,-7 1 0 0,7 2 0 0,0-5-3 16,7 8 0-16,-7-4-12 0,0 1-13 0,7-1-14 16,-7 1-11-16,6-1-6 0,1 0-11 15,-1-4-6-15,1 5-6 0,-2-4-9 0,9-1-4 0,0 1-3 0,-2-1-1 16,1-3-15-16,6 1-25 0,-5-1-41 0,5-3-55 0,1-2-57 16,0-2-57-16,-1-4-56 0,0-4-68 0,8-2-67 0,-2-6-89 15,-5 1-72-15,0-3-4 0</inkml:trace>
  <inkml:trace contextRef="#ctx0" brushRef="#br0" timeOffset="42431.5266">23140 7642 189 0,'-14'-14'503'0,"9"-1"-108"15,-3 7-147-15,3-3-104 0,-2 4-54 0,7-1-28 16,-8 1-14-16,8 0-18 0,0 3-24 0,0 0-35 0,8 0-62 16,-1 1-117-16,6-1-150 0,-1 1-93 0,8-1-45 15</inkml:trace>
  <inkml:trace contextRef="#ctx0" brushRef="#br0" timeOffset="43026.1274">23218 7931 416 0,'0'-3'437'16,"6"-1"-137"-16,1-4-108 0,-2 0-53 0,3-1-14 15,-2-3 2-15,1 1 11 0,6-4 9 0,-6 4 5 0,-1-3 3 16,7-1-4-16,-7 1-4 0,8-1-7 0,-7 4-3 0,5-4-3 16,-5 1 0-16,5 2 3 0,-5 1 1 0,0 0-4 15,-7 8-16-15,6-4-19 0,1 2-25 0,-7 2-20 16,0 0-17-16,0-1-12 0,6 4-12 0,-6 0-8 0,0 4-5 16,0-4-1-16,0 6 0 0,0-1-1 0,0 2-1 0,0 4 2 15,0-4 1-15,0 5 1 0,0-2 1 0,6 1-1 0,-6-3 1 16,7 3 4-16,-7-4-3 0,8 0 1 0,-3-3-1 15,1 3-2-15,8-3 0 0,-7-4 2 0,4 0-1 16,4 0-3-16,-2-4 1 0,0-3 3 0,0-1 0 0,-1 1 4 16,1-3 3-16,0-2 2 0,1 1 2 0,-1 1 4 0,-7-2 4 15,0-3 0-15,7 0 1 0,-13 5 0 0,7-5-3 16,-1 8-1-16,-6-4-1 0,0 4-4 0,0-1-3 0,7 5 0 16,-7-1-3-16,0 1-2 0,0-1-3 0,0 4-2 15,0 0-3-15,0 0-1 0,0 0-2 0,0 0-3 0,8 4 0 16,-8-1 1-16,0 1 1 0,0 3 1 0,5-3 4 0,-5 3 1 15,0 4 0-15,7-4 2 0,-7 1 0 0,6 3-2 16,0-5 2-16,1 2 0 0,6-4-4 0,-6 3 0 0,6-3 4 16,0-1-3-16,-1-3 0 0,2 0 0 0,-1 0 0 15,-1-3 0-15,3-1 4 0,-3-3 1 0,1 3-4 0,0-4 4 16,-8 2 2-16,10-2 0 0,-9-3-1 0,1 4 1 0,-1 0-3 16,1 0 0-16,-7-1-1 0,6 1-1 0,-6 0 3 15,0 3-2-15,7 1 1 0,-7-1-1 0,0 4 0 0,0-4-2 16,0 4 0-16,0 0 0 0,0 0-5 0,-7 0 0 15,7 4 0-15,0-4-2 0,0 4 1 0,0-4-1 0,0 3 10 16,0 1-8-16,0 3-10 0,0-4-15 0,0 1-23 0,0 0-39 16,0 0-56-16,0-1-61 0,7 1-67 0,-1-1-45 15,0-3-51-15,1 0-69 0,-1 0-105 0,1 0-65 0,-7 0-10 16</inkml:trace>
  <inkml:trace contextRef="#ctx0" brushRef="#br0" timeOffset="43464.1841">21642 8485 259 0,'-7'0'511'0,"7"0"-105"0,0-4-142 0,7 4-97 0,-1 0-57 15,-6-4-32-15,13 0-14 0,1 1-5 0,-2-2 3 16,8 3 7-16,-1-5 11 0,7-1 13 0,7 0 12 0,-1 1 15 15,1 0 16-15,7-4 16 0,-2 3 14 0,8-3 10 16,-1 0 15-16,7 4-9 0,0-4-16 0,0 0-15 0,1 0-19 16,-7 1-20-16,6-2-17 0,-1 1-16 0,-5 0-29 0,-6 0-6 15,5 0-6-15,-13 1-9 0,1-2-3 0,0 5-2 16,-7 0-2-16,-7-1-3 0,-6 1-4 0,7 0-5 0,-7 2-2 16,-7 3-4-16,1-2-2 0,-1 0-7 0,1 4-10 15,0-4-12-15,-7 1-29 0,0-1-53 0,5 0-79 0,-5 0-76 16,0 2-67-16,0-4-65 0,0 4-78 0,0 2-125 0,-5-4-77 15,-2 8-12-15,-6-2 42 0</inkml:trace>
  <inkml:trace contextRef="#ctx0" brushRef="#br0" timeOffset="43714.1668">22182 8635 217 0,'0'0'560'0,"6"3"-57"0,-6-3-153 16,7-3-98-16,0 3-38 0,0-4-4 0,4 0 12 0,2 0 9 16,8 1 13-16,-1-2 7 0,5-1-5 0,2-2-27 0,-2-3-42 15,8 5-50-15,6-6-39 0,-6 5-26 0,-1-4-17 16,0 4-13-16,8-4-12 0,-14 3-9 0,7-3-15 0,-7 5-26 16,0-3-52-16,0 2-74 0,-7 0-70 0,0 0-60 15,1-1-60-15,-7-2-60 0,0 3-71 0,-6-5-91 0,0 4-65 16,-7 1 10-16</inkml:trace>
  <inkml:trace contextRef="#ctx0" brushRef="#br0" timeOffset="43917.2962">22567 8473 142 0,'-7'4'440'0,"-5"4"-112"0,4-5-124 0,1 4-84 16,7 0-41-16,-6 2-18 0,-1-3-9 0,7 5 0 0,-5 1 15 16,5 2 15-16,0 1 21 0,-7 2 15 0,7 6 7 0,0-1 13 15,0 8 13-15,0-5 14 0,0 4-1 0,0 4-2 16,0 1-7-16,0-2-10 0,0 5-8 0,0-4-8 15,0 3-4-15,7-3-12 0,-7 4-9 0,5-3-10 0,-5-2-15 16,7-3-11-16,-1 0-7 0,1 1-14 0,1-5-17 0,-8 1-10 16,6-1-9-16,0-2-12 0,1-5-24 0,-7 0-45 15,6-4-65-15,-6 1-65 0,7-7-59 0,-1 0-53 0,0-1-62 16,8-7-72-16,-1-4-74 0,0-4-80 0,0 1-11 16</inkml:trace>
  <inkml:trace contextRef="#ctx0" brushRef="#br0" timeOffset="44684.0718">24137 6664 153 0,'6'0'482'0,"-6"-4"-104"15,0 4-135-15,0-4-77 16,0 4-31-16,0-3 1 0,0 3 11 0,0 0 11 0,0 0 8 0,-6 0 5 0,6 0-5 16,0 0-10-16,-8 0-11 0,8 0-14 0,-5 3-12 0,-3-3-9 15,8 0-4-15,-7 0-3 0,-5 4-1 0,-1 0-1 16,0-1-5-16,-7 0-7 0,1 6-7 0,-1-3-6 0,1 5-6 15,-8 1-4-15,1-2-6 16,7 1-9-16,-14 5-10 0,8-2-12 0,-1-3-8 0,-7 4-6 0,7-1-1 0,-1 1-3 16,2 3 0-16,-1-4-1 0,0 1-2 0,-1-1 1 0,8 1 2 15,-1 1-1-15,1-2 2 0,0 1-3 0,6-4 0 16,-8 3 2-16,15-3-1 0,-7 0 2 0,7 1-2 0,0-2-1 16,-1 1 0-16,7-1-2 0,-6-2 1 0,12 4-1 0,-6-5 0 15,7 3-1-15,-1-2 1 0,7 3 1 0,-1-4-9 16,9 5 5-16,-2-2 1 0,7 1 4 0,0-3 0 0,0 3-1 15,7-5-2-15,-1 6-1 0,0-5 9 0,8 1-6 16,-7 2 1-16,6-3-4 0,0 2-3 0,-7 2-2 0,8-4 0 16,-2 0 0-16,1 0 0 0,-6 4 0 0,7-3-3 0,-8-1-4 15,-6 1 4-15,0-6 3 0,0 3 2 0,-7-2-2 16,-6 1 1-16,0-1 2 0,0 1 2 0,-6-4 9 0,-1 0 5 16,-6 4 8-16,6-4 11 0,-6 0 12 0,0 0 9 15,8 0 8-15,-8 0 4 0,0 0 0 0,0 0-2 0,-8 0-6 16,8-4-10-16,0 4-12 15,0-4-9-15,0 4-9 0,0-3-7 0,-6 3-6 0,6-4-3 0,0 4-5 0,0-3-3 16,0 3-1-16,0-5-7 0,0 5-8 0,0-2-7 0,0 2-10 16,0-4-12-16,-6 4-12 0,6-4-12 0,0 4-16 15,0-4-9-15,0 4-11 0,0-3-26 0,0 3-58 0,0-4-76 16,0 0-61-16,0 0-53 0,-7-3-58 0,7 0-82 0,0 0-124 16,0 0-61-16,0-1 14 0</inkml:trace>
  <inkml:trace contextRef="#ctx0" brushRef="#br0" timeOffset="45248.6055">24682 6454 21 0,'0'-3'498'0,"-5"-1"-75"0,5 2-128 16,0 2-90-16,-8-5-38 0,8 5-11 0,-5-3-2 15,-2 3-1-15,7 0-5 0,-7 0-9 0,7 0-14 16,-6 0-24-16,6 0-25 0,-7 0-21 0,7 3-5 0,-6 2 10 15,-1 1 12-15,7 2 9 0,-13 3 18 0,7 3 20 0,-1-3 17 16,1 7 10-16,-1 1-2 0,1-2-14 0,-1 6-14 16,1 0-11-16,0-2-15 0,-1 1-20 0,1 4-19 0,6-1-13 15,0 1-10-15,0-1-8 0,0 1-4 0,0 3-3 16,0-3-5-16,0 3-1 0,6-4 0 0,1 6-2 0,-1-2 1 16,7-4 1-16,0 4 0 0,0-3-3 0,0-1 2 0,6 2-2 15,-6-6 0-15,6-2-1 0,2-1 1 0,-2 1-1 16,8-9 1-16,-8 1-1 0,7 1-1 0,0-6 3 0,0-1 2 15,0-5 2-15,0 0 6 0,0-5 6 0,0-1 9 0,1-2 13 16,-2-3 14-16,-5-3 18 0,0-1 24 16,-1-4 12-16,-6-3 6 0,0 1 1 0,0-6 6 0,0-2 5 0,-7-3-3 15,1-1-5-15,-7-1-16 0,6 1-8 0,-12-3-7 16,-1-1-1-16,1 1-7 0,-7 3-8 0,0-4-5 0,-6 1-7 16,-1 3-3-16,1 4-7 0,-8-1-2 0,-5 1-5 0,6 3-7 15,-14 4-11-15,8 1-10 0,-7 1-21 0,0 11-30 0,0-3-40 16,0 7-50-16,0 2-58 0,-1 6-53 0,1 9-92 15,7 2-135-15,12 2-127 0,-6 2-208 0,14 7-91 16,5-3-36-16,1 4 10 0,12 3 26 0</inkml:trace>
  <inkml:trace contextRef="#ctx0" brushRef="#br0" timeOffset="50458.6866">21981 9668 116 0,'0'-4'482'0,"0"0"-89"0,0 0-129 0,0 4-81 0,0-3-36 0,0 3-8 31,0 0 11-31,0 0 10 0,0 0 6 0,0 0 1 0,0 0-8 16,0 0-18-16,0 3-18 0,-7-3-26 0,7 4-28 0,0 0-16 15,0 0 1-15,0 3 17 0,0 8 22 0,0-1 19 16,0 5 14-16,0 2 8 0,7 2 5 0,-7-1-2 0,0 4-19 16,6-1-26-16,0 0-26 0,1 4-19 0,-1-2-15 0,1 2-8 15,-1 0-6-15,1-4-5 0,6 2-1 0,-5-2-5 0,-3-3-1 16,8-4-2-16,-7 1 0 0,1-2-3 0,0-2-1 16,-7-1 0-16,7-2 3 0,-7-4 4 0,6-1 4 0,-6-3 3 15,0 2 3-15,0-1 9 0,0-5 10 0,0 3 5 16,-6-3 2-16,6 4-1 0,-7-4-1 0,-7 0 0 0,8 0-5 15,-7 0-6-15,-6 0-8 0,-1 0-7 0,0 4-4 0,-5-4-1 16,-2 3-4-16,2 1-3 0,-1-1-1 0,-2 5 0 16,10-1 1-16,-9 5-1 0,2-6 1 0,-2 5-1 0,9 1-2 15,-3-2 1-15,2 5 0 0,-1-1-1 0,8 2 0 0,-2-6-1 16,1 5 1-16,7-1-1 0,-1 1-2 0,1-3-1 16,-1 2 0-16,7 1 0 0,7-5-1 0,-7 6 0 0,6-5-2 15,7-2-1-15,-7 3-1 0,8-5-4 0,-1 1-1 16,0-1-3-16,6-3-1 0,1 0-7 0,-1-4 7 0,1 0-3 15,0-4 9-15,-1-3 5 0,0-1 4 0,1 2 3 16,0-6 3-16,-7 1 11 0,6-3-2 0,-5-2 4 0,-8 2 1 16,7-1 3-16,0-3 3 0,-7-1 2 0,1 5 4 0,0-4 4 15,-7 0 5-15,6-1 3 0,-6 1 2 0,0 3 1 16,0 0-1-16,0 1 2 0,0 3 0 0,0 0-3 0,0 0-5 16,0 4-4-16,0 2-2 0,0-1-7 0,0 2-4 0,-6 0-7 15,6 4-6-15,0 0-6 0,0-3-4 0,0 3-5 16,0 3-3-16,0-3 0 0,0 8 1 0,6-2 1 0,-6 2 1 15,0 3 3-15,7 0 1 0,-7 0 2 0,6 3 2 16,0 1 0-16,-6-1-1 0,7 1 0 0,-1 0-1 0,1-1-3 16,-1-2-2-16,1 3-4 0,0-1-6 0,-1 1-6 0,2-4-7 15,3-1-4-15,-4 2-7 0,-1-1-3 0,8-4-4 16,-7 0-5-16,6 0 0 0,-1 2-2 0,-6-6 0 0,15 5-7 16,-9-8-9-16,7 3-21 0,1-6-38 0,0 3-62 15,-2-5-69-15,3-1-58 0,5 1-60 0,0-6-65 0,-6 1-80 16,-1-5-120-16,0 3-38 0,1-2 25 0</inkml:trace>
  <inkml:trace contextRef="#ctx0" brushRef="#br0" timeOffset="50881.7919">22703 9854 21 0,'-6'-3'522'16,"6"-4"-53"-16,-7 3-130 0,1 0-106 0,-1 4-51 0,-6 0-16 16,6 0 7-16,-5 0 18 0,-8 4 19 0,7 3 3 15,-7-3 8-15,1 3-5 0,6 4-16 0,-7-4-24 0,7 5-30 16,1-2-29-16,-1 2-23 0,-1-1-9 0,7-1-17 0,-5 5-15 16,6-4-10-16,-1 4-12 0,1-1-7 0,6 1-8 15,0-1-2-15,0 2-3 0,0 1-3 0,0-2 0 0,6 0-1 16,1 3-1-16,-1-3 0 0,0 4 0 0,7-5-2 0,-6 1 0 15,6 2-1-15,-1-1-1 0,1-2-1 0,2 4 0 16,-3-3-1-16,1-1-1 0,0 5-1 0,7-4 2 0,-7-1-3 16,0 4 3-16,6-2-2 0,-6-2 1 0,0 1 0 0,0-5 0 15,0 5-1-15,-6-3 1 0,6-2-1 0,-6 1-1 0,-7 0 2 16,5-4-1-16,-5 4 2 0,0-3 2 0,-5 0 2 16,-9-1 0-16,8 4 3 0,-14-3 3 0,1-2 0 0,-7 5 4 15,0-3 0-15,-1-4 0 0,2 3 0 0,-9 0 3 16,9-4 1-16,-2 1-1 0,2 0-2 0,-1 0-1 0,6-4-2 15,2 0-1-15,3 3-15 0,2-3 2 0,0 0-5 16,7 0-8-16,0-3-14 0,6-1-34 0,0 0-75 0,0 0-82 16,0-3-65-16,12-1-78 0,1-2-83 0,7-9-110 0,-7 5-122 15,13-5-42-15,1 4 30 0</inkml:trace>
  <inkml:trace contextRef="#ctx0" brushRef="#br0" timeOffset="51366.6569">23250 9921 122 0,'-6'-4'508'16,"-2"4"-89"-16,8 0-140 0,-5-4-105 0,5 4-58 16,-7 0-27-16,7 0-11 0,0 0-6 0,-6 0 0 15,6 0-1-15,0 4-8 0,0-4-11 0,0 0-12 0,0 4-13 16,0-4-10-16,0 0-4 0,0 0-3 0,0 0 1 0,6 3 6 16,-6 0 7-16,0-3 10 0,7 4 15 0,-7-4 23 0,5 5 20 15,3-2 20-15,-2-3 22 0,1 3 18 0,0 1 17 16,6-4 5-16,-7 4-5 0,7-4-11 0,0 0-16 0,1 0-16 15,-2 0-22-15,7 0-21 0,-5-4-22 0,5 4-15 16,2 0-10-16,-10-4-9 0,10 4-8 0,-2 0-6 0,1-3-2 16,-1 3-1-16,-6 0-1 0,6 0-1 0,-6-3 1 0,1 3-1 15,-8 0-1-15,1 0 0 0,-1 0 0 0,0 0-2 16,1 0 1-16,-7 0 0 0,6 0-2 0,-6 0 0 0,0-5 0 16,0 5-1-16,7 0-1 0,-7 0 1 0,0 0 0 15,0 0 0-15,0 0-2 0,0-4-5 0,0 4-8 0,0 4-9 16,0-4-19-16,0 0-33 0,0 0-49 0,0 5-62 0,0-5-58 15,0 0-50-15,0 0-39 0,0 0-41 0,-7-5-43 16,7 5-45-16,0 0-62 0,-6 0-36 0,-1-4 3 0</inkml:trace>
  <inkml:trace contextRef="#ctx0" brushRef="#br0" timeOffset="51679.7436">23250 10118 317 0,'0'4'390'0,"0"-1"-114"16,-6-3-92-16,6 5-58 0,0-5-32 0,0 0-13 16,0 2-3-16,6-2 0 0,-6 0 4 0,7 0 0 15,0 4-2-15,6-4-3 0,-1 0-4 0,1 0-1 0,1-4-2 16,5 4 1-16,0 0 1 0,1-2 1 0,-1-3 4 0,7 5 5 16,1-3 8-16,-7-4 10 0,6 7 7 0,-7-8 4 0,6 4 1 15,-4 1-2-15,-2-1-5 0,-6 1-6 0,0 3-8 16,0-4-9-16,-5 1-6 0,4 3-6 0,-6-4-3 15,-6 4 0-15,6-4-1 0,1 4-1 0,-7-4-4 0,7 4-7 16,-7-3-6-16,0 3-6 0,6 0-7 0,-6 0-7 0,0 0-3 16,0 0-6-16,0 0-5 0,0 0-2 0,0 0-5 15,0 0-3-15,0 0-3 0,0 0-6 0,0 0-10 0,0-4-32 16,0 4-60-16,0 0-88 0,0 0-78 0,7-4-86 0,-7-3-102 16,7-1-167-16,-1 0-91 0,0 2-23 0,7 3 32 0</inkml:trace>
  <inkml:trace contextRef="#ctx0" brushRef="#br0" timeOffset="52587.0858">24266 9610 193 0,'-6'0'201'0,"6"0"-43"0,-7 0-38 0,7 2-34 0,-6-2-26 16,6 0-15-16,0 0-10 0,0 5-5 0,0-5-2 0,0 0-3 16,0 0-6-16,0 0 3 0,0 0 4 0,0 0 0 15,0 0 4-15,0 0 2 0,0 0 4 0,0 0 4 16,0 0 4-16,0-5 0 0,0 5 1 0,0 0 2 0,0 0-1 15,0 0 0-15,0 0 1 0,0 0-2 0,0 0-1 0,0 0-2 16,0 0-3-16,0 0 1 0,0 0-1 0,0 0 3 16,0 0 2-16,0-2 3 0,0 2 4 0,0 0 6 0,0 0 9 15,0 0 10-15,0 0 12 0,0 0 11 0,0 0 15 16,0 0 14-16,0 0 16 0,-7 0 10 0,7 0 5 0,0 0-1 16,0 0-5-16,-6 0-9 0,6 0-15 0,0 0-17 0,-7 0-21 15,7 0-19-15,-6 0-16 0,-1 0-14 0,7 0-9 16,-6 0-8-16,6 2-8 0,-6-2-3 0,-1 5-2 0,0-3-4 15,1 3 0-15,-1-2 3 0,1 1-2 0,6 0 1 16,-7 0 2-16,1 3 2 0,-1 0 1 0,1 4 5 0,-8-4-1 16,9 4 0-16,-3 1 1 0,-4-2-2 0,5 5-2 0,-6-1-1 15,7 1-2-15,-8 0-1 0,1 3-4 0,7 1-1 16,0-4-3-16,-7 2 2 0,6-2 0 0,-6-1-2 0,6 6 1 16,1-7-2-16,-1 3-1 0,2-2 2 0,5 1-2 15,-7-4-1-15,7 4-1 0,0-5 1 0,0 1 1 0,0 4 0 16,0-5 0-16,0 2-1 0,0-1 3 0,7 0-2 0,-2 0-2 15,-5 4-1-15,7-4-1 0,-1 0 0 0,7-1 1 16,-6 2-2-16,6-5-3 0,-6 3-1 0,5-2-1 0,1-1-3 16,7 1-5-16,-7-2-5 0,-1-1-6 0,8-5-2 0,0 3-3 15,-7-3 3-15,7 0 0 0,-7-3 3 0,6-2 5 16,1 3 3-16,-7-2 7 0,6 0 4 0,1-3 3 0,-7-1 1 16,7 2 3-16,0-2 4 0,-8 1 3 0,8-5 2 15,-7 2 3-15,6 3 2 0,-6-5 7 0,0-2 0 0,0-1 2 16,0 4 1-16,-1-4-1 0,-5 0-1 0,7 1-1 15,-1-4 2-15,0 3-2 0,-7-3 9 0,7 3-4 0,-6-3-1 16,0 0 1-16,6-1-3 0,-13 1 2 0,6-4-1 0,0-1 4 16,-6 2-4-16,7-1 9 0,-7 3 10 0,-7 1 10 15,7 0 6-15,-6 0 4 0,0 3 5 0,-1 0-1 0,-6 1-4 16,0 3-11-16,0 0-10 0,-6-1-9 0,-2 6-10 0,-4-2-9 16,-8 0-7-16,-6 8-16 0,1 0-20 0,-2 0-21 15,-6 8-31-15,1 0-71 0,6-2-132 0,-1 9-154 16,2-3-245-16,11 2-125 0,2 4-46 0,-2 1-21 0,14-1 5 15</inkml:trace>
  <inkml:trace contextRef="#ctx0" brushRef="#br0" timeOffset="61612.493">8069 15694 83 0,'-13'-15'357'0,"-7"1"-92"0,1-1-85 0,-1 1-58 0,1-2-37 15,-7 7-16-15,-1-3-6 0,8 1-1 0,-14 0 4 0,8 3 6 16,-2 1 11-16,1 0 11 0,0 0 7 0,0 3 8 15,7-3 12 1,-1 3 10-16,1-3 11 0,-1 2 14 0,7-1 10 0,0 2 12 0,1-3 13 0,5 3 10 0,-1 0 0 16,3 0-18-16,-3 4-8 0,3-2-17 0,5 2-24 0,-7 0-22 15,7 0-25-15,-7 0-25 0,7 0-18 0,0 0 1 0,-6 0-15 16,6 2-7-16,0 2-6 16,-7 0-5-16,7 3 1 0,0 5-3 0,0-2 2 0,-6 12 1 0,6 4 1 0,0 2 3 15,0 7 5-15,6 4 1 0,-6 9-2 0,7 3 1 0,-1 4-2 16,1 11-2-16,5 4-1 0,-4 2-1 0,-3 10 0 15,10 6-1-15,-10 3 5 0,9 9 3 0,-1 9 3 0,-7 1-1 16,7 7-3-16,0 4-2 0,0 4-4 0,1-1-1 0,-2 0-8 16,1 1 0-16,0-1-2 0,0 1-3 0,1-4-1 15,-2 0 1-15,-5 0-2 0,6-7-2 0,0-5 3 0,-6-2-5 16,6-12-3-16,-7 1 0 0,7-13-1 16,7 122 0-16,-1-84 3 0,-6-47 2 0,0-30 1 0,-6-26-5 0,-1-6-4 31,1-6-14-31,6-6-12 0,-8 0-20 0,3 0-44 0,5 0-80 0,-7 0-95 0,8 0-89 0,-14 0-101 15,6 0-160-15,7-3-92 0,0-8-52 0,0-8-3 0</inkml:trace>
  <inkml:trace contextRef="#ctx0" brushRef="#br0" timeOffset="63242.6983">7724 16009 324 0,'-6'-7'275'0,"-1"0"-83"16,-7-1-71-16,8 1-41 0,0-1-23 0,-1 2-12 0,1 1-5 16,-1-2-5-16,7 4 1 0,-6-1 2 0,6-3 2 0,0 3 1 15,-7 0 0-15,7 0-2 0,0 1-3 0,0-2-3 16,7 3-4-16,-7-2-4 0,6-4-1 0,1 5-1 15,-7-5 0-15,6 4 3 0,1 1 3 0,-1-1 1 0,-6 1 4 16,6-1 5-16,1 4 3 0,0-3 7 0,0-1 9 0,5 4 3 16,-5-4 4-16,6 4 2 0,6-4 3 0,-5 1-1 15,5 3-1-15,7-4-1 0,-6-3-2 0,5 4 4 0,8-1 5 16,0-4 4-16,6 5 2 0,0-5 1 0,0 1-1 16,6 0-3-16,-4-1-7 0,4 5-9 0,0-4-10 0,8 3-9 15,-10 0-8-15,11 0-9 0,-2 1-6 0,1-2-3 0,-2 2-4 16,8 3-4-16,-1-4-3 0,1 2-3 0,-1-3-1 15,0 2 3-15,8-1-1 0,-1 0 1 0,-6 0 3 0,6 1 2 16,6-5 1-16,-6 5 2 0,8-4 0 0,-8-1 0 16,0 1 0-16,6 3-2 0,-5-3-1 0,-2 0-2 0,1 3-2 15,1-3-3-15,-1 3 0 0,-6 1-1 0,-1-1-3 0,1 0 3 16,0 0 0-16,-1 1 0 0,-6 3 0 0,1-4 3 16,5 1-1-16,0-2-2 0,-6 3 2 0,7-6 0 0,-1 4-1 15,0-4 0-15,2 1-1 0,-2-1 1 0,1-2 1 0,6 3 0 16,-7-4-2-16,1 3-1 0,6-3 0 0,-6 4 0 15,0 0 1-15,6-4-1 0,-6 4 0 0,6 0 0 16,-6-1-1-16,-1 4 1 0,1-3 0 0,0-1-1 0,-8 6 1 16,8-4 0-16,0 4 1 0,-1-2 0 0,1 1 4 0,0-5 0 15,5 4-2-15,-4-4 3 0,11 6-4 0,-6-6 0 0,0 0 1 16,6 1-2-16,1-4-1 0,0 4 0 0,0 0 0 16,-1 0 0-16,1-5 0 0,0 5 0 0,-7-1 0 15,0 0-2-15,0 2 1 0,0 3 3 0,1-1 2 0,-8-4 3 16,7 4 4-16,-7 0 3 0,7-3 1 0,-6 5 5 0,6-3 0 15,1 1 0-15,-7 1-3 0,6-1-1 0,6 0-4 16,-6-3-1-16,7 4-3 0,-1-8-3 0,1 3-1 0,0-3-3 16,6 4 0-16,-7-3-1 0,8-5-1 0,-1 3-1 15,0 2 1-15,-6-6 1 0,-1 5-1 0,8-3 1 0,-8 2 0 16,1 2 0-16,-1-1 0 0,-6 0 2 0,7 0 0 0,-7 4-2 16,6-4 1-16,2 4 0 0,-8 0 2 0,0-1-3 15,6-4 5-15,-6 9 0 0,-6-3 2 0,6-2 4 0,-6 0 2 16,-1 4-1-16,7-3 1 0,-6 0 2 0,0-1-2 0,0 1 1 15,-1 0-2-15,1 0-3 0,0 3-3 0,-1-4 5 16,-6 5-4-16,0-4-2 0,-6 3-2 0,6 1-2 0,-7-1-1 16,8 0 0-16,-8 0 1 0,-6 4-5 0,7-3 2 15,-7 3 0-15,0-4 1 0,-6 4 0 0,-1-4 0 0,0 4 0 16,1 0 0-16,-8 0 1 0,-4 0-3 0,-1 0 1 0,-1 0 2 16,-6 0-1-16,0 0 0 0,-7 0 1 0,8 4 0 15,-8-4-1-15,-6 0 3 0,7 0 1 0,-1 4 4 16,-6-4 4-16,0 0 3 0,0 0 4 0,0 0 5 0,0 3 6 0,0-3 5 15,0 4 3-15,0-4 1 0,-6 4-2 0,6 0 2 16,0-1-1-16,-7 4-2 0,7-3-4 0,-6 3-4 0,-1 1-3 16,7-1-4-16,-7 3 0 0,1 5-5 0,6-4-4 15,-7 9-2-15,7-6-1 0,-6 8-1 0,6 0 2 0,0-1-1 16,0 9 1-16,6-1 3 0,-6 4 1 0,0 4-1 16,7 3 4-16,-1 4 1 0,1 4 2 0,-7 3 1 0,7 8 2 15,-1-1-1-15,1 5 3 0,-1 6 0 0,0 0-2 0,1 5-2 16,-1 3-3-16,1 4-2 0,-1-4-4 0,9 3-2 15,-10 1-2-15,8-2 3 0,-7-1-1 0,7-1 2 0,1 0-2 16,-1-4 0-16,0 0 1 0,6-3 0 0,-5 0-2 0,-2-5-2 16,1-2-4-16,7 3-2 0,-7-4 1 0,0-3-1 15,5-5-1-15,-3 2 1 0,4-5-1 0,-6 0 0 0,6-3 1 16,1-4 0-16,0-4 10 0,-8-3-6 0,8-1 3 0,1-3-4 16,-3-4-1-16,-5-3 0 0,1 0-2 0,-1-4 0 0,0-4-9 15,-1 1 4-15,-5-9-1 0,6 5 5 0,-6-4 1 0,-7-3 0 16,6-1 0-16,1-3 0 0,-7 3 3 0,0-4 2 0,0 1 1 15,0 0 0-15,-7 3 1 0,1-3 2 0,-1 4 2 0,-6-2-2 16,-6 5 0-16,6-3-2 0,-14 3-1 16,9-1 0-16,-16 2-4 0,8-1 0 0,-6 4 4 0,-1-1-3 15,-6 1-2-15,0-5 0 0,-1 5 2 0,-11 0 0 16,-2-4 0-16,1 4-1 0,-6-1-5 0,-7 1 3 16,-1-1-1-16,-4 1 1 0,-2 0 0 0,-7-4 1 0,7 4-2 15,-12-1 3-15,5-3 2 0,-5 3 3 16,-1 1 0-16,1-4-1 0,-7 4 0 0,-1-4-2 0,1 4 2 15,-6-4-1-15,-8 3-4 0,7-2 0 0,-6-2-1 16,1 1-1-16,-8-3 1 0,0 3 0 0,0 0 0 16,0 0 3-16,0-1 1 0,-5 2 0 0,-2-4-2 0,1 1 3 15,-6 3-3-15,-2-1-2 0,2-4-6 0,0 4 0 16,-8-3 3-16,0 3-2 0,1-5 4 0,0 6-3 16,-6-5 2-16,-2 0 0 0,-5 1 2 0,-1-4-2 15,2 3 2-15,-8 1 0 0,7-2 2 0,-8 2-1 0,2 0 0 16,-8-1-1-16,1 0 1 0,6 0-1 0,-5 1-3 15,-2-1 0-15,1 0 1 0,-1 1 2 0,1-1-1 16,-7 0 0-16,6 0-1 0,-5-3 2 0,0 3-2 0,-2 1 1 16,1-5-2-16,0 4-1 0,1-3 1 15,6 0 0-15,-7 0 2 0,0-1 0 0,7 1 1 0,6-4-3 16,-7 4 4-16,8-4 1 0,5-4-1 0,1 0 2 16,7 4 1-16,-2-3 0 0,8-5 2 0,7 4 1 0,5 2-2 15,8-6-1-15,5 4-2 0,8-3 1 0,4 3-2 16,10 0 0-16,4 1-1 0,8-1-2 0,6-3-7 15,5 3-6-15,9 1-13 0,12-5-19 0,1 5-29 16,11-1-103-16,1 0-137 0,13 4-188 0,13 0-173 0,8 0-118 16,-3 0-55-16,14-3-22 0</inkml:trace>
  <inkml:trace contextRef="#ctx0" brushRef="#br0" timeOffset="78189.5134">16640 13510 234 0,'-20'-10'210'16,"7"-5"-58"-16,-6 4-47 0,6-1-29 15,-7 5-17-15,7-3-6 0,-6 2-4 0,6 1-3 0,-1-5 1 0,1 6 2 0,1-5 5 16,-8 3-1-16,7-3 0 0,0 4 2 0,0-4 3 16,0 0 5-16,0 4 4 0,0 0 5 0,-7-4 3 15,8 7 6-15,-2-4 10 0,1 1 9 0,7 3 8 0,-7-4 12 16,6 6 19-16,1-2 22 0,0 0 13 0,-2 4 7 0,2 0-2 15,6-4-7-15,-7 4-10 0,7 0-17 0,0 0-37 0,-6 0-26 16,6 0-19-16,0 4-12 0,0-4-4 0,0 8 3 16,0-1 5-16,0 3 8 0,6 6 11 0,-6 2-1 15,7 8 0-15,-1 3-4 0,2 7-6 0,-2 4-11 0,0 8-8 16,7 3-8-16,-6 8-1 0,5 0-1 0,2 6-1 0,0 5-1 16,4 7-3-16,2 1 2 0,-1 5-2 0,1 9 3 0,6 0-1 15,-1 10-1-15,2 2 2 0,-7 5 0 0,12 1 1 16,-12 7 0-16,6-3-4 0,0 2 5 0,0 2-5 0,7-5 0 15,-13 2-3-15,5-6-8 0,1-7-3 0,0 1-5 16,1-8-3-16,-3-3-6 0,4-8-2 0,-9-7-6 0,7-7-5 16,0-5-3-16,-7-3-8 0,7-7-11 0,-6-7-13 0,-1-7-15 15,1-5-16-15,-6-6-20 0,-1-8-44 0,-1-3-61 16,1-9-71-16,1-3-63 0,-8-7-69 0,0-7-92 0,0-8-154 16,1-3-73-16,-1-5-8 0,-6-6 34 0</inkml:trace>
  <inkml:trace contextRef="#ctx0" brushRef="#br0" timeOffset="79881.0061">16203 13254 259 0,'-6'0'518'0,"0"0"-100"0,-1 4-167 0,7-4-111 15,0 3-65-15,0 2-34 0,0 1-15 0,7-2-11 0,-1 3 0 16,0 1 4-16,1-2 9 0,6-1 9 0,0 2 13 16,0 0 12-16,6-3 11 0,1 0 10 0,6 0 11 0,1-1 12 15,-2 0 14-15,8-3 12 0,-1 0 1 0,8 0-2 16,-1-3-2-1,6 0-4-15,1-1-10 0,-1 0-10 0,8 0-16 16,-1-3-17-16,0 0-12 0,7 0-8 0,-8-1-7 0,8-3-5 16,6-4-2-16,-6 5 1 0,6-5 4 0,0-3 2 15,7 3 3-15,-6-4 1 0,4 5-2 0,3-5-1 0,-8 5-3 16,6-1-9-16,0 1-8 0,-6 3-8 0,7-4-8 0,0 5-2 16,-1 1-1-16,2-1 0 0,-3 3 0 0,2-5 1 15,-6 4 2-15,5-2-2 0,8-1 1 0,-8-4 2 0,7 1 0 16,7-5 1-16,-7 1 4 0,13-4 2 0,-7 1-2 15,14-2 3-15,-6-3-2 0,5 0-2 0,2 5-3 0,-2-4-4 16,-6 2-3-16,0 1-4 0,0 1-2 0,7-2 2 0,-6 1 0 16,-2 4 0-16,8-1 2 0,-7 1-1 0,0 0 1 0,8 3 0 15,-9 1 1-15,9-1-4 0,-2 1-1 0,0 2 0 16,-6 2-1-16,0-5 2 0,7 4 0 0,-6-4-1 16,5 0 1-16,1-2 2 0,0-2 1 0,6 1 0 0,0 0 0 15,7-1 0-15,0 1-2 0,6-5-2 0,-6 5-1 0,0-4-2 16,-1 1 0-16,-13 2 0 0,8-3 3 0,-13 4 1 15,-2 0 2-15,-5-1 1 0,-7 1 1 0,-1 3 0 0,-5 0-1 16,-6 1 1-16,-1-1-4 0,-6 4-4 0,-7-3-3 16,6 3-1-16,-6-1 0 0,-6 1-3 0,6 0 1 0,-12 0-3 15,5 0 0-15,-13 1 1 0,8-1 3 0,-8 3 2 0,-6-3 0 16,0 4 4-16,0 0 0 0,-6-1 3 0,-1 1 0 16,1 0 1-16,-1 4 1 0,-6-6 0 0,0 3-1 0,1-2 6 15,-1 4-1-15,-2 0 2 0,-3-3 1 0,5 3 3 0,-6 0-1 16,6 1 1-16,0 0-2 0,-1-1-3 0,1 0-1 15,1-3 0-15,5 3-2 0,-6 0-3 0,6 1-1 0,2-4-1 16,-9 3 4-16,8 1 1 0,0-1 1 0,-7 0 0 16,6 4 4-16,-6-4 1 0,7 4 3 0,-7 0 4 0,-1 0-3 15,1 0 1-15,1 0 6 0,-1 4 3 0,0-4-2 0,0 4 1 16,0 3 0-16,-6-3-1 0,5 3-1 0,1 4-1 16,0-4-2-16,-6 4 1 0,6 4 1 0,6-1 4 0,-6 1 4 15,0 7 3-15,1 0 5 0,-1 4 3 0,6 3 4 16,-6 4 4-16,7 4 4 0,-1 3-2 0,-6 0 3 0,7 8 3 15,-7 0-3-15,5 6 1 0,-3 2-4 0,4 2-6 0,-6 5-5 16,0-2 0-16,0 2-5 0,0 7-3 0,-6-1-4 16,5 0-5-16,-5 9-3 0,6-5-1 0,-7 4-1 0,1-4-3 15,-1 4-4-15,1 0-3 0,-1 4 0 0,1-5-2 16,-7 1 0-16,6-4-4 0,-6 2-1 0,7-3-1 0,-7 2-1 16,0-5 3-16,0-3-4 0,0 0 3 0,0 0 0 0,0-3 2 15,0-5 0-15,0 1-8 0,-7-9 4 0,1 2 3 16,-1-4 2-16,7-8 0 0,-6 1 0 0,-1-5-1 0,1 1 1 15,-1-8 8-15,1 1-6 0,6-5-1 0,-7 0-2 16,7-2-1-16,-6-5 1 0,6 0-2 0,0-4-2 0,0 1 0 16,0-3-1-16,0 2 1 0,0-6-2 0,6 3 0 0,-6-4-2 15,0 1 2-15,0 2 0 0,0-3 3 0,0 5-2 0,-6-5 2 16,6 0 0-16,-7 4-1 0,1 0 2 0,0-4-2 16,-7 5-2-16,-1 2 2 0,1-3 0 0,0 1 1 15,1-2-3-15,-9 1 3 0,-4 0-3 0,5 3 4 0,0-2-1 16,-5-1 0-16,-2-1 0 0,2 1 1 0,-8 0 0 0,7 1 0 15,-7-1 0-15,1 3-3 0,-7-2-3 0,7-2-5 0,-8 5-1 16,1-1-2-16,0 1-2 0,1 0-3 0,-3-4 2 16,-4 3 2-16,0 4 2 0,-1-2 3 0,0-2 3 0,0 1-2 15,-5-1 3-15,-2-3 1 0,2 3-1 0,-1-2 0 16,-2-1 0-16,3 3 2 0,-7-3 0 0,-1 0 1 0,0 5 0 16,1-7 0-16,0 3 2 0,-8 3 0 0,-5 0-1 0,6-4-2 15,-8 3 0-15,3 4 1 0,-3-3 1 0,2 4 1 16,0-5-5-16,-8 1 1 0,2 3 2 0,-3-3-3 0,1-1-4 15,2 2-3-15,-1-2-3 0,-7 1-3 0,8-1-1 0,-2 1-1 16,-6 0 2-16,8-5 3 0,-8 2 4 0,7-2 3 16,-8 1 3-16,9 0 3 0,-8 0 1 0,0 1 0 0,7-2-4 15,-13-3 0-15,6 5-2 0,7-2 7 0,-7 2-4 16,1-5-3-16,5 1 1 0,2 2-2 0,5-2 4 0,-6-1 1 16,7 0 3-16,-8-3-10 0,8 3 4 0,5-3 2 0,-5 0 2 15,5 3 3-15,-5-7-2 0,7 7-3 0,-9-7 1 16,8 4 1-16,-7-1-1 0,0 1 1 0,7 0-1 0,0 0-2 15,-6-1 2-15,6 1 1 0,-1 3 1 0,1-4 0 16,-1 5 6-16,2-1-3 0,0-2 1 0,-2 2 0 16,1 0-1-16,6 0 0 0,-6 1-2 0,7-1-2 0,-2 0-5 0,2 0-1 15,0 1-1-15,-1-1 0 0,1 0-2 0,-1 5 0 16,-7-5 0-16,1 0 1 0,1 0 1 0,4 4 1 0,2-4 1 16,-7 4 2-16,5 0 1 0,2-3 2 0,6 3 2 15,-6 1 3-15,6-2 2 0,7-3-1 0,-8 5 1 0,8-2 0 16,-1 1-2-16,0 0 0 0,7 1-2 0,-6-2 0 0,5 1-2 15,2-1 0-15,-3 2 1 0,3-1 0 0,0 0 0 16,-1 1 2-16,-1-2 0 0,1 5 0 0,0-4-1 0,-7-1 0 16,8 2 1-16,-8-1-1 0,6 3 1 0,-5-3-1 0,7 1 9 15,-2-1-3-15,0 0-1 0,2-1-1 0,5-2 1 16,1-1 0-16,5 5 1 0,2-10 1 0,5 6-7 0,0-4 5 16,1-1 2-16,6 1 1 0,0 0 2 0,0-4-1 15,6 0 1-15,2 4 3 0,-2-4-2 0,7 0-2 0,-7 0-3 16,7 0 0-16,0 0-2 0,7 0-1 0,-7 0 0 0,12 0-2 15,-5-4-5-15,6 4-7 0,7 0-13 0,-1 0-17 0,0-4-30 16,8 4-97-16,6-4-126 0,-1-3-156 0,13 3-208 16,-6-2-120-16,7-2-51 0,7 1-19 0</inkml:trace>
  <inkml:trace contextRef="#ctx0" brushRef="#br0" timeOffset="82172.5288">9365 17764 237 0,'-6'-4'584'0,"-8"4"1"0,8 0-191 16,-2 0-154-16,3 0-89 15,5 0-56-15,-7-4-29 0,7 4-8 0,7-4 10 0,-7 1 18 0,13-1 22 0,0-3 21 0,7-4 22 16,5 0 14-16,2 1 8 0,12-5-5 0,1 3-17 15,5-6-24-15,7 4-23 0,0-2-24 0,7-1-19 0,6 2-19 16,-7-3-12-16,14 3-10 0,-7-3-8 0,0-1-6 0,6 5-4 16,-5-4-3-16,-1 2-12 0,0 1-25 0,-7 1-46 0,8 7-57 15,-14 3-62-15,0-2-53 0,-6 1-54 0,-8 2-57 16,-4-1-68-16,-3 1-101 0,-5 6-60 0,-13 1-8 0</inkml:trace>
  <inkml:trace contextRef="#ctx0" brushRef="#br0" timeOffset="82328.9201">9652 18148 680 0,'-39'11'839'0,"6"-3"10"16,14-5 3-16,12 0-309 0,7-3-238 0,13-6-140 0,13-2-79 15,12-3-44-15,9-7-17 0,11-4-13 16,7 0-6-16,14-3-5 0,5-4-4 0,13-1-15 0,8-3-31 16,6-3-53-16,-1-1-82 0,14 4-82 0,-7-1-82 0,7 5-105 15,-7 0-192-15,7 3-94 0,-13 8-26 0,-7 7 23 16</inkml:trace>
  <inkml:trace contextRef="#ctx0" brushRef="#br0" timeOffset="103873.4436">15603 993 98 0,'0'0'131'0,"0"-4"-45"0,0 4-29 16,0-4-17-16,0 4-10 0,0 0-3 0,8-4-6 15,-1 4-2-15,-1 0-4 0,1 0-7 0,6-3-9 0,-1 3-12 16,1 0-17-16,0-4-24 0,1 4-30 0,-8 0-49 0,7 0-82 16</inkml:trace>
  <inkml:trace contextRef="#ctx0" brushRef="#br0" timeOffset="104468.4786">15696 1018 198 0,'-7'0'352'15,"0"-3"-105"-15,1 3-91 0,-1-5-48 0,-6 2-22 0,7-1-12 16,0 4 0-16,-7-2 4 0,6-3 1 0,-6 2 3 0,0-1 2 16,0 0 6-16,0 4 10 0,-7-4 8 0,7 4-1 0,-6-3-1 15,6 3-2-15,-7 0-10 0,1 0-6 0,-1 0-13 16,0 0-15-16,9 3-12 0,-10-3-7 0,1 8-6 0,1-4-6 16,0 4-4-16,-1 1-5 0,-6 3-5 0,7 3-2 0,-9 3-3 15,10 0-3-15,-9 0 2 0,2 8 1 0,-2-4 1 0,8 3 3 16,-8 5 3-16,8-1 0 0,0 4 8 0,-1 0 3 15,0 0 2-15,8 4 4 0,-8-1 1 16,7 5 0-16,7 0 0 0,-1-2 0 0,1 2-5 0,-1 0-3 0,14-2-2 16,-1 5-3-16,7-4 1 0,0 4-1 0,0-3 5 0,13-1 0 15,0 0 2-15,6-3 2 0,1-4 0 0,13 3 1 0,-7-6-1 16,14 3-1-16,-2-8-3 0,8 1 0 0,-1 0-1 16,1-8-1-16,6-4-1 0,1 2 0 0,5-10 1 0,0-1 5 15,2-5 3-15,4-5 9 0,-5-1 6 0,0-5 5 16,-1-3 3-16,1-3 0 0,-7-3-7 0,0 1 0 0,1-7-1 15,-15 1-6-15,8-1-4 0,-7-4-1 0,-13-3 0 0,1-3 1 16,-2-1 9-16,-11-3-1 0,5 0-4 0,-12-8-3 16,-1-3-4-16,-6 0-4 0,0-7-8 0,-6-2-5 0,-7-1-7 15,0-6-4-15,-7 4 0 0,0-3-3 0,-6 5-2 0,0 1-1 16,1 2 1-16,-8 3 1 0,1 4 1 0,0 4-1 0,-2 3-1 16,2 7 1-16,0 0 4 0,5 8 4 0,-5 0 0 15,6 7 2-15,0-1 1 0,0 10 0 0,6-3-1 0,1 5-2 16,-7 4-4-16,13 0-5 0,-7 3-1 0,1 1-3 0,6-1-2 15,-7 8 0-15,7-1-1 0,0 8 0 0,0 0-1 0,0 7 2 16,0 8-3-16,0-1 2 0,7 5 2 0,-7-1 0 0,0 8 0 16,6 0 2-16,-6 7 0 0,7-1 2 0,-7 2 0 15,6 2 3-15,1 4 0 0,-7 1 1 0,6-2-2 0,7 3 0 16,-6-2-1-16,6 0-3 0,6-3-3 0,1 0-5 0,6-4-7 16,-1-5-8-16,9 2-6 0,5-5-10 0,-7-2-12 15,14-5-30-15,0 0-65 0,-8-3-79 0,14-4-74 0,0-5-61 16,1-2-69-16,5-3-95 0,-7-5-147 0,3-4-57 15,4-3 19-15</inkml:trace>
  <inkml:trace contextRef="#ctx0" brushRef="#br0" timeOffset="104890.1334">17779 1318 490 0,'-19'-3'525'0,"-7"6"-99"0,-6 1-84 16,5 1-40-16,-12 1-21 0,7 5-9 0,-7 4-14 15,0 3-23-15,-1 0-36 0,8 4-47 0,0 0-41 0,-1 4-32 16,8 0-24-16,-3 4-20 0,9-5-12 0,6 4-9 0,0 0-8 16,7 1-4-16,-1-5-2 0,14 1-2 0,-1-1-2 0,7-2 0 15,7-5-4-15,-1-4 0 0,7-2 5 0,1-9 1 16,5-3 2-16,1-3 3 0,-2-5 5 0,3-3 13 16,-2 1 15-16,-6-9 13 0,0 0 7 0,-6-3 9 0,-1 1 4 15,-6-2 2-15,0 2 0 0,-6-4-7 0,0 2-5 0,-2 0-6 16,-5 2-6-16,0-1-6 0,-5 0-1 0,5 3-4 15,-7 2-2-15,0 2-1 0,1 0-6 0,6 0-5 0,-7 9-3 16,1-2-4-16,-1 1-5 0,7 3-3 0,-6 0-3 16,6 0-6-16,-7 4-2 0,7 0-2 0,0 4-1 0,-6 4 0 15,6-1 1-15,-7 3 2 0,7 5 0 0,-6 4 1 0,6 3 0 16,0 0 0-16,0 4 0 0,0-5 1 0,6 9-2 16,1-4 0-16,-1 3 1 0,7 1-1 0,0-1 1 0,0-4 1 15,1 0 0-15,-1 2-1 0,7-2 0 0,5-4 1 16,-5-2-8-16,12-1-7 0,-6-3-12 0,7-4-10 0,6-1-16 15,-6 2-37-15,5-8-66 0,-5-1-74 0,0-3-59 0,0-3-50 16,-1-4-38-16,0-5-45 16,-5-2-54-16,-2-1-63 0,1-3-59 0,-6-5 9 0</inkml:trace>
  <inkml:trace contextRef="#ctx0" brushRef="#br0" timeOffset="105530.3864">18334 1392 240 0,'0'-19'532'15,"-7"2"-92"-15,0 2-91 0,7 4-33 0,-7-1-2 0,1 2 5 16,0 3-2-16,6 2-12 0,-7 2-28 0,7-1-42 15,-6 4-52-15,6 0-59 0,-6 0-45 0,-1 4-27 0,7 7-16 16,-7 0-9-16,-6 7-3 0,6 5-2 0,1-2 0 16,0 4-2-16,-7 2 1 0,6 2-4 0,0 4-2 0,7-3-1 15,0 1-1-15,0 3-1 0,0-1-2 0,0 0 0 16,7 3-3-16,0-3 0 0,6-3-5 0,-7 3-1 0,13-4 1 16,-5-4 1-16,5 1-3 0,0-4 0 0,2 1 1 0,-3-9 0 15,2 1 2-15,0-4 0 0,-2-1-9 0,3-6 5 0,-1 0 3 16,-1-8 5-1,0 0 0-15,1-3 5 0,6-3 1 0,-13-5 2 0,6 1 13 0,1-9 0 0,-7 0 0 16,7 2-2-16,-7-8 0 0,-6 4-3 0,5-5 0 0,-5-3-1 16,-1 0-2-16,-6 0-1 0,7 0-6 0,-7-3 1 15,0 2 0-15,0 1 3 0,0 0 0 0,0 1 0 0,-7 1 0 16,7 6 2-16,-6 0 8 0,-1 3 4 0,1 4 5 0,0-1 2 16,-1 5 1-16,7 2 0 0,-6 5-1 0,-1-1-5 15,7 1-6-15,-7 4-10 0,0-1-8 0,7 4-5 0,-6 0-4 16,6 0-2-16,-6 4-3 0,-1 4-1 0,2 2 0 0,-3 5 1 15,1 3 1-15,1 1 1 0,-1 3 0 0,1 7 0 16,6-4 1-16,-7 6-1 0,7 1 4 0,0 1-2 0,7 0-1 16,-1 0 0-16,1 0-3 0,-1-1-2 0,9 2 0 15,-3-2-5-15,7-6-5 0,-5 0 2 0,5 0 1 0,7-8 1 16,-6 0 2-16,5-4 4 0,-5-2 2 0,6-5 6 16,0-3 2-16,0-4 3 0,0-4 1 0,0-3 5 0,0-5 4 15,1 2 5-15,-2-9 6 0,2 2-1 0,-8-6 1 0,0-2 1 16,1 0-1-1,0-2-6-15,-2 6-1 0,-3-6-7 0,-2 2-5 0,6 4 3 0,-13-2-2 0,7 5-2 0,-6-1 0 16,-1 4-3-16,1 1-2 0,0 3-1 0,5 4-4 0,-5 0-2 16,-1 3-3-16,7 1 0 0,0 3 1 0,0 0 2 0,7 3 0 15,0 4 1-15,0 0 0 0,-2 5 0 0,9 3-3 16,-8-1-3-16,0 1-3 0,2 2-5 0,-2 2-2 16,-6-1-1-16,0 5-3 0,-6-2 0 0,-1 2 2 0,-6-2 3 15,-6 1 2-15,-1 4 5 0,-6-4-1 0,0 0 0 0,-6 0-4 16,-8 0-5-16,1 0-4 0,0-5-4 0,1 2-4 15,-9-4-6-15,8-1-5 0,0 1-5 0,0-3-6 0,7-5-3 16,6 0-11-16,0-4-29 0,6 1-49 0,7-4-74 16,0-4-67-16,7-3-51 0,-1 0-39 0,7-8-43 0,7-2-46 15,6-2-58-15,0 1-75 0,0-8 5 0</inkml:trace>
  <inkml:trace contextRef="#ctx0" brushRef="#br0" timeOffset="105718.2819">19668 1443 384 0,'0'-4'568'0,"0"1"-121"0,0-2-124 0,0 5-64 0,0-2-29 16,-6 2-8-16,6 0 1 0,-6 0 5 0,6 2-2 0,-7 6-9 16,1 1-18-16,6 1-29 0,-7 0-25 0,1 6-22 15,6-2-19-15,-7 1-16 0,7 3-21 0,0 1-20 0,0-2-13 16,0 5-7-16,7 1-15 0,-1-1-1 0,7 3 2 16,0 1-5-16,0-4-1 0,7 4-3 0,-1-4-9 0,7-4-12 15,-6 3-17-15,5-6-60 0,3 0-80 0,3-4-72 0,-5 0-61 16,6-4-54-16,1-3-57 0,0-4-65 0,-7-4-97 15,7-3-54-15,-7-4 14 0</inkml:trace>
  <inkml:trace contextRef="#ctx0" brushRef="#br0" timeOffset="105843.2824">20014 1310 4 0,'-7'-9'498'0,"-6"-3"-72"0,7 4-136 15,-1-2-97-15,1 3-57 0,-1-1-31 0,7 1-26 16,0 3-25-16,0-3-40 0,13-5-49 0,0 6-56 0,0-5-72 15,7-4-92-15,-1 4-145 0,0 0-66 0</inkml:trace>
  <inkml:trace contextRef="#ctx0" brushRef="#br0" timeOffset="106484.2905">20333 1209 357 0,'-13'11'522'0,"7"4"-137"0,-7-1-132 16,-2 1-52-16,3 0-8 0,-1 2 16 0,0 2 18 0,0 3 19 15,6 4 8-15,-5-1 0 0,5 1-16 0,-6 3-31 16,6-4-34-16,1 9-35 0,6-5-27 0,0 0-26 16,0 5-17-16,6-5-21 0,-6 0-14 0,13 4-9 0,1-4-6 15,-2 1-5-15,1-5-5 0,7 0 0 0,0-2-1 0,0-5 0 16,6 0 0-16,-7-4 0 0,0-2-1 0,8-5 0 0,-8 1 1 16,7-8 2-16,-5 0 4 0,-3-8 7 0,7 5 2 15,-4-13 7-15,-2 6 4 0,1-9 3 0,-1-2 4 16,0-2 2-16,2-2 2 0,-2 0-2 0,-6 0 5 0,-1-6 4 15,2 6 5-15,-7-1 2 0,5-3-1 0,-12 0 3 0,7 2 2 16,-7-2 1-16,0 4 0 0,0 0 2 0,0 0 0 0,0 2 2 16,-7 4 5-16,7 1-3 0,-6 3-2 0,6 5-3 15,-6-1-7-15,6 3-9 0,0 5-13 0,-7-5-9 16,7 8-10-16,0 0-8 0,-6 4-7 0,6 0-4 0,-8 7-3 16,8 0-1-16,0 3 3 0,-5 4 0 0,5 4 0 0,0 0-1 15,0 1 0-15,0 2-1 0,5-3-1 0,3 4-3 0,-2-4-1 16,7 4-1-16,0-5 0 0,0 2 1 0,7-6 1 15,-1 2 0-15,0-4-5 0,1-5 7 0,6-2 3 0,0-1 4 16,1-7 2-16,-2 0 5 0,1-7 4 0,7-1 8 16,-7-2 16-16,0-5 5 0,0-4 6 0,0 2 4 0,1-2 3 15,-2-3 5-15,1 0 3 0,-7 0-3 0,1-4-2 0,0 1-3 16,0 2-7-16,-1-2-6 0,0 3-4 0,1 3-6 16,-7 2-7-16,6-2-7 0,1 5-8 0,-7 3-5 0,0 3-3 15,7 2-10-15,-7 1 3 0,0 1-1 0,0 8 2 16,6-4 0-16,1 8 2 0,-1 3 2 0,8 0 1 0,-9 3 9 15,9 5-4-15,-1 2-2 0,0 2-1 0,0-1-1 0,-6 4-6 16,-1-1-2-16,1 0-4 0,-14 0 0 0,7 2-1 16,-13-2 0-16,0-2 0 0,-6 2 4 0,-1 1 3 0,-5-4 3 15,-9-1 4-15,2 2 1 0,-7-5 5 0,-13 0 0 0,1-4 1 16,-2-2 1-16,-5-1-1 0,-8 0 2 0,1-4-3 16,0-4 1-16,6 1-1 0,1 0-2 0,5-4-4 0,8-4-14 15,6 0-25-15,0 1-36 0,7 3-47 16,6-7-51-16,6 0-52 0,1-1-106 0,6-3-117 0,6 1-108 0,1-5-131 15,6-4-123-15,-1 5-55 0,2-1-13 0,-1 0 20 0</inkml:trace>
  <inkml:trace contextRef="#ctx0" brushRef="#br0" timeOffset="107642.4113">16236 3132 169 0,'-6'-4'342'0,"-1"1"-91"0,7-1-86 15,-6 0-55-15,6 0-29 0,-7 1-13 0,7-1-3 0,0 1 0 16,-7-2-1-1,7 3 3-15,0-6 6 0,-6 4 5 0,6 1 4 0,0-1 3 0,-6 0 7 0,-1 0 11 0,7 2 12 16,0-3 15-16,-6 2 9 16,6-4 5-16,-7 3 7 0,7 4 4 0,-6-8 0 0,-1 8-6 0,0-3-13 0,1-1-16 15,-1 4-16-15,2-3-14 0,-3 3-18 0,1 0-11 0,-6 3-14 16,8 1-13-16,-9-1-10 0,1 5-13 0,0 3-7 0,7-1-2 16,-7 5-1-16,6-1-3 0,0 5 1 0,1-1 0 15,0 4 1-15,-1-3 3 0,7 7 2 0,0-4 2 0,0 7 0 16,7-4 3-16,-1 6 1 0,0-6-4 0,8 4 0 15,-7 0 2-15,5-3 0 0,1-1-3 0,7 0 0 0,-8 2-1 16,1-5-2-16,7-5 5 0,-7 2 0 0,7-1-3 16,-7-2-1-16,0-6 1 0,7 2 4 0,-7-3 5 0,0-3 7 15,-1 0 7-15,1-2 10 0,7-4 9 0,-7 0 8 0,0-4 6 16,0 0 2-16,1-6 3 0,5-1 0 0,-6-1-2 0,0-1-3 16,-6-3-2-16,5-2-3 0,1 0 1 0,0-5-1 15,-6 2-3-15,6-1-3 0,-1-1-3 0,1-3-5 16,2 5-7-16,-3-4-2 0,1 3-9 0,0 0-8 0,0 3-6 15,7 1-4-15,-7-1-6 0,6 5-2 0,-6 3-3 0,7 0-3 16,-1 4 1-16,-6 0 0 0,6 3-1 0,2 0-1 0,-2 4-1 16,0 4-3-16,1 0 0 15,-1 3-5-15,1 0-4 0,-6 0-5 0,-3 4-3 0,2 0-2 0,2 1-1 16,-2 2 3-16,-7 1 2 0,1-4 2 0,-1 0 6 0,0 0 5 16,-6 0 4-16,0-1 4 0,7-2 2 0,-7-4 5 0,0 3 0 15,0-4 8-15,0 1 6 0,0-4 9 0,-7 0 9 0,7 0 8 16,0 0 4-16,0-4 3 0,-6-3 0 0,6 0-1 15,0-1-4-15,0-2-8 0,0-1-8 0,0-4-6 16,0 5-3-16,0-7-4 0,0 0-3 0,6 2-3 0,7-3-2 16,-6 3-3-16,13-3-1 0,-7 3-1 0,6 1-3 0,0-1-1 15,9 4-1-15,-10-1 1 0,9 5-2 0,-8 0 0 0,0 7 1 16,1 0-2-16,5 4 0 0,-4-1 1 0,-2 8 0 16,-1-3-2-16,3 7 1 0,-8-4 0 0,6 7-3 0,-6-3 0 15,7-1-3-15,-7 5-2 0,0-2-4 0,0 2-3 16,0 0-5-16,0-5-7 0,0 1-6 0,0 0-6 0,-7-1-10 15,8-6-11-15,-1 2-18 0,-6-6-43 0,6-1-76 0,-1-3-86 16,2-3-79 0,-1-4-107-16,0-4-176 0,-1-4-91 0,-6-3-39 0,1 0 16 0</inkml:trace>
  <inkml:trace contextRef="#ctx0" brushRef="#br0" timeOffset="107798.637">16399 2704 470 0,'-26'-4'666'0,"1"0"15"0,11 0-204 0,-6 1-186 16,14 3-138-16,-1-4-95 0,14 4-56 0,-7-4-45 15,19 4-50-15,2 0-51 0,4-4-52 0,14 1-54 16,0-1-74-16,13 1-136 0,0-1-72 0,0 1-31 0</inkml:trace>
  <inkml:trace contextRef="#ctx0" brushRef="#br0" timeOffset="108173.8297">17923 3312 420 0,'0'3'544'0,"7"1"-99"0,-1-8-190 16,0-2-123-16,7-2-58 0,0-4-19 0,7-2 2 15,-1-5 4-15,1 5 10 0,0-4 20 0,5-1 21 16,-5 2 22-16,0-2 24 0,-1 1 25 0,-6-1 24 0,1 4 13 16,-1 1-2-16,-7-1-13 0,-6 0-20 0,0 1-36 0,-6 3-30 15,-1-4-32-15,-6 3-33 0,-1 6-20 0,-11-2-13 16,5 5-8-16,-5-1-7 0,-2 8 7 0,-6-1-8 0,8 2-1 16,-8 4-2-16,7 3 3 0,-7 3 0 0,8 4 1 0,-3-2 0 15,3 2-2-15,5 3-1 0,-5-5 2 0,12 6 2 0,-7 0 0 16,8-2-4-16,4 4 1 0,-4-3 1 0,12 0-3 15,-8 1 2-15,16-1-2 0,-1 0-3 0,-2 0-2 16,8-1 3 0,7 1 0-16,6-2-2 0,7-7-4 0,5 3-8 0,15-7-21 0,-1-1-41 0,6-8-59 0,7 0-73 0,7 0-67 15,0-8-54-15,0-1-57 0,7-7-65 0,-8 3-100 0,0-7-77 16,2 2-13-16,-15 0 29 0</inkml:trace>
  <inkml:trace contextRef="#ctx0" brushRef="#br0" timeOffset="108971.7438">19108 3004 128 0,'-12'-12'581'16,"-9"5"26"-16,2-1-132 0,0 6-131 0,-8-2-67 16,2 4-19-1,-8 4-2-15,1 3 4 0,-1 0 4 0,0 4-21 0,1 1-37 0,-1-3-38 0,1 3-46 0,5 3-41 16,7-1-30-16,-5 5-18 0,12-4-17 0,0 2-6 0,0 2-4 16,7-5-4-16,6 5-1 0,0-1-2 0,0 1-2 0,6-4 0 15,7-1 0-15,0 1-1 0,7-5 2 0,-2-3-2 16,2 2 1-16,13-9 3 0,-7 0 0 0,0-5 0 0,6-2 4 15,1-4 1-15,-1-4 0 0,-4 5 2 0,-3-9 3 16,1 2 3-16,0-2 2 0,0 1 6 0,-6-5 4 0,-8 5 3 16,9-4 6-16,-9 1 4 0,1-2-2 15,-6 0 4-15,6 2 3 0,-13 3 1 0,6-1-1 0,1 2 1 0,0 2-3 16,-7 3-1-16,0 2 1 0,0 1-3 0,0 3-9 16,0 2-9-16,0 4-6 0,0-3-8 0,-7 6-6 15,7 1-3-15,0 2-4 0,-7 6-1 0,7 3 1 0,-6 6 1 0,6 2 2 16,-7 6 2-16,1 1 1 0,6 2 0 0,-7 4 1 0,7 5-2 15,-6 0-1-15,6 3 3 0,0-1 0 0,-7 5 1 16,7 0 2-16,7-1-1 0,-7 2 1 0,6-3 1 0,1 2-2 16,-1-4-2-16,1 0-1 0,6-4-2 0,0-3-2 15,0-4-2-15,6-4-1 0,-6 1 1 0,7-9-1 0,-7 2 1 16,7-9 0-16,0 1 2 0,-7-7 1 0,-1-2 3 0,8-6 0 16,-1 0 2-16,-6-6 4 0,7-2 3 0,-1-7 3 15,1-3 0-15,-7-4 2 0,7 0 4 0,-1-8 2 0,-6-3 2 16,0 0 4-16,0-3-2 0,0-8 3 0,0 1 0 15,-7-2 0-15,1-2 0 0,0-5 5 0,-1 5 3 0,-6-1 5 16,0 4 6-16,0 0 3 0,0 1 5 0,-6 6 6 0,-1 3 7 16,7 1 1-16,-7 4 4 0,-6 7 2 0,7 0-3 15,0 3-3-15,-1 5-4 0,-6 3-7 0,6 4-6 0,1 0-13 16,-1 2-11-16,1 3-13 0,-1 4-8 0,1 3-6 0,-7 5-4 16,7 5-1-16,-1-1-3 0,-6 9 1 0,6 0-1 15,1-2 2-15,6 4-2 0,0 1-3 0,0 0-4 0,6 3-4 16,1-4-4-16,-1 2-3 0,8-1-4 0,-1-6-5 15,6 7 0-15,0-8-1 0,8-2 2 0,-8 2 3 0,13-5 0 16,-4-3 2-16,4-3 4 0,0-5 2 0,1-3 5 0,-1 0 5 16,-6-7 2-16,6 0 4 0,-4-5 5 0,-4-2 3 15,3-1 4-15,-1-2 2 0,-7-2 1 0,-5-3 2 0,4-3 4 16,-3 2 4-16,-10-7 2 0,2 2 4 0,0-1 3 16,-7-1 6-16,6-4 2 0,-6 5 2 0,0 0 1 0,0 8 4 15,-6-6 1-15,6 10 0 0,-7-2 0 0,7 4-1 0,-7 5-2 31,7-2-5-31,0 5-6 0,-5 4-6 0,5-1-6 0,-8-1-7 0,8 5-8 0,0 0-4 0,-7 5-2 0,7-1-1 16,-6 6 0 0,-1 2 1-16,2 5 1 0,-2 2 1 0,7-1-1 0,-7 9 2 0,0-6-4 0,7 5-6 0,0-1-6 15,0 1-8-15,7-1-10 0,0-3-11 0,0 4-10 0,5 0-19 16,9-1-15-16,-9-3-21 0,8 0-17 0,6 1-16 16,0-5-15-16,-1 1-10 0,8-5-18 0,-1-3-40 0,8 0-60 15,-8-8-54-15,7 1-39 0,6-4-35 0,-4-4-40 0,-3-6-57 16,8 2-65-16,-7-6-69 0,0 3 12 0</inkml:trace>
  <inkml:trace contextRef="#ctx0" brushRef="#br0" timeOffset="109644.3141">20816 3040 323 0,'-8'-10'620'0,"1"1"-5"0,-6 0-132 16,0 1-109-16,0 4-65 0,-6-4-36 0,-1 5-15 0,-6 3-7 16,1 0-8-16,-3 0-25 0,4 0-42 0,-3 3-42 15,1 1-38-15,6 0-32 0,7 0-22 0,1-1-16 0,6 2-13 31,-9 2-9-31,15-1-11 0,-6 6-9 0,12-5-8 0,-6 1-2 0,8 2-2 0,5-3 0 0,-1 1-1 0,1-4-1 16,7-1 4-16,-1 1 4 0,8 0 2 0,-8 0 3 0,8-4 2 16,-8 2 2-16,0-2 0 0,-6 5 2 0,7-5-2 15,-7 3 2-15,-6 1 3 0,-1-1-1 0,0 1 0 0,1 0-1 16,-7 3 1-16,6 4 2 0,-6-4 2 0,0 4 1 16,0 3 1-16,0-2 3 0,7-1-1 0,-7 4 1 0,6-5 0 15,1-2 2-15,-1 3 3 0,9-3 0 0,-10-5 4 0,14 4 4 16,-5-7 3-16,6 0 5 0,5-3 1 0,-5-1 5 15,5-7-1-15,9-3 0 0,-10-1 0 0,4-3 1 0,-2-4-3 16,-7-1 2-16,7-6 1 0,-6 0 2 0,-1 0 0 16,-5-5 1-16,-9-2-2 0,2-1-2 0,1 1 1 0,-8-5 0 15,0 1-2-15,-8 0-1 0,1 0 2 0,-6-1 2 0,7-3 2 16,-13 4 4-16,12 0-1 0,-6 4 0 0,-6-5 0 16,5 9 2-16,2 2-1 0,-1 0 2 0,0 8 1 0,0 3-3 15,6 5-3-15,-6 3-5 0,6 0-5 0,1 8-8 16,0-4-6-16,-1 7-9 0,0 7-8 0,-6 0 0 0,0 8 0 15,0 2 1 1,7 9 2-16,-7 1 4 0,-1 2 3 0,2 7 0 16,6 1 2-16,-1 4 0 0,-1 2-1 0,8 5 0 15,0 3 0-15,0-3-1 0,8 3-1 0,-1 3-2 0,5-2-1 16,1-4-3-16,7 2-2 0,-1-2-2 0,1-4-4 0,6-3-2 16,0-1-3-16,7-3 2 0,-1-8 0 0,1 0 4 15,5-6 0-15,2-5 3 0,-7-3 4 0,5-5 4 0,1-6 4 16,1-4 1-16,6-7 5 0,-8-4-1 0,-5 0 3 15,6-7 0-15,-7-5 1 0,1-3 3 0,0-3 1 0,-7 0 2 16,-7-5-1-16,0 2 2 0,-5-4 2 0,-1 0 2 0,-7-6 7 16,1 6-2-16,-7-1 1 0,6-3 4 0,-6 3 4 15,-6 4 2-15,6 1 0 0,-7 6 6 0,1 0 4 0,6 8 6 16,-6-1 3-16,-1 4-2 0,0 9-5 0,7-5-9 16,-7 7-1-16,7 0-15 0,-6 4-11 0,6 0-10 0,-6 8-8 15,-1-1-2-15,1 7 0 0,-1 9 2 0,7-1 2 0,-6 3-1 16,6 1 0-16,6 3-6 0,1 4-10 0,-1-1-16 15,7-1-20-15,7 1-17 0,-1-3-21 0,7-2-22 0,8-2-20 16,-3-2-21-16,8-6-43 0,6-3-69 0,9-2-66 16,-2-5-55-16,-1-7-46 0,8 0-49 0,-7-7-58 0,-7-5-80 15,0-2-57-15,-11-1 23 0</inkml:trace>
  <inkml:trace contextRef="#ctx0" brushRef="#br0" timeOffset="109738.8262">22188 2795 551 0,'-19'-18'555'16,"-6"3"-151"-16,4 1-153 0,-4-1-101 0,5 0-47 0,0-3-26 15,1 7-13-15,6-4-23 0,6 1-32 0,1-5-44 0,6 0-53 16,6-2-71-16,8-1-109 0,5-3-165 0,0-2-89 16,15-2-31-16</inkml:trace>
  <inkml:trace contextRef="#ctx0" brushRef="#br0" timeOffset="109941.9261">22463 2150 103 0,'-13'7'539'0,"0"5"4"0,-1-1-201 0,-4 0-132 15,5 3-43-15,-2 1 9 0,2-1 32 0,0 5 31 0,1 4 26 16,-1-2 17-16,-1 1 1 0,8 3-14 0,-1 1-35 0,1 3-50 16,-1 0-49-16,7 7-41 0,0-2-29 0,0 3-21 15,7-1-12-15,-1 5-8 0,1-1-8 0,6 4-3 0,0-3-12 16,0 2-18-16,0 2-45 0,6-6-78 0,1-3-90 16,6 2-79-16,-6-9-74 0,6-4-98 0,0 2-122 0,-1-13-101 15,3 1-29-15,-9-1 37 0</inkml:trace>
  <inkml:trace contextRef="#ctx0" brushRef="#br0" timeOffset="110427.0476">22475 2916 586 0,'-12'-11'682'0,"-1"4"14"0,0-1-184 15,6 1-153-15,0-1-91 0,0 4-53 0,7-3-26 0,-6 0-9 16,6 0-3-16,0-1-10 0,6 1-26 0,1-1-31 16,0-2-35-16,6-1-22 0,0-4-11 0,6 1-10 0,1-5-6 15,5 1-2-15,3-4-2 0,-3 4 1 0,1-5 6 16,0 2 6-16,0-1 8 0,0-4 6 0,-6 3 3 0,-1 2 7 15,0-1 11-15,-4 4 10 0,3 0 7 0,-11-1 5 0,6 4 4 16,-6 5 0-16,-7 3 2 0,6-1-4 0,-6 0-11 16,0 4-14-16,0 4-17 0,0-2-17 0,0 4-16 0,-6-2-13 15,6 8-8-15,-14 4-5 0,8-3 0 0,-1 8 0 16,-6 0 3-16,1 2-2 0,4 3 4 0,3-1-2 0,-2 2-2 16,0-1-4-16,7 0-3 0,0-4-2 0,0 0 1 0,7 0 1 15,0-7 1-15,6 1 2 0,-1-2 4 0,1-6 4 16,7-1 1-16,0-3 6 0,-1-3 0 0,7-1 1 0,-1-4 1 15,3-2 5-15,-3-5-2 0,1 4 0 0,-6-7 1 16,6 0 2-16,-6 0 2 0,-1-1 5 0,-6-2 5 0,6 1 0 16,-5 3 3-16,-1-2 3 0,-1 5-1 0,-4-1-4 0,4 0-3 15,-5 8-8-15,-1-4-7 0,1 8-8 0,-1-5-4 16,7 8-5-16,0 0 0 0,1 8-1 0,11-1 1 0,1 7 2 16,1 5 1-16,12 6 3 0,-1 4 0 0,1 5 1 0,8 2 2 15,-2 8 1-15,0-1-1 0,-5 9-1 0,-2-4 1 16,1 3 0-16,-5 4 1 0,-3-4 0 0,2 1-2 0,-12 0 0 15,-2-6 0-15,0 3 1 0,-14-2 0 0,3-3 1 16,-1 0 1-16,-14-3 1 0,-1-2 0 0,-3-6 4 0,-9 4 1 16,-7-8 1-16,-5 0-1 0,0-3-1 0,-8-4-5 0,1-7-10 15,1-1-19-15,-2-7-32 0,2 1-41 0,-3-8-43 0,16 0-43 16,-1-8-97-16,7-6-117 0,12-4-123 0,7-5-168 16,13-6-114-16,0 0-53 0,13-4-12 0,-1-3 12 15</inkml:trace>
  <inkml:trace contextRef="#ctx0" brushRef="#br0" timeOffset="110536.4285">24292 2879 64 0,'7'-8'832'0,"-7"-1"5"0,0 1-3 15,0-4-33-15,6 9-450 0,-6-5-370 0,0 4-309 16,-6-2-240-16,6 2-141 0,-7-3-78 0,1 3-39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8:08.9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706 12899 25 0,'0'4'315'0,"0"-4"-64"0,0 2-62 0,0-2-52 16,0 0-39-16,0 0-25 0,0 0-13 0,0 0-8 15,0 0 0-15,0 0-1 0,0 0 3 0,0 0 0 0,0 0 3 16,0 0 1-16,0 0 2 0,0 0 4 0,0 0 4 0,0-2 4 16,0 2 2-16,0 0 7 0,0-4 4 0,0 4 6 15,0-3 7-15,0 3 4 0,0-5 9 0,0 2 13 0,0-1 15 16,7-4 14-16,-7 1 16 0,0 4 7 0,6-4 4 15,1-1-4-15,-7 1-13 0,8-1-18 0,-3 2-23 0,-5-3-25 16,6 3-23-16,1-2-22 0,0-3-16 0,6-1-11 0,-8 3-6 16,10-7-6-16,-3 3-1 0,8-3 0 0,-7 1 0 15,12-3-1-15,-4-4 1 0,5 1 2 0,0-1 0 0,0-5 0 16,6 2 0-16,-6-5-2 0,7 5-1 0,-1-4 1 16,1 0-2-16,6 0 0 0,-6-1-1 0,13 1 1 0,-8-2-1 15,1 3 0-15,7-5-1 0,0 4 0 0,0-4-1 0,-1-1-3 16,7 3-3-16,-6-3 1 0,-1-3 0 15,0 4-1-15,7 0 0 0,-12 1-1 0,12-2 0 0,-6 1 1 0,-8 0 5 16,3 0-2-16,-3 4-1 0,1 0 1 0,-6 0 1 0,-2 3 0 16,-4 0 2-16,-9 4 2 0,3 4 3 0,-8 0 7 15,0 3 4-15,-6-1 2 0,-1 7 2 0,-6-3 4 0,0 4-2 16,-6 1 1-16,-7 0-6 0,-7 4-5 0,-1 3-3 16,-10 0-3-16,-2 3-3 0,-6 2-3 0,-6 1-3 0,-1 5-4 15,1 4 1-15,-1 0-1 0,7-1-3 0,0 1 1 0,6-4-3 16,7 3 1-16,0 1-1 0,7-4-2 0,6 4 2 0,7-4 1 15,6 0-3-15,0 4 1 0,6-4-1 0,1 0 1 16,5-1 1-16,15-2 3 0,-9-1-3 0,15 1 2 16,0-1 1-16,0-7 0 0,5 3 4 0,8 1 1 0,-7-4-2 15,7 0 3-15,-7 0-2 0,6 0 2 0,-5 3 0 0,-2-3-5 16,2 4-1-16,-8 0-1 0,1 0 2 0,-7-1-1 0,-14 5 3 16,8-2 4-16,-12 6 7 0,-3-1 8 0,-5 7 6 15,-5 1 5-15,-16 3 2 0,2 0 3 0,-7 3-3 16,0 4-1-16,-13 1-7 0,-1 3-5 0,-5-4-22 0,0 9-31 15,-7-7-40-15,7 6-134 0,4-3-165 0,3-5-270 0,-2 7-146 16,8-3-80-16,-2 0-35 0,2 0-2 0</inkml:trace>
  <inkml:trace contextRef="#ctx0" brushRef="#br0" timeOffset="4708.2225">8421 13174 223 0,'0'0'222'0,"0"0"-53"0,0 2-46 16,0-2-34-16,0 0-23 0,6 0-13 0,-6 0-6 0,0 0-3 15,0 5-2-15,0-5 1 0,0 0 2 0,0 0 1 16,0 0 0-16,0 0-2 0,0 0 1 0,0 0-2 15,0 0-2-15,0 0 0 0,0 0 1 0,0 0 2 0,0 3 2 16,-6-3 6-16,6 4 5 0,0-4 6 0,0 0 9 0,0 0 12 0,-7 0 7 16,7 0 7-16,0 5 4 0,-7-5 3 0,7 0 3 15,-6 0-3-15,6 0 3 0,-7 0 0 0,1 0 6 0,0 0 3 16,-1 3 0-16,1-3 4 0,-1 0 2 0,1 3 0 0,-7-3-5 16,6 0 2-16,-1 0-19 0,3 4-14 0,-1-4-13 15,-1 0-11-15,1 0-10 0,-1 0-4 0,0 4-8 0,2-4-14 16,-3 0 0-16,1 0-2 0,1 3 0 0,6-3-2 15,-6 0-4-15,0 0-5 0,6 0-5 0,-7 0-4 0,1 0-2 16,6 0 2-16,-7 0-3 0,0 0-1 0,1 0-2 0,-1 3 0 16,1-3 1-16,0 5 0 0,-7-5-1 0,6 4 0 15,0-1 0-15,0-3 0 0,-5 4 2 0,5-4 1 0,7 3-1 16,-5-3 1-16,-3 0 1 0,8 4 1 0,-6-4 1 0,-1 0 0 16,7 0-1-16,-7 0-1 0,7 0-1 0,-6 0 1 15,-1 0 1-15,7 0-4 0,-6 0 0 0,0 0 1 0,-1 0 1 16,1 0 0-16,-1 0-1 0,7 0-1 0,-6 0 0 15,-1-4 2-15,7 4 1 0,-7 0-4 0,1-3 0 0,-1 3 2 16,1 0 0-16,0 0 1 0,-1 0-1 0,7-4 3 0,-6 4-1 16,-1 0 4-16,0-3-2 0,7 3 1 0,-6 0 1 15,6 0 0-15,-6-4-2 0,-1 4 0 0,-1 0 2 0,3 0-2 16,-3 0-1-16,3 4 0 0,-2-4 0 0,1 0 0 0,-1 3 1 16,-6 1-3-16,6-4-2 0,1 3 1 0,-7 1-2 0,7-4 1 15,-1 3 1-15,0 1 0 0,-6 0-1 0,7-4 4 16,0 4 2-16,-7-4-1 0,6 3 3 0,0-3-1 0,-6 4 1 15,7-4 1-15,-1 3-1 0,-5-3 1 0,5 5 0 16,0-5 0-16,1 0-1 0,-7 2-1 0,6 2 2 0,1 0-4 16,-7-4 1-16,7 7-4 0,-1-3 1 0,0-4-1 0,7 4-2 15,-7 0 3-15,1-2-4 0,0 6 2 0,-1-4 3 16,1 3 0-16,6 1-1 0,-7-4 3 0,1 2 0 0,-1 3-1 16,1-2 1-16,6 3 2 0,-7-2-1 0,0-1 0 15,2 5-3-15,-2-2 2 0,-1-3-1 0,3 5-2 0,5-5 0 16,-8 3-1-16,3 2 0 0,-2-2-2 0,0 1 5 0,1 4 1 15,-1-5 2-15,1 2 3 0,-1 3 1 0,1 0-1 16,6-4-1-16,-6 3 2 0,-1-3-3 0,7 3-2 0,-7-2 0 16,1 5-2-16,-1-5-1 0,7 3 1 0,-6 0 0 0,-1-1 0 15,7 1 1-15,-6 3-2 0,0-3-3 0,-1-1 0 16,7 1-1-16,-6-1 1 0,6-2 0 0,-7 2-1 0,0 1-1 16,7-4 0-16,0 3 1 0,-6-2 1 0,6-1 2 15,-7-1-2-15,7 1-1 0,0 0 0 0,-6 1 1 0,6-2-1 16,0 2-1-16,-7-5 0 0,7 4-2 0,0 0 1 0,0-4 2 15,0 4-2-15,0 0-1 0,0 1 3 0,0-6 0 16,7 5-1-16,-7 1 1 0,0-2 0 0,6 1 0 0,-6-3 1 16,0 2-1-16,0 2 0 0,7-1-2 0,-7 0 2 15,6-1-1-15,-6 5 1 0,0-4-1 0,7 4-1 0,0-4 1 16,-7 4-1-16,6-5 0 0,-6 1 2 0,7 5 0 0,-1-7-1 16,-6 7 0-16,6-1 2 0,1-4-1 0,-1 3 3 15,1-3-1-15,-1 0 0 0,-6 1-2 0,7 2 1 0,0-7 0 16,-1 3 0-16,-6 2 0 0,6-4 0 15,1 3 2-15,-1-5-2 0,1 2 2 0,-1 0 0 0,-6-1-1 0,14 4 1 16,-9-8 0-16,3 8 0 0,-3-4-10 0,3 1 7 0,-1 3 4 16,-2-3 3-16,2-6 1 0,0 10 1 0,6-5 0 15,-7 1-1-15,1-1 10 0,-1 1-6 0,1-1-3 0,-1 0-2 16,7 0-1-16,-6 1-1 0,0-1-1 0,-1 0 2 0,0 0 1 16,1 1 0-16,-1-1 0 0,1 1 2 0,6-2 1 15,-7 2 1-15,1-1-1 0,6 5 0 0,-7-4-1 0,1-1 0 16,-1 3-2-16,7-2-4 0,-6 3 0 0,0-4-3 15,0 0 1-15,-1 0-1 0,6 1 2 0,-5-4-2 0,-1 3 1 16,1 1-1-16,0-1 1 0,-1-4 1 0,1 4-1 0,-1-3 0 16,0 4 0-16,-6-5 3 0,7 4-3 0,-1-3-1 15,1-1 2-15,0 1 1 0,-7 4-1 0,6-5-2 0,1 2 0 16,-2-2 2-16,3 1 0 0,-3-2 1 0,3 3-2 16,5-1 1-16,-7-1-1 0,1-3-1 0,0 4 1 0,-1-4-1 15,7 0 0-15,-7 0-1 0,7 0 1 0,-6 0-2 0,0 0 2 16,6 0 3-16,-7 0-2 0,1-4 0 0,-1 4-1 0,0 0 1 15,1 0-3-15,-1-3 1 0,8 3 0 0,-8 0 0 16,2-4 1-16,-3 4 0 0,2 0 0 0,-1-5 0 16,7 3 4-16,-6 2-1 0,0-4-3 0,-1 4 0 0,1-3-1 15,-1 3 1-15,0 0 0 0,7-5 0 0,-6 5 0 0,0-3 1 16,-1 3 2-16,1-4-1 0,-1 4 1 0,0-4-1 0,0 4-2 16,1-4 0-16,1 4 1 0,-3-3-1 0,9-1 0 15,-8 1 0-15,1-1 0 0,-1 1 0 0,7-1 3 16,-6 0-1-16,6 0-1 0,-7 1-1 0,7-4 0 0,-6 2 1 15,5-1-1-15,-5 2 0 0,6-3 0 0,-6-1-1 0,6 4 0 16,0-3 1-16,-7 0 0 0,7 0-2 0,1 0 2 16,-7-1-2-16,6 0 1 0,-8 2 0 0,2 1 1 0,-1-2-1 15,1 4 0-15,0-5-1 0,6 1-2 0,-7 0 1 16,1 2 0-16,-1-1-2 0,0-2-1 0,1 1 0 0,-1 3-1 16,1-2 2-16,0-2 0 0,-1 0-2 0,1 5 2 0,-2-5 1 15,2 1 0-15,-1-5 1 0,1 5 0 0,1 1 2 16,-2-6 0-16,0 5 1 0,1-5 0 0,-1 2 0 0,1-1 1 15,-1 1 0-15,7-6 1 0,-6 2-2 0,-1 3-4 16,1-4 4-16,-7 4-1 0,7-4 2 0,-1 5-1 0,0-5 0 16,-6 1 0-16,7 2 0 0,-7-3 5 0,6 5-3 0,-6-6-1 15,7 6-1-15,-7-5 2 0,0 1 0 0,6-1-2 16,-6 1 2-16,0-1 0 0,0 0 1 0,0 1 2 0,0-1 2 16,0 1 0-16,0 2 2 0,0-2 3 0,-6-1-1 15,6 3 2-15,0 2-2 0,-7-5-5 0,7 1 0 0,-6 2 0 16,6-2-1-16,-7-1-3 0,7 1 0 0,-6-1-1 0,6 1 1 15,-6-1 2-15,6 1-2 0,-7-6 0 0,7 6-2 16,0-1 1-16,-7 1-1 0,7-1 3 0,-6 4 0 0,6-4 0 16,-7 0 2-16,7 1-1 0,-7-1-1 0,7 5 0 15,-6-5-2-15,6 0 1 0,-6 0-1 0,6 1-1 0,0 3 0 16,-7-3 2-16,7-1 0 0,-6 3 1 0,6-2-1 0,0 3 3 16,-7-4-4-16,7 4 0 0,-6 0-1 0,6 0 1 15,-6 4-1-15,6-5-1 0,-8 2 0 0,8 3-1 0,-7-5 2 16,7 5 5-16,-6 0 1 0,6 0 2 0,-7-1 2 0,2 1 4 15,-2-1 0-15,1 1 0 0,-1 0 1 0,0 3-2 16,1-3 1-16,6-1-2 0,-7 1-1 0,1 4-2 0,0-8-2 16,-1 3 1-1,1 1-3-15,-1-1-1 0,1 1-2 0,-1 0 0 0,0 0 1 0,7-1 0 0,-6 1 1 0,-1 0-2 16,2 0 1-16,-3-1 0 0,8 1 1 0,-5-1-2 0,-2 1-2 16,-1 0 0-16,2 0-2 0,-1-1-1 0,1 4 3 15,0-3 0-15,-1-1 0 0,1 1 0 0,-7 4 1 0,6-4 0 16,-6-1 0-16,0 1 1 0,0 0-2 0,7 3 4 15,-7-3 1-15,0 2 2 0,-2-1-1 0,4 2 4 0,-2-3 2 16,-1 4 0-16,-6-2 1 0,2-2-1 0,5 2-1 0,-14 3 2 16,8 2 0-16,-1-4 1 0,1 4 0 0,-7 0 1 0,6 0-2 15,-6 4 0-15,0-2 0 0,0 6-2 0,0 1-4 16,-8-3-11-16,9 5-21 0,5 1-30 0,-5 2-35 16,-2-3-41-16,8 3-93 0,0-3-143 0,5 0-180 0,1 1-195 15,7-5-104-15,6 3-41 0,-7-2-7 0</inkml:trace>
  <inkml:trace contextRef="#ctx0" brushRef="#br0" timeOffset="6010.2696">18503 10551 451 0,'-7'0'389'0,"0"0"-116"15,-6 0-87-15,7 3-47 0,0-3-21 0,-1 0-8 16,-6 0 2-16,0 4 7 0,0-4 9 0,0 3 7 0,0-3 1 15,-7 4 6-15,7-1-2 0,-6 1 5 0,-1 0-1 0,1 3-1 16,-7-3-1-16,6 3-3 0,-6 5 0 0,0-1-7 16,6 0-5-16,-5 4-10 0,-2 2-11 0,8 2-13 0,-1 3-10 15,-5 0-13-15,5-1-9 0,0 2-10 0,7 3-9 16,-7-5-2-16,8 4-3 0,-2 1 1 0,1 3-4 0,0-2-1 16,7 2 2-16,0 0 0 0,-1 0 2 0,7 0 3 0,0 5 2 15,0-1 3-15,7 3 4 0,-1 4 4 0,7 1-2 0,-7-1 3 16,7 0-1-16,-6 5-2 0,6-2-1 0,6 2-2 15,-6 1-3-15,1 3-3 0,4 2 1 0,2-3-4 0,-7 6 3 16,7-2-3-16,0 3-3 0,-1-1-6 0,8 1-2 16,-8 1-2-16,0 2-3 0,1-2-2 0,-1 2 0 0,8 1-2 15,-14 3 1-15,12 1 0 0,-4-2-1 0,-3-2 0 0,2 3-2 16,7 0 0 0,-8 1-2-16,7-5-2 0,-6 5-4 0,-1-5-2 0,1 5 0 0,-1-1-2 0,0 0 1 0,1-4-1 15,-7 5 0-15,0-1-1 0,0-3 1 0,0 3 0 0,1 1-2 16,-8-1 0-16,1 0-2 0,5-3-2 0,-5 3 1 15,-1-3-1-15,-6-1-2 0,7 1 1 0,-7-5 0 16,0 1-1-16,0-3 1 0,0 3 1 0,0-8-1 0,-7 5 3 16,1-4 1-16,-1-2 0 0,-5 3 2 0,-1-6-1 0,-1 1 2 15,-5-3 2-15,-8-1-3 0,8 0-1 0,-7-3 0 0,-7 0 1 16,1-1-1-16,0-3 1 0,-1 1-3 0,-7-5-1 16,1-4 0-16,-6 0 1 0,6-2 0 0,-7-5-7 15,0 0 3-15,1 1 2 0,0-8 1 0,5-4-3 0,-5 1-11 16,6-5-14-16,-7-6-23 0,13-1-24 0,-5-7-39 0,5-5-36 15,7-5-54-15,1-4-102 0,5-8-94 0,7-9-95 0,6-1-129 16,7-4-134-16,0-8-60 0,7 0-18 0,6-4 26 16</inkml:trace>
  <inkml:trace contextRef="#ctx0" brushRef="#br0" timeOffset="6776.7295">18646 11767 287 0,'-13'-8'514'0,"-7"0"-103"15,7 2-132-15,-5 3-80 0,-3-2-32 0,8 2-5 0,-13-1 17 16,7 0 24-16,-1 0 17 0,1 4 17 0,-1-3 6 16,-6 3-7-16,7-4-17 0,-1 4-23 15,-7 4-35-15,2-4-32 0,-1 3-29 0,0 1-25 0,-7 4-21 0,0 0-14 0,-5 1-6 16,4 3-4-16,-4 3-1 0,-1 0-1 0,-1 6 5 0,-5 1 1 16,6 4 3-16,0 7 6 0,0 0 2 0,-7 3 2 15,7 5 7-15,0-1 7 0,-1 8 2 0,2 0-10 16,-1 7 10-16,0-1 8 0,6 6 5 0,-5 1 3 0,5 1-2 0,0 1-5 15,7 3-4-15,0-1 6 0,1 2-11 0,-3 2-9 16,9-2-8-16,6-1-7 0,0-1-7 0,7-2-4 0,-1-1-4 16,7-3-3-16,7-1-5 0,-1-7-3 0,7 0-5 15,7 1-2-15,-1-8-1 0,7 0-1 0,1-4 0 0,11-3-1 16,-5-8 2-16,13 0 1 0,-8-7-2 0,15-3 1 0,-1-9 1 16,1-2-1-16,5-8-2 0,7-4 0 0,-7-2-1 15,7-11-2-15,7 0 0 0,-7-5-1 0,1-4-2 16,-1-3 0-16,0-4 0 0,-7-4 0 0,1 1 1 0,-7-4-2 15,0-1 2-15,-7 1-1 16,1 0 1-16,-6-4 2 0,-2-1 0 0,-6 1 2 0,2 1 1 0,-10-6 1 0,4 3 0 0,-2-2 4 16,-7 0 0-16,-6-3 5 0,0 2-1 0,-6-1 1 15,-1-5 1-15,-6 1 0 0,0-2 4 0,0 5 4 16,-13 0 4-16,7 3 2 0,-14 0 5 0,1 8 2 0,-7 0 3 16,-7-1-1-16,0 9-2 0,-5-1-5 0,-2-1-2 0,-6 9-3 15,-6-1-4-15,1 4-4 0,-1 4-3 0,-7 3 0 0,-6 0-6 16,6 8-1-16,-6 3-8 0,-1 1-16 0,1 6-22 15,7 5-28-15,6-1-36 0,0 4-42 0,7 0-39 16,5 4-40-16,7-1-67 0,8 5-109 0,5-1-97 0,7 3-124 16,1-2-153-16,12 4-69 0,5-5-21 0,2 4 2 0</inkml:trace>
  <inkml:trace contextRef="#ctx0" brushRef="#br0" timeOffset="7605.1716">19616 10727 333 0,'-13'6'445'0,"8"5"-131"0,-3 5-97 0,8-2-53 0,0 5-16 0,0-2 4 0,8 6 21 16,3 2 23-16,3 4 20 15,-1 1 9-15,0 3 5 0,6 0 0 16,1 3-10-16,-7 5-12 0,13 3-26 0,-6-1-27 16,-1 2-28-16,0-1-17 0,1-1-23 0,0 1-19 15,-1-3-18-15,1 0-11 0,-7-4-9 0,0-6-7 0,-1-1 0 16,2-4 0-16,-2 0 1 0,-5-5 5 0,-1-5 5 0,1 1 6 15,-7-5 12-15,0-3 9 0,0 3 6 0,-7-1 5 0,1-3-1 16,-6-1 3-16,-2 1-2 0,-5-2-8 0,-7 2-9 16,-7-1-9-16,7 4-10 0,-13 0-6 0,0 4-2 15,0-4-4-15,-6 7-1 0,0 1 1 0,5 2-1 0,-6 2 1 16,13-2-2-16,-5 4-1 0,5 1-6 0,7 0-2 0,6 4-2 16,1-5-5-16,6 4-2 0,-1 2-3 0,8-6-1 0,6 4-2 15,0-4 1-15,6 0-2 0,1 2 0 0,6-6 2 16,0-2 0-16,6-1-1 0,2 1 0 0,4-8 0 15,2 0-1-15,-2-4-1 0,1-3 0 0,7-8 0 0,-7 0-1 16,6-6 0-16,1-2 2 0,0-5 0 0,0-6 1 0,-1 2 0 16,1-6 0-16,-1-2 1 0,2 0-1 0,-10-4 2 0,3-4 2 0,-1 0 1 0,-7 1 2 0,0 3-1 0,-6-4 1 15,-6-3 1-15,1 3 0 0,-3 1 1 0,-5-5-2 16,0 5-2-16,-5-1-1 0,-3 1-1 0,1 2 2 0,1 5-1 16,-1 4 2-16,-5 6 4 0,5 1 5 0,0 4 0 0,1 3 2 15,6 4-1-15,-6-1-2 0,6 4 0 0,-7 4-6 0,7 4-5 16,0 6-6-16,0 6 0 0,-6 2-3 0,6 4 1 15,6 4 4-15,-6-1-2 0,7 4 3 0,-1 4 0 0,0-3 1 32,1 3 0-32,0-4 1 0,5 0 2 0,-5 1-2 0,6-1 1 0,0 0-1 0,1-4-1 0,5 2 1 0,-6-6-2 15,7-2 1-15,6-1-5 0,-7 0 1 0,7-4-2 0,0-2-6 16,1-5-7-16,-2 0-13 0,1-3-13 0,0 0-15 16,0-8-17-16,1 4-16 0,-2-7-14 0,2-1-9 0,-1 1-16 15,0-1-42-15,-7-2-64 0,7-5-63 0,-6 1-51 16,6-1-47-16,-7-3-63 0,2 0-90 0,-9-5-124 0,7 5-23 15,-12-1 31-15</inkml:trace>
  <inkml:trace contextRef="#ctx0" brushRef="#br0" timeOffset="8136.8847">20541 10957 14 0,'-13'-7'532'0,"7"3"-30"15,-7-3-157-15,5 3-119 0,-4 4-60 0,5-4-25 0,1 4-2 16,-1-3 4-16,-4 3 8 0,3 0 7 0,1 0-2 0,1 0-15 15,-1 3-18-15,1-3-18 0,-1 4-16 0,1 0-4 16,6 0 4-16,-7 3 5 0,1 0 8 0,0 4 9 0,-1 0 8 16,0 4 0-16,1 3-4 0,-1 5-13 0,1-2-17 15,-1 8-12-15,1 4-14 0,6 0-10 0,-7 8-5 0,1 3-4 16,0-1-4-16,-1 5-1 0,1 4-3 0,-2-1-6 0,3-3-5 16,-3 3-1-16,1 0-4 0,2-3-4 0,5 0-3 15,0-2 0-15,5-1-1 0,-5-5 0 0,15 0 0 0,-10-3-1 16,9-3-2-16,-1-2-1 0,6-6 1 0,-6-1-3 15,14-3 0-15,-8-4 0 0,0-6 4 0,9-1 0 0,-4-4-2 16,10-7 0-16,-9-7 0 0,8-1 0 0,6-7 1 0,-8-3-4 16,10-4-1-16,4-7 0 0,-6 0 3 0,0-5 2 15,0 1 3-15,-6-3 9 0,0-1 0 0,-8-3 6 0,-5 3 7 16,0-3-1-16,-8 0 3 0,0-5 0 0,-12 2-4 16,0-5-4-16,-5 1-3 0,-8-1-3 0,-7-3-6 0,-6 0-3 15,1-1-3-15,-8 5-5 0,-7 2-2 0,1 2-3 0,-6 6-2 16,6 4-1-16,-6 4-1 0,-1 7-3 0,6 3-8 15,1 5-8-15,8 6-14 0,-3 4-16 0,2 4-17 0,12 8-38 16,1-1-74-16,6 8-88 0,7 3-75 0,6-3-73 16,6 6-108-16,0-1-156 0,7 1-75 0,7 1-13 0</inkml:trace>
  <inkml:trace contextRef="#ctx0" brushRef="#br0" timeOffset="8465.0206">20717 11478 271 0,'0'-5'496'0,"0"3"-121"0,0 2-145 0,-7-4-99 0,7 0-59 15,0 4-36-15,-6-4-17 0,6 4-11 0,0 0-3 0,-7-4-3 16,7 4-1-16,0 0-1 0,0 0 0 0,0 0 0 15,0 0 0-15,0 0 0 0,0 0-1 0,-6 0 1 0,6 0-1 16,0 4 1-16,0-4-3 0,0 0 1 0,0 4 1 16,0-4 0-16,0 0-1 0,0 0-2 0,0 4 2 0,0-4-3 15,0 0 2-15,-6 4 1 0,6-4 0 0,0 0 1 0,0 0-1 16,-7 2 2-16,7-2-1 0,-6 0 2 0,6 0-1 16,-8 0-1-16,8 5-2 0,-5-5-4 0,5 0-3 15,-7 0-8-15,7 0-9 0,0-5-12 0,0 5-10 0,-8 0-12 16,8 0-14-16,8-2-15 0,-8 2-17 0,0-4-20 0,7 0-26 15,-7-4-30-15,5 4-48 0,-5 1-62 0</inkml:trace>
  <inkml:trace contextRef="#ctx0" brushRef="#br0" timeOffset="10189.9827">20593 11151 127 0,'0'0'206'0,"-7"0"-30"0,7 0-31 0,-6-4-29 15,6 4-25-15,0 0-17 0,-6 0-9 16,6-3-8-16,-7 3-1 0,7-4-1 0,0 0-5 0,-6 1-6 0,6 3-6 16,0-7-8-16,0 3-4 0,-7 4-4 0,7-7-2 0,0 2-2 15,-7 2 1-15,7 3 2 0,0-3 0 0,0 3 0 16,-6-4 1-16,6 0 3 0,-7 4 1 0,7-3 3 0,0-1 1 16,-6 0 3-16,6 4 3 0,-6 0 2 0,6-4 3 15,-6 4 1-15,6-3-2 0,-7 3-1 0,-1 0 1 0,8 0 0 16,-6 0-3-16,0 3-3 0,-1-3-4 0,1 4-2 0,-1 4-1 15,1-1-6-15,-7 3-1 0,6 6-3 0,1-2 0 16,-1 4-1-16,-6 4 5 0,7 4-1 0,-1-1 0 0,1 1 2 16,0 3 3-16,-1 0 3 0,0 6 8 0,1 1 7 0,-1-3 3 15,1 3 7-15,-1 1 6 0,7 0 6 0,-6 3 3 16,6-4 1-16,-7 5-5 0,7-5-3 0,-6 1-5 0,6 3-6 16,0-6-6-16,0 2-7 0,0-3-9 0,6-4-6 0,-6 1-7 15,7-4-5-15,-1-5-5 0,1 4-1 0,6-6-4 16,-7-4 0-16,8 3 4 0,-2-7 8 0,1-3 5 0,0 3 8 15,0-8 7-15,7-3 3 0,-7 0 6 0,6-3 3 16,2-1-3-16,4-3-5 0,-5-1-3 0,-1-3-4 0,7-4-1 16,0 1 1-16,-6-1 0 0,6-3 0 0,0-4 4 0,-7 4 5 15,8-4 6-15,-8-1 2 0,7-3 2 0,-5 5-2 16,-3-4-3-16,-5-1-1 0,7 0 1 16,-7-3-5-16,6 3-4 0,-5-7-5 0,-2 4-3 0,1-4-4 0,-7 1-1 15,1-2-1-15,0 2-5 0,-1-5-1 0,-6 3 1 0,7 1 2 16,-7 4 0-16,-7 0 1 0,7 3 2 0,-6 3 2 15,-1 2 1-15,7 3 1 0,-7-1 1 0,7 9-4 0,-6-1 1 16,6 0-1-16,0 3-3 0,-6 1-3 0,6 3-3 16,0 4-4-16,0-4-1 0,0 4-4 0,0 4-6 0,0 0 0 15,0 3 3-15,6 5 2 0,-6 2-1 0,6 4 0 0,-6 0 1 16,7 8 3-16,0-4 3 0,-7 8 0 0,6-5 0 0,1 4 4 16,-7 2 5-16,7 5 5 0,-1-4 4 0,-6 9 4 15,0 0 1-15,6 2 0 0,-6 4-2 0,0 1-1 16,-6 4-3-16,6-1-2 0,0 3-4 0,-6 2-6 0,-1-6 0 15,0 5-3-15,1 1-1 0,-1 2-4 0,0-2-1 0,7-5-2 16,-6 3-2-16,0-2 1 0,-1-1-2 0,7-2 1 0,0-6-2 16,-6 1 2-16,6-1-1 0,-6-2 1 0,6-4 1 15,-7-5 0-15,7-1 0 0,0-2 0 0,0-4 1 0,0-4 0 16,0 2 0-16,7-8-2 0,-7-1-3 0,6-3 2 16,0-4 0-16,1 1-1 0,-1-4 2 0,7-4 2 0,7-4-1 15,-1 1 1-15,1-5 1 0,6-4 1 0,0 2-1 0,1-5 0 16,-2 0 0-16,7-3-3 0,1 0-1 0,0 0-1 15,6-5-2-15,-6 2-1 0,6-2 0 0,-1-2 1 0,2-1 2 16,-1 1 0-16,-7-1-1 0,8-3 3 0,-1 4-1 16,-7-5-2-16,1 5-3 0,-7-2-4 0,0 2-3 0,-7 3-3 15,1 4-5-15,-8-1-3 0,-5 5-8 0,0-1-9 0,0-1-12 16,-7 7-29-16,0-3-79 0,-14 2-104 0,7 3-100 16,-12-2-155-16,0 2-157 0,-1 4-92 0,-6-1-43 0,0 4-7 15</inkml:trace>
  <inkml:trace contextRef="#ctx0" brushRef="#br0" timeOffset="10925.3653">19844 13072 174 0,'-19'0'400'0,"-1"0"-99"15,0 0-104-15,1 0-68 0,6 0-35 0,0 0-17 16,0 0-7-16,0 0-1 0,0 0-2 0,7 0 5 0,-1 0 6 15,1 0 3-15,6 0 0 0,-7 0 2 0,7 0-1 0,-7 0 0 16,7 0-1-16,0 0 3 0,0-5 6 0,0 5 9 16,7 0 11-16,0 0 8 0,-1-4 11 0,7 4 10 0,0-3 12 15,7-2 8-15,6 5-5 0,-1-2-10 0,3-2-15 16,10 1-10-16,-6-2-14 0,13 5-17 0,2-3-18 0,-2-5-15 16,13 4-22-16,1-3-2 0,0 0 0 0,6-4-3 0,1 4-6 15,5-4-2-15,7 4-4 0,-7-4-7 0,8 0 10 16,5 3-7-16,-6-2-8 0,-7-1-3 0,2-1 0 0,-3 4-1 15,-4-1 0-15,-7 1 2 0,-7-4-1 0,-6 5 0 16,-7 4-2-16,-7-4-1 0,-5 3-1 0,-8 0-4 0,-6 0-4 16,-7 4-7-16,-6-3-13 0,0 3-24 0,-12 0-47 0,-1 0-74 15,-7 0-71-15,-6 3-63 0,0 1-65 0,-6 0-72 16,-1 0-122-16,-7-1-90 0,8 1-25 0,-6 3 36 16</inkml:trace>
  <inkml:trace contextRef="#ctx0" brushRef="#br0" timeOffset="11566.3732">20314 13261 198 0,'-13'11'618'0,"-2"0"6"0,3 1-173 15,-1 2-158-15,6 5-87 0,-6-1-46 0,7 8-15 16,6-5 0-16,-7 9 8 0,7-1 11 0,0 4 10 15,0 7 1-15,7-3-14 0,-1 7-24 0,1-4-26 0,-1 4-22 16,8-4-18-16,-1 5-15 0,-1-2-11 0,1-3-7 0,8 2-6 16,-2-6-3-16,-6-3-3 0,6-1 0 0,1-3 4 0,-7 0 0 15,6-2 0-15,-6-5-2 0,2-5 6 0,-10 2 0 16,1-4 7-16,1-4 3 0,-1-1 2 0,-6-2 4 16,0-1 2-16,0 5 1 0,-6-10-1 0,-1 6-3 0,-4-4-3 15,-4 4-5-15,2-1-2 0,-6 0-3 0,-7 1-4 0,0-1-3 16,0 7-6-16,-6-2-1 0,5 3 0 0,-12 2-2 0,6 2-1 15,1-1-5-15,-1 8 1 0,7-1-2 0,-7 1 0 16,8 1-2-16,5 1-3 0,-6 1-3 0,13 0-2 16,-6 0-1-16,5 1-2 0,9 0 0 0,-3-1-1 0,8 1-2 15,0-1 0-15,0-4 0 0,8 1 1 0,-3 0 0 0,9-5 0 16,-1-2 0-16,0-1-1 0,6-3 0 0,1-4 1 0,-1-8 0 16,7 0 2-16,0-3 0 0,6-6 0 0,1-5-1 15,0-8 2-15,6 1-1 0,-6-7 2 0,6-1-1 16,0-4 0-16,-6-2-1 0,-1-1 1 0,2 0 0 0,-10-1 0 15,-5-2 0-15,8 3 0 0,-14-4 0 0,0-3 0 0,0 3 0 16,-6-3 1-16,-7 0 1 0,0-1 1 0,0 1-1 0,-7 4 1 16,1-1 4-16,-1 4 6 0,-6 4 5 0,6 7 1 15,-5-1 0-15,-1 9 1 0,5 3 1 0,-4 4 0 0,-1 0-4 16,0 7-6-16,0 2-6 0,6 6-5 0,-6 4 0 0,7 2-1 16,-1 8-2-16,1 0-4 0,-1 4 1 0,7 3 0 15,0 0 1-15,0 1 3 0,7 3-1 0,-1-1-1 0,1-3 3 16,-1 5 3-16,7-1-2 0,-6-4-7 0,6 0 3 15,0 1 2-15,0-5-1 0,7 1 1 0,-7-5-3 0,6 2-3 16,-6-4 1-16,7-1 2 0,-1-5-8 0,8 3-6 0,-8-9-10 16,6 4-9-16,8-7-11 0,-7 0-9 0,7-4-11 15,-1-4-14-15,7-3-12 0,-7-1-12 0,8-6-18 0,-7 3-49 16,-1-8-70-16,1 2-71 0,0-3-58 0,-1-5-68 16,-5 4-83-16,-2-6-142 0,1 1-70 0,-12 1 3 0</inkml:trace>
  <inkml:trace contextRef="#ctx0" brushRef="#br0" timeOffset="11785.5885">20899 13880 414 0,'-19'4'731'16,"6"0"7"-16,0-4-111 0,6 4-199 0,-6 0-154 15,13 0-112-15,0-2-57 0,0 2-21 0,13-1-5 16,-6 2-3-16,13-2 0 0,-2 1 1 0,15-4-4 0,-7 0-5 15,7 0-15-15,6-4-17 0,0 1-7 0,7-2-13 0,-8-2-7 16,8 5-4-16,-6-10-2 0,5 4-1 0,-6 1-9 0,0 0-24 16,-6-5-55-16,-1 6-59 0,-5-2-62 0,-8 5-52 15,0-1-49-15,0 0-44 0,-6 0-45 0,-6 1-48 16,-7 3-54-16,0 0-56 0,-7 0-3 0</inkml:trace>
  <inkml:trace contextRef="#ctx0" brushRef="#br0" timeOffset="12583.2677">20320 14243 385 0,'7'-18'546'0,"-1"0"-122"0,7-5-141 15,-7 2-77-15,1-1-34 0,6 0 2 0,-7 3 19 0,1 1 26 16,-7 0 22-16,0 4 7 0,0-2-4 0,-7 9-16 0,-6 1-29 16,0 6-39-16,-6 2-37 0,-8 9-40 0,-5 5-24 0,-7 5-12 15,-7 13-8-15,8 5 0 0,-8 5-1 0,6 4-5 16,-5 7-1-16,6-4-3 0,6 8-5 0,1-3-2 0,6-2-4 16,13 1-10-16,0-1-2 0,7-2 1 0,6-1-5 15,6-10 0-15,7-1-3 0,6-7-2 0,8-4 2 0,-2-11 3 16,15-3 4-16,5-12 2 0,0-6 5 0,7-5-1 15,1-10 8-15,-1-4 9 0,-1-7 10 0,2 0 8 0,0-4 7 16,-8 0 6-16,0-3 6 0,1-5 6 0,0 5-4 0,-7-6-5 16,-8 6-9-16,-3 4-7 0,-9-2-6 0,-6 9-6 15,-7 2-7-15,-6 5-4 0,-13 7-6 0,-6 8-3 0,-7 3-2 16,-6 11-4-16,-8 3-2 0,-6 12-4 0,-6 3-2 0,0 1-2 16,0 6 1-16,1 5-3 0,5 2 2 0,0 1 0 15,0 4-2-15,15 0-1 0,-3 0-7 0,2-1-7 0,12 0-11 16,7-6-5-16,0-1-9 0,7-7-5 0,12-3-4 15,1-1-2-15,5-7 3 0,8-7 8 0,0-1 10 0,5-7 7 16,3-7 6-16,10-4 8 0,-6-3 3 0,8-7 6 0,-2-4 2 16,-5-4 0-16,6-4 0 0,0 0 2 0,-6-7 4 15,6 0 0-15,-6-4 2 0,-1 1 1 0,0 0 1 0,-5 3 4 16,-8 0 0-16,-7 3-2 0,3 5-1 0,-15 3-2 16,0 3 0-16,-7 4-2 0,-1 5-1 0,-4 6-3 0,-7-1 2 15,-1 10-1-15,-6 2-1 0,6 4-3 0,1 4 0 0,-8 0 1 16,8-1-1-16,0 4-1 0,-1 1-3 0,7-2-5 15,0 3-4-15,7-2-4 0,-1 0-6 0,1-3-2 0,0-1-1 16,6 1-3-16,0-4 3 0,6-4 3 0,0 0 5 16,-6-2 7-16,7-2 6 0,6-3 5 0,-7-3-5 0,7-2 10 15,2-5 4-15,-4-1 4 0,2-1 1 0,0-2 1 0,1-1 1 16,-7 1-7-16,-1-1-3 0,0 1-23 0,-6-1-25 16,0 4-36-16,0-4-73 0,-6 4-100 0,0-3-93 0,-1-1-108 15,-1 1-171-15,2-1-112 0,6 0-54 0,0-1-2 16</inkml:trace>
  <inkml:trace contextRef="#ctx0" brushRef="#br0" timeOffset="13130.1152">20723 14195 253 0,'-26'0'369'0,"7"0"-89"0,-7 0-82 0,6 0-47 0,-6 0-25 15,6 0-7-15,1 0 4 0,6 0 8 0,-7 0 14 16,8 0 13-16,6 0 10 0,-9 5-1 0,9-5-7 16,6 0-13-16,-6 0-16 0,6 0-13 0,6 3-6 0,-6-3-7 15,14 0-8-15,-1 0 4 0,-1 0 4 0,8 0 4 0,6-3 6 16,7 3-3-16,-2-5-13 0,10-2-12 0,4 3-9 0,0-2-18 15,1-6-9-15,7 5-8 0,-2-8-9 0,2 5-6 16,5-2-3-16,1-2-6 0,0-1-6 0,-7-3-1 16,6 2-1-16,1-1-3 0,0-2-2 0,-8 1-1 0,1 0 0 15,0 0 1-15,1-1-12 0,-8 1 4 0,1 3 1 0,-1-2 4 16,-12 1 2-16,6 1 1 0,-13 4-3 0,7 1 2 0,-15-1 12 16,2-1-4-16,-6 5-1 0,-7 4-2 0,5-1-1 15,-5 1 0-15,-7-1 1 0,6 0-3 0,-6 4-1 16,-6-4-4-16,6 4-5 0,-13 0-10 0,7 0-11 0,-8 4-31 15,2 0-55-15,-8 0-81 0,7-1-79 0,-7 4-74 0,0 0-89 16,1-3-129-16,-1 7-122 0,1-3-55 0,0 2 10 16</inkml:trace>
  <inkml:trace contextRef="#ctx0" brushRef="#br0" timeOffset="13396.2804">21420 14089 437 0,'-6'0'590'15,"-1"0"-114"-15,1 0-148 0,6 4-82 0,0-1-30 0,0 1-6 16,0 4 9-16,0 3 13 0,0 0 7 0,6 3 7 16,1 8-5-16,-1 4-25 0,0 3-41 0,1 8-43 0,7 4-34 15,-8 2-27-15,7 5-12 0,-7 7-11 0,1 0-7 0,6 7-7 16,-1 4-8-16,-4-1-6 0,4 2-2 0,1 2-2 16,-6-7-6-16,6 1-2 0,-6-1-2 0,6-7-2 0,0 0-4 15,-7-6 0-15,7-3 2 0,-6-2-1 0,6-4 3 0,-7-3-1 16,7-4 1-16,-7-3 2 0,1-1 1 0,7-4 0 15,-8 0-4-15,0-2-2 0,1-4-7 0,-1-5-9 0,1 1-13 16,-1-4-18-16,7 0-35 0,-6-8-67 0,0 5-88 16,5-8-82-16,1 0-81 0,7-8-112 0,0-3-165 0,-1-3-74 15,1-1-17-15</inkml:trace>
  <inkml:trace contextRef="#ctx0" brushRef="#br0" timeOffset="14791.9192">22866 11734 193 0,'0'-8'292'0,"0"1"-99"0,7 0-81 16,-2 0-51-16,2-1-27 0,0 4-16 0,0-3-8 0,0 0-5 16,-1 4-3-16,0-1-2 0,1-4-2 0,6 5-2 15,-7-1-3-15,0 4-3 0,1-4 1 0,0 1-3 0,-7 3-1 16,7-4 3-16,-7 4-1 0,6 0 2 0,0 0 5 15,-6-4 8-15,0 4 7 0,0 0 9 0,0 0 11 0,0 0 7 16,0-3 9-16,0 3 10 0,0 0 4 0,0 0 1 0,0-4-3 16,0 4-3-16,7 0-4 0,-7 0-7 0,0-5-7 15,0 5-6 1,0-2-4-16,0 2-2 0,0-4 0 0,0 4-1 0,0-3 3 0,0 3 0 0,0 0 6 0,0-4 2 16,0 4 2-16,0 0 2 0,0 0 0 0,0 0 2 0,0 0 3 15,0 0 5-15,0 0 4 0,0 0 8 0,0 0 7 0,0 0 9 16,0 0 14-16,0 0 15 0,0 0 16 0,0 0 13 15,0 0 15-15,0 0 13 0,0 0 6 0,0 0 0 16,0 4-4-16,-7-4-13 0,7 0-16 0,0 3-19 0,-6-3-20 16,6 0-21-16,-6 4-15 0,6-4-11 0,-7 0-9 0,7 2-5 15,-7-2-7-15,0 5-3 0,7-5-2 0,-6 4-2 16,0-4-4-16,-1 3-2 0,1 1 0 0,6 0 2 0,-13-1-1 16,7 1 1-16,-8 3-1 0,7 1-2 0,-5-1 2 15,-1 4 2-15,-7 0 1 0,1 0 1 0,-1 3 3 0,0 2 2 16,2-2 3-16,-10 4 4 0,9 1 0 0,0-1 0 0,-7 0-1 15,0 0 5-15,0 4-3 0,-1 0 1 0,-5 0-2 16,5 0-4-16,-4 0-3 0,-2 0 0 0,7 4-1 0,-7-4-6 16,0 4-1-16,1-4-1 0,6 0 3 0,0 3 3 0,0-4 3 15,7-2-2-15,-1 4-2 0,1-5-1 0,5 0-2 16,7-4-3-16,-6 5 3 0,7-4-7 0,6-4-6 0,-7 0-12 16,7 3 3-16,0-2 2 0,7-2 4 0,-7 2 2 15,6-3-4 1,1 3 5-16,6-1 3 0,-6-3 13 0,6 3-1 0,5 0-2 0,-3-4 1 0,4 4-1 0,7 0-1 0,-7 3 2 15,8-3 0-15,5 1 2 0,-6 2-4 0,14 1 1 0,-8 0-5 16,7 3-1-16,7-4 0 0,-8 2-3 0,8 1-4 16,6 3 3-16,1-7-2 0,-1 5-2 0,0-3 0 15,7 4-2-15,-8-5 0 0,8-3 2 0,-7 3-1 0,-7-2-5 16,8-5 0-16,-14 0 6 0,0 1-2 0,-6-1-1 0,-8-2-1 16,-4-3-1-16,-2-2 1 0,-7 4 2 0,2-1 3 0,-8-3-4 15,1 0 4-15,-7 0 2 0,0 0 2 0,0 0 0 16,0 0 0-16,-7 0 0 0,1 0-2 0,-1-3-2 15,0 3-1-15,1 0-3 0,0 0-2 0,-7-4-10 0,7 4-14 16,-1 0-24-16,7 0-30 0,-7 0-29 0,0-2-33 0,7 2-36 16,-6-5-74-16,6 2-92 0,-7-1-78 0,7-4-66 0,-6 1-84 15,0 0-139-15,-1 0-73 0,-6 2-22 0,0 2 47 16</inkml:trace>
  <inkml:trace contextRef="#ctx0" brushRef="#br0" timeOffset="15260.7097">22450 12997 100 0,'-7'0'561'0,"7"0"-46"0,0 4-153 0,-6-4-132 16,6 0-75-16,0 4-32 0,0-4 7 0,0 0 27 0,-7 0 31 15,7 0 28-15,0 0 20 0,7 0 11 0,-7 7-4 16,6-3-16-16,1 4-32 0,6 2-41 0,-1-3-37 0,8 7-26 15,0-2-20-15,-2-1-14 16,9 0-4-16,5 4-10 0,-5-4-6 0,5 4-2 0,7-5-3 0,-6 5-5 0,7-4-4 16,5-1-1-16,-6 7-2 0,6-7-1 0,-6 0-3 15,7 2-3-15,0-1-3 0,-1-4-1 0,-5 4 0 0,5-4-5 16,-6-2-1-16,0 1-1 0,0-2-3 0,-7 3-1 0,1-3 3 16,-7 0 0-16,0 0 0 0,-5-2 0 0,4 3-1 0,-12-2-1 15,0 1 1-15,0-1 1 0,-6-3-1 0,-1 4-4 16,1-4-1-16,-1 0-2 0,-6 0-5 0,0 0-3 15,7 0-6-15,-7 0-13 0,-7 0-17 0,7 0-30 0,0-4-69 16,-6 4-90-16,-1-3-81 0,7-4-102 0,-6 0-158 0,6-5-122 16,-7 5-67-16,7-3-13 0</inkml:trace>
  <inkml:trace contextRef="#ctx0" brushRef="#br0" timeOffset="15841.2395">23771 11500 537 0,'-5'-8'584'0,"-3"1"-123"0,-5 2-170 0,7 3-94 16,-7-3-26-16,-1 5 7 0,8-2 12 0,-7 2 11 0,1 0 11 16,-2 2 7-16,8 3-2 0,-8 6-20 0,2 0-34 15,5 7-39-15,2 0-27 0,-10 4-20 0,9 0-13 0,-1 7-8 16,7 4-8-16,0 4-4 0,0 3-3 0,0 4-1 0,0 4-4 15,7 3 2-15,-1 5-4 0,1-6 0 0,1 9-3 16,-3-1-5-16,2 0-6 0,-1 5-3 0,7-5-2 0,-6 5-2 16,6-5-3-16,6-2-2 0,-6-1-1 0,0-8 1 0,7 1-1 15,-1-5-2-15,-6-2-1 0,7-4-3 0,-2-8 1 0,10 1 1 16,-9-5 0-16,7-6-2 0,0-1 0 0,0-4 0 16,1-2 0-16,5-5 2 0,1-4-2 0,-1-3 1 15,7 0 2-15,-7-7-2 0,8-4 3 0,-1 0-1 0,0-8 1 16,0 2 2-16,-1-5 4 0,2-5 7 0,-1 2 13 0,-6-5 13 15,5-2 12-15,-5 3 12 0,-7-5 13 0,1-2 11 0,-2 0 12 16,1-5 3-16,-6 4 2 0,-7-3-2 0,0-4-5 16,-1-4-3-16,-4 1-7 0,-8-1-7 0,0-7-11 15,-8 4-7-15,-4-3-6 0,-1-2-1 0,-7 5-3 0,-12-1-6 16,0 5-6-16,-8 3-2 0,2 4-4 0,-15 4-5 0,8 2-7 16,-15 8-9-16,9 5-6 0,-14 2-1 0,6 7-4 0,-6 10-7 15,0-2-17-15,-1 8-35 0,1 7-53 0,1 3-71 16,-9 5-85-16,15 6-177 0,0 0-250 0,-1 4-200 15,13 9-104-15,1-1-43 0,0 6 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04:12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83 3671 0,'0'25'47,"25"-50"-16,0 25-15,0 0-1,-25-25 1,-25 25 15,0 25-15,50-50 15,24 0-15,26 1-1,-26-26 1</inkml:trace>
  <inkml:trace contextRef="#ctx0" brushRef="#br0" timeOffset="3329.1791">8210 7268 0,'0'25'109,"25"-25"-62,0 0-16,-25 24-31,25-24 16,49 0 15,1 0 0,24 0 1,25-24-1,-50 24 0,50 24 16,0-24-16,-24 50 1,24 0-1,-100-50-31,100 24 31,-99-24-31,50 25 31,49 25 1,0-25 14,-124-1-46,99 1 32,-74-25-32,99 50 31,0 24 0,0 1 0,-25-1 1,25 0-1,0 1 0,-25-1 16,0-24-16,1 24 1,-76-74-32,76 50 31,-76-50-31,76 50 31,24-1 0,-124-24-31,124 49 32,-99-74-17,74 75 16,25 24 1,-99-99-32,99 74 31,-124-49-31,124 50 31,0-1 0,-100-74-31,76 74 32,-76-49-32,101 25 31,-1 24 16,-25-24-16,-25 0 0,1 24 1,24 0-1,-25 1 0,-24-26 0,24 1 1,-24 0 14,49 24-14,-49-24-1,49-1 0,0 26 0,-24-26 1,-1 26-1,-24-51 0,-1 26 16,-24-50-31,0 25-1,24-25 17,-24 25-17,0-25 32,0 0-31,0 0-1,-25 25 17,24-25-32,1 0 15,0 0 16,0 24-15,-25-48 47</inkml:trace>
  <inkml:trace contextRef="#ctx0" brushRef="#br0" timeOffset="12328.6404">8235 7392 0,'0'0'0,"0"-25"32,25 25-1,-25-25-16,0 50 173,25-25-94,-25 25-94,25 0 218,-1-25-61,-24 24-142,25-24 313,-25 25-312,25-25 62,0 0-62,-25 25-16,25-25 15,-1 0 1,1 25 0,0-25-1,0 0 1,24 0 0,-49 25 15,25-25-16,0 0 1,0 0 0,0 0-1,-1 0 1,26 0 0,-25 24-1,0-24 1,-1 0-1,1 0 1,0 0-16,-25 25 16,25-25-16,0 0 31</inkml:trace>
  <inkml:trace contextRef="#ctx0" brushRef="#br0" timeOffset="14689.0425">8533 7317 0,'0'0'0,"0"25"62,25-25-15,-25 25-47,24-25 16,1 0-16,0 0 15,25 25 1,-1-25 0,1 25-1,-1-25 1,26 24-1,-1-24 1,1 25 0,-26-25-1,26 25 1,24-25 0,-25 0 15,1 25-16,-26-25 1,26 25 0,-26-25-1,1 24 1,24-24 0,-49 0-16,50 25 15,-51-25-15,26 0 16,0 25-1,24-25 1,1 25 0,-1-25-1,0 25 1,-24-25 0,0 24 15,24 1-16,0-25 1,1 25 0,-26-25-1,26 25 1,-1 0 0,1-1-1,-1-24 1,0 25-1,-74 0-15,75-25 16,-50 0-16,49 25 16,1-25-1,24 25 1,-25-1 0,-24-24 15,-25 25-31,24-25 15,-24 0-15,0 25 16,49-25 0,1 25-1,-26-25 1,-24 0-16,25 25 16,-26-25-16,1 0 15,50 25 1,-1-25-1,-24 24 1,-1-24 0,1 0-1,0 25 1,24-25 0,-24 0 15,-1 25-16,1-25 1,-25 0-16,-1 0 16,1 0-16,0 0 15,0 0 1,0 0 0,24 0-1,-24 0 1,0 0-1,0 0 1,24 0 0,-24 25-1,0-25 1,0 0 0,-1 0 15,1 0-16,0 0 1,0 0 15,0 0 32,-25-25-32,24 25 0,-24-25-15,0 0 31,0 50-16,-24-25-15,24 25-1,0 0 1,24-25 15,1 0-15,0-25-1,-25 0 1,0 0 0,-74 1 15,49 24-31,-50 49 47,75-24-47,50 0 31,74-25 0,-99-50 1,-149 25-1,99 100 0,99-50 0,-24-50 16,-50 0-47,0 0 31,-25 25 1,25 25-17</inkml:trace>
  <inkml:trace contextRef="#ctx0" brushRef="#br0" timeOffset="15251.5977">13097 8186 0,'0'-25'172</inkml:trace>
  <inkml:trace contextRef="#ctx0" brushRef="#br0" timeOffset="16048.5947">12080 6921 0,'0'0'0,"0"-25"31,0 50 78,-25-1-93,25 26 0,-25 99 15,25-75-15,25-24-1,0-50-15,0 25 16,-1-1-16,1-24 15,25-49 17,-25 49-17</inkml:trace>
  <inkml:trace contextRef="#ctx0" brushRef="#br0" timeOffset="16204.7783">12303 6846 0,'0'0'0,"0"-25"0,-25 0 32,25 1-17,25 24 1</inkml:trace>
  <inkml:trace contextRef="#ctx0" brushRef="#br0" timeOffset="18033.4566">13072 8186 0,'0'24'78,"0"1"-63,0 0 17,0 0-1,0 0-15,25-25-1,-25 24-15,0 1 16,25 0-1,-25 0 1,0 0 0,0-1 15,24 1-15,-24 25-1,0-1 1,25 1-1,0-25 1,-25 24 0,25 1-1,0 0 1,-25-1 0,25 1-1,-1-1 1,-24 1-1,25 0 1,0-1 0,-25 1 15,25 24-15,0-24-1,-1-25 1,1 24-1,-25-24-15,0 0 16,0 0-16,25-25 0,-25 25 16,25 24-1,0 1 1,-1-1 0,-24-24-1,25 25 1,0-1-1,0 1 1,0 0 0,-25-1 15,24 1-15,-24-25-1,0-1-15,25 1 16,0 0-16,-25 0 15,25 0 1,0 24 0,24-24-1,-24 0 1,0 0 0,24 0-1,-24-1 1,0 1-1,-25-50 17</inkml:trace>
  <inkml:trace contextRef="#ctx0" brushRef="#br0" timeOffset="18783.7855">14163 8880 0,'0'0'0,"0"-25"16,0 0-1,0 1 1,0-1 0,-24 25-16,-1-25 15,-25 25 1,-24 25-1,49-25-15,-25 49 16,26-24 0,24 0-1,0 49 1,24-49 0,1-25-16,50 25 15,-51-25-15,26-25 16,0 0-1,-26-24 1,-24-1 0,0 75 15,0 0-31,0 0 16,50 49-1,74 1 1,0-26-1,0-24 1,-99-25-16,25 0 16</inkml:trace>
  <inkml:trace contextRef="#ctx0" brushRef="#br0" timeOffset="28068.5057">13022 6648 0,'0'-25'172</inkml:trace>
  <inkml:trace contextRef="#ctx0" brushRef="#br0" timeOffset="29177.4323">11385 6350 0,'0'-25'47</inkml:trace>
  <inkml:trace contextRef="#ctx0" brushRef="#br0" timeOffset="30068.0303">13519 6846 0,'0'-25'16,"-25"0"-1,-25-24 1,-49 24 0,25 25 15,-26 50-15,75-26-16,-49 26 15,24 25-15,1 24 16,-1 50-1,25-25 1,50-25 0,50-50-1,-51-24-15,100 0 16,-74-25-16</inkml:trace>
  <inkml:trace contextRef="#ctx0" brushRef="#br0" timeOffset="30442.7609">13742 6772 0,'0'-25'0,"0"50"0,0-75 16,0 0 0,0 26-1,-25 48 1,0-24-16,0 50 15,1-25-15,-1 0 0,0 74 16,0 50 0,50 0-1,74-75 1,25-49 0,-99-25-16,74-50 15,-74 25-15,-25 1 16,50-51-16,-50-98 15,-50 24 1,-24 25 0,49 99-1</inkml:trace>
  <inkml:trace contextRef="#ctx0" brushRef="#br0" timeOffset="30630.5604">13816 6796 0,'0'0'15,"-25"0"-15,25 25 16,0 25 0,0 24-1,0-49-15,0 74 16,25-74-16,0 50 16,49 24-1,26-25 1,-26-24-1</inkml:trace>
  <inkml:trace contextRef="#ctx0" brushRef="#br0" timeOffset="30849.6356">14412 7169 0,'0'-25'16,"0"50"-16,0-75 15,0 75 1,0 0 0,0 24-1,0 1 1,49-1 0,-49-24-16,50-25 15</inkml:trace>
  <inkml:trace contextRef="#ctx0" brushRef="#br0" timeOffset="30974.8379">14536 6945 0,'0'0'0,"0"-24"0,0-26 16,-25 0 0,25 25-16,0 1 15</inkml:trace>
  <inkml:trace contextRef="#ctx0" brushRef="#br0" timeOffset="31256.6379">14635 6449 0,'0'-25'0,"0"50"0,0-74 16,25 49-16,49 0 15,-49 0-15,124 74 16,-125-24 0,76 49-16,-1 99 31,-50 50-15,-123-24-1,-50-76 1,74-123-16,1 0 0</inkml:trace>
  <inkml:trace contextRef="#ctx0" brushRef="#br0" timeOffset="44599.8187">20092 8508 0,'0'-25'62,"-25"25"-31,25-25-31,-25 25 16,-24-24 0,-26 24-1,1 49 1,-1 26 0,51-51-16,-26 100 15,50-99-15,0 74 16,25 1-1,49-1 1,25-49 0,1-50-1,-76 0-15,100-25 16,-99 0 0,50-25-16,-26-49 15,-49-50 16,-25 0-15,-49 25 0,-50 50-1,25 24 1,24 50 0,51 25-16,-26 0 15</inkml:trace>
  <inkml:trace contextRef="#ctx0" brushRef="#br0" timeOffset="44928.1645">19993 8880 0,'24'0'15,"-24"25"1,0 0 0,0-1-16,0 51 15,25 24 1,-25-74-16,25 49 15,0-24-15,0 0 16,49-1 0,0 1-1</inkml:trace>
  <inkml:trace contextRef="#ctx0" brushRef="#br0" timeOffset="45350.2868">20588 9277 0,'-25'0'31,"25"25"-31,-25 24 16,25-24-16,-49 74 15,24-49-15,0 24 16,0 26-1,25-51 1,0-74 0,25 1-16,25-76 15,-50 76 1,49-100-16,1-75 16,-25 75 15,-1 75-16,1 73 1,-25 1-16,25 99 16,0-99-16,-25 99 15,25 0 1,-25-50 0,25-49-16</inkml:trace>
  <inkml:trace contextRef="#ctx0" brushRef="#br0" timeOffset="45506.3912">20538 9351 0,'0'0'0,"-25"0"15,25 25 17,25-25-32,74 75 15,-74-75 1,75 24-16</inkml:trace>
  <inkml:trace contextRef="#ctx0" brushRef="#br0" timeOffset="46070.2489">20985 9302 0,'0'0'0,"0"25"15,-25-25 1,25 74-1,-25-24-15,25 24 16,0-49-16,0 24 16,-25 1-16,25-25 0,0 74 15,0-74 1,0 24-16,0-73 31,0-1-15,0-25-1,0-74 1,0 99-16,25-99 16,-25 75-16,25-1 15,0-24 1,24 24 0,-24 25-1,25 25 1,-1 25-1,-49 50 1,-24-1 0,-51 25-1,50-24 1,50-1 0,0-49-16,25 74 15,-26-74 1,-24 0-1,-49 24 1,-1-49 0,-24 0-1,24-25-15</inkml:trace>
  <inkml:trace contextRef="#ctx0" brushRef="#br0" timeOffset="46367.1086">21431 8880 0,'0'0'0,"25"0"46,0 25-30,74 0 0,25-1-1,0 1 1,-74-25 0,-25 0-16,-25-25 15</inkml:trace>
  <inkml:trace contextRef="#ctx0" brushRef="#br0" timeOffset="46555.0445">21481 9054 0,'0'0'0,"-25"25"0,-25-1 16,50 1 0,25 0-1,50 0 1,24 0 15,50-1-15,-124-24-16</inkml:trace>
  <inkml:trace contextRef="#ctx0" brushRef="#br0" timeOffset="47117.6412">22870 8632 0,'0'-25'0,"0"-24"31,-74 24 0,-26 149 1,75-99-32,1 272 31,24-272-15,99 174 15,124-150 0,-198-49-31,149-223 31,-174 198-31,-75-297 32,26 247-17</inkml:trace>
  <inkml:trace contextRef="#ctx0" brushRef="#br0" timeOffset="47321.0747">22845 8880 0,'-25'99'16,"50"-198"-16,-25 446 46,0-322-46,75 198 32,73-74-1</inkml:trace>
  <inkml:trace contextRef="#ctx0" brushRef="#br0" timeOffset="47586.6729">23440 9277 0,'0'0'0,"0"-25"0,-24 25 47,-26 174-16,75 74 0,-25-223-31,173 123 31,-148-148-31,0 0 16</inkml:trace>
  <inkml:trace contextRef="#ctx0" brushRef="#br0" timeOffset="47681.0191">23589 9426 0,'0'0'16,"-25"-99"-16,-24-149 31,49 223-31,0 50 31</inkml:trace>
  <inkml:trace contextRef="#ctx0" brushRef="#br0" timeOffset="48384.3741">19893 10096 0,'0'-25'62,"-24"25"-62,-1 0 16,25 25-1,-149 74 17,149-74-32,-174 272 31,174-247-31,0 74 31,0 49-15,100-24-16,-26-50 15</inkml:trace>
  <inkml:trace contextRef="#ctx0" brushRef="#br0" timeOffset="48790.5867">20141 10592 0,'-24'0'16,"-1"0"-1,0 74 1,25-49-16,-25 24 16,25-24-16,0 0 0,0 49 15,50-24 1,24-25-1,25-50 1,1-25 0,-26-24-1,-24 74 1,-26 25 0,26 74 15,-50 25-16,0-50 1,0-49-16,-25 0 16,0-25-16</inkml:trace>
  <inkml:trace contextRef="#ctx0" brushRef="#br0" timeOffset="48931.7662">20315 10492 0,'0'0'0,"0"-24"16,25 24-16,0 0 16,24 49-1,-24-49-15</inkml:trace>
  <inkml:trace contextRef="#ctx0" brushRef="#br0" timeOffset="49385.4568">20886 10815 0,'0'0'0,"-25"25"15,0-25 1,-49 74 0,49 25-1,25-74-15,0 49 16,25-49-16,-1-25 15,-24-74 1,0-50 0,-24 25-1,-1 49 1,50 50 0,74-25-1,0-24 1,-25-51 15,-24 26-15,-50 24-1,0 100 1,0 74 0,0 25-1,0 24 1,0-49-1,25-99-15,0 50 16,-1-50-16</inkml:trace>
  <inkml:trace contextRef="#ctx0" brushRef="#br0" timeOffset="49542.0188">21109 10889 0,'-25'-25'0,"50"50"0,-50-74 15,-25-1-15,26 50 16,24-25-1,24 50 1,26 0 0,24 0-16</inkml:trace>
  <inkml:trace contextRef="#ctx0" brushRef="#br0" timeOffset="50182.9205">21530 10517 0,'0'25'31,"-24"-25"-31,24 25 0,-50 99 16,0 25 0,26-1-1,-26-24 16,50-49-15,0-100 0,0-25-1,50-24 1,-1 0 0,1 49-1,-50 50 1,25-1-16,-25 76 15,24-76-15,-24 26 16,50 25 0,24-75-1,1 0 1,-50-75 0,-25 1-1,0 49 1,-25 0 15,0 50-15,25 49-1,25 1 1,-25-50-16,74 24 16,-49-49-16,25 0 15,-1-25 1,-24 25-16,0-24 15,-25 48 17,0 1-17,0 0 1</inkml:trace>
  <inkml:trace contextRef="#ctx0" brushRef="#br0" timeOffset="50980.028">22051 11063 0,'0'0'0,"25"0"63,-25 25-63,25-25 0,-25 49 16,25 26-1,-25-1 16,0-24-15,25-75 0,-1 25-1,-24-25-15,50 0 16,-25 1-16,0 24 16,24-25-1,-24 50 1,-25-1-1,25 1 1,0 0 0,-1-25-1,1-50 1,-50 50 15,25 25-15,0 0-1,0 0 1,0 0-16,75-1 16,-50-24-16,49 0 15,25-49 1,-24-75 0,-50-50-1,-25-24 1,0 148-16,0-49 15,0 74-15,0 50 16,0 49 0,-25 100-1,25 24 1,25-49 0,49-25-1,0-74 1</inkml:trace>
  <inkml:trace contextRef="#ctx0" brushRef="#br0" timeOffset="51261.5152">22994 10368 0,'0'-24'16,"0"48"-16,0-73 0,25 49 15,99 99 1,25 99 0,-25 100-1,-100 0 1,-98-50 0,-100-75-1,125-148 1,-100 25-1,75-50-15,-1-25 0</inkml:trace>
  <inkml:trace contextRef="#ctx0" brushRef="#br0" timeOffset="51433.2429">23490 11559 0,'0'0'0,"0"25"0,25-25 15,-25-25-15,0 0 16,-25 25 0,25-25-1,-25 25-15,25-24 16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09:28.89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685 2685 337 0,'-7'0'289'0,"1"-4"-103"0,6 4-63 0,-7 0-30 0,7-4-14 15,0 4-7-15,0-3-5 0,0 3-4 0,0-4-5 16,0 4-6-16,7-3-6 0,-1-1 0 0,1 1-6 0,6-1-2 16,-7-4 0-16,15 5-1 0,-8-1 0 0,6-3 6 0,7 0 6 15,0-1 5-15,7 1 3 0,-1-4 9 0,7 0 8 16,7-3 8-16,6 2 6 0,0-6 5 0,7 3 11 0,6-3 15 15,7 0 12-15,-1-5 8 0,8 2 3 0,-1-4 4 16,6-2 6-16,-6 5 0 0,7-4-6 0,-1 1-17 0,9 0-16 16,-10 0-16-16,-4 2-18 0,5-3-12 0,-6 0-16 0,1 5-12 15,-14-4-11-15,0 2-4 0,-13 0-4 0,0 6-2 16,-13-2 1-16,-14 5-2 0,9-5 0 0,-21 8 2 0,0-4-3 16,-7 4 0-16,-6 0-1 0,-6 4-2 0,-7-4-1 15,0 8-5-15,-6-5-6 0,-1 1 0 0,-7 3-1 0,1 4-2 16,7-3 2-16,-1 3 0 0,1 0-3 0,6 0 0 0,7 0 1 15,-1 3-2-15,0 1 1 0,7 3-1 0,0 1 0 16,7-1-1-16,0 3 0 0,-1 5 3 0,7-4 2 16,0 9 0-16,0-6 0 0,0 1-1 0,0-1-1 0,6 4 0 15,-6-4 0-15,6 1-1 0,-6-1 1 0,2 3-1 0,-3-3 0 16,-5-3-3-16,-1 3-10 0,-6-3-36 0,0 4-59 0,0-5-71 16,-6 5-67-16,-1-4-67 0,-5 1-76 0,-8-2-136 15,-7 1-115-15,1-3-54 0,-6 0 9 0</inkml:trace>
  <inkml:trace contextRef="#ctx0" brushRef="#br0" timeOffset="1521.5329">4630 2220 401 0,'7'-4'310'0,"-7"1"-111"0,0-1-73 16,0 0-38-16,6 4-22 0,-6-4-14 0,0 1-6 0,0 3-3 15,-6-4-2-15,6 4 5 0,0-3 4 0,0-2 2 0,0 5 1 16,0-2-2-16,-7-2-1 0,7 0 0 0,0 4 5 15,0-4 4-15,-6 1 1 0,6 3 1 0,-7-5-1 0,1 5 2 16,-1-3-1-16,1 3-5 0,-8 0-9 16,2 0-7-16,-1 0-4 0,0 0-4 0,-7 3 0 0,1 2 1 0,-1-2 3 0,0 1 4 15,-5 4 8-15,-2-1 6 0,1 0 3 0,0 0 4 16,6 4-2-16,-5 0-3 0,-2 1-2 0,2-2 1 0,-2 5-5 16,1-1-3-16,7 1 1 0,-7 4 1 0,5-1 5 0,-4 0 5 15,7 4-1-15,-3 0-6 0,1 0-3 0,-5 3-3 16,5 0-7-16,-6 2-4 0,7 2-5 0,-1-3-2 0,-6 7 0 15,7-4 2-15,-2 4 0 0,-4 0 3 0,12-1 1 16,-7 2-3-16,1-1 0 0,6 4-4 0,-7-5-3 0,7 5-5 16,6-4-3-16,-4 1-3 0,3-3-2 0,1 4 0 0,1 1 1 15,6-7-2-15,0 4 2 0,0-4 2 0,0 1 1 16,6-1 1-16,9-3 3 0,-10-1 2 0,8 1-1 0,7 0 2 16,0-4 0-16,-7 0 1 0,13-4 2 0,-7 0-2 15,13-3-1-15,-6-1-1 0,7 1 0 0,-1-4-2 0,8 0 0 16,-2-3-5-16,3-1-3 0,2-3-1 0,-3-2-2 0,5 3 2 15,1-5-3-15,0 0-2 0,0-5-1 0,-1 3 2 16,2-2 0-16,-2 1-2 0,0-5 0 0,-6 0-3 0,7 1 1 16,-1-4-1-16,-5-1 3 0,-2-2-1 0,2 3-1 0,5-7 1 15,-6 3 0-15,7-2 0 0,-7-2 0 0,-1 1 2 16,2-5 1-16,-1 1 1 0,0 0 2 0,-6-3 4 0,6-1 1 16,0-3 1-16,-6 3 3 0,-1 1-1 0,2-5 3 15,-9 1-7-15,1-3 4 0,-1-3 1 0,2-1 1 0,-8 7 2 16,-6-4 4-16,7 0 4 0,-7 0 2 0,-7 0 7 0,1 1-3 15,-1 2 1-15,-6-3-2 0,0 4 1 0,-6-5-4 16,-1 5-5-16,-5 0-4 0,-1 4-3 0,-8-4-3 0,2 3-1 16,-7 0-3-16,1 3-1 0,-8 2-2 0,0-1-2 15,-6 0-3-15,7 3-2 0,-8 2 0 0,8 2-1 0,-7 1-1 16,-1-2-1-16,8 5-2 0,-6 4-4 0,-2 0-9 0,7-1-15 16,1 5-18-16,0 3-18 0,-1-4-37 0,7 8-84 15,7-4-97-15,-1 3-75 0,7 5-64 0,6-1-84 0,0 0-175 16,1 4-58-16,6 1-17 0,6-1 45 0</inkml:trace>
  <inkml:trace contextRef="#ctx0" brushRef="#br0" timeOffset="3249.7735">5223 2223 279 0,'-7'-7'248'0,"1"0"-103"0,0-1-63 16,-1 1-29-16,1 4-13 0,-1-4-7 0,1-1 0 0,-1 1-1 15,-1-1 1-15,3 2 2 0,-2-2-3 0,1-1-1 16,0 6-3-16,-8-4-3 0,7 3-3 0,1-2-4 0,-1 1-3 15,-5-2-1-15,5 3 2 0,1 4-2 0,-7-3-2 0,-1 3-3 16,1-4-1-16,8 4 0 0,-10 0-1 0,2 0 0 16,1 0 2-1,-1 0 1-15,-7 0 3 0,7 0 3 0,-6 0 4 0,6 0 4 0,0 0 1 0,-7 0 1 0,7 0 0 16,-6 0-4-16,0 0-1 0,6 0 0 0,-7 0-2 0,-7 4-4 16,8-4-1-16,-7 3 0 0,0 1-1 0,6-1 0 0,-6 6-1 15,-6-3-2-15,6 2-1 0,-7-2-1 16,7 6 0-16,-6-1-1 15,5 0-2-15,1 1 1 0,1 2-3 0,-8 1 2 0,7-1 0 0,-1 1-1 0,-5 2 0 0,6 2-2 0,0 0 3 16,-7 3-1-16,1 0 0 0,6 3-1 0,-6 1 1 0,0 0-1 16,-2 3 1-16,2-4-1 0,6 4-1 0,-7 1-1 15,7 3 1-15,-7-4 0 0,7 5 0 0,0-1-2 16,7-1 2-16,-8 1-2 0,2 4 2 0,5-4-1 0,-6 3 0 16,6 1 1-16,1 0-1 0,-1-4-1 0,8 0 1 0,-1 0-1 15,-1-4 1-15,8 0 2 16,-7-3-6-16,13-1 4 15,-7 1 3-15,7-3 1 0,0-2 2 0,7-2 2 0,-1 3 0 0,1-4 1 0,-1-4 5 0,14 2-2 0,-7 1-2 0,6-2 1 16,1-4 0-16,6 4 0 0,-7-4 0 0,15 0 1 0,-9 0-2 16,8 0 0-16,-1-4 0 0,-6 4-1 0,14-7 1 15,-8 3 0-15,7-3 0 0,0-1-3 0,0 0-1 0,7-3 1 16,-7 0 1-16,6-3-1 0,1 0-1 0,0-1-2 16,-7 0-1-16,6 1 2 0,2-5-2 0,-9 1 1 0,8 0-3 15,-8 0 1-15,8-5 0 0,-6 2 1 0,-2 3 0 16,1-8 2-16,-6 4 5 0,7 0 4 0,-2-4 2 0,-5 1 4 15,6-2 7-15,-7 2 8 0,7-4 3 0,-5 3 1 0,4 0-1 16,-6-3 2-16,2-1 5 0,-2-3 3 0,1 4 7 16,-8-1 8-16,2-2 9 0,-2-1 10 0,1 0 15 0,-6 1 9 15,-1-6 7-15,-5 2 6 0,-1-1-1 0,7 4-5 16,-8-7-4-16,-6 3-4 0,1 0-8 0,7 1-6 0,-8 3-5 16,-6-4-10-16,6 5-11 0,1-6-10 0,-7 6-4 0,0-1-10 15,0 0-10-15,0-1-11 0,-7 2-7 0,1 3-4 0,6-5-1 16,-6 5-3-16,-8-4-4 0,7 0 0 0,1 5 2 15,-6-6 0-15,-3 4 0 0,10 1-1 0,-15 0 0 16,7 0-1-16,-13 3 0 0,6 0 8 0,-5 1-4 0,-2 3-2 16,-5-5-1-16,0 7 0 0,-7 1 1 0,5 0-1 0,-4 1-3 15,-9 3-7-15,2 2 0 0,0 2 4 0,-1 0 0 16,1 2-8-16,-1 2-23 0,-6 3-55 16,6 5-79-16,7-6-74 15,0 9-63-15,20-3-72 0,-7 2-140 0,19 4-110 0,1-4-80 16,6 2 3-16</inkml:trace>
  <inkml:trace contextRef="#ctx0" brushRef="#br0" timeOffset="7200.717">9535 1168 126 0,'-7'0'148'15,"0"0"-40"-15,2 0-29 0,5 0-19 0,-8 0-9 0,8 0-6 16,-5 0-3-16,5 0-2 0,-8 0-4 0,8 0-1 0,0 0-4 15,-7-4-5-15,7 4 0 0,0 0-4 0,-5 0-4 16,5-4-4-16,0 4-3 0,0 0-3 0,0 0-1 0,0 0-2 16,0-2-1-16,0 2-1 0,0 0-3 15,-7 0 0-15,7 0 0 0,0 0 0 0,-7 0 0 0,7-5 0 0,-6 5 1 0,6 0 3 16,-7 0 3-16,1-2 3 16,6 2 4-16,-7-5 4 0,1 5 2 0,6-3 3 0,-7-1 0 15,7 0 4-15,-6 0-1 0,0 1 1 0,6-1-1 0,-7 1-3 0,0-1-1 0,7 1-3 0,-7-1-3 16,1 0-4-16,-1 0-3 0,1 1-3 0,0-1 0 0,-1 0 1 15,7 4 0-15,-6-3 2 16,-8 0 1-16,14-2 0 0,-6 5 0 0,-2-4 0 0,3 1 0 0,-2 3-3 0,1-4-2 0,0 4-2 16,-1-3-1-16,7 3 0 0,-6-4 0 0,-1 4-1 15,0-3-1-15,1 3 2 16,-1-4 1-16,1 4-1 0,-1-4 0 0,1 4 1 0,0 0-1 0,-1-4 0 0,7 4 3 0,-7 0 0 16,-5 0 0-16,12-3 0 0,-7 3 3 0,1 0 1 0,-1 0 2 15,-1-4 2-15,3 4 0 0,-2 0-3 0,0 0 0 0,1 0 0 16,-1 0-2-16,1-3-1 0,1 3-2 0,-3 0-3 0,1 0 2 15,1 0-3-15,6 0 2 0,-6 0 0 0,-1 0 1 0,0 0 2 16,1 0 0-16,-1 0 2 0,1 0 0 0,0 0 2 0,-1 0 0 16,-6 0 2-16,6 0-3 0,1 0 0 0,-1 0 1 0,1 0-3 15,-1 0 0-15,1 0 0 0,0 0-2 0,-1 0-2 16,7 0-1-16,-13 3 0 0,6-3-2 0,7 0 2 0,-6 0-2 16,-2 0 3-1,3 0 1-15,-2 0-1 0,1 0 4 0,0 0 1 0,-1 0 2 16,0 0 2-16,0 0-1 0,-5 4-1 0,5-4-1 0,1 0 0 15,-1 0-2-15,1 0 0 0,-1 0-2 0,0 0-1 0,1 0-1 16,-1 0 1-16,7 0 0 0,-5 0 2 0,5 0-1 0,0 3-1 16,-7-3 1-16,1 0-1 0,6 0 1 0,-7 0 0 15,-1 0-2-15,3 4 0 0,-2-4-1 0,-6 4 0 0,6-4 1 16,1 4-2-16,-1-4-1 0,1 3 0 0,-1 1 1 0,-6-4-1 16,7 3 2-16,-1-3-1 0,1 4-1 0,-1-4 3 0,1 3 1 15,0-3 5-15,-1 0 1 0,0 0 6 0,1 4 3 0,-1-4 2 16,0 0 2-16,-5 5-2 0,5-5-5 0,1 3-2 0,-1-3-3 15,-5 0-2-15,4 0-3 0,1 3-3 0,7-3 0 16,-6 0-1-16,-1 4 5 0,2-4-4 0,-2 4 1 0,1-4-2 16,-1 3-2-16,0 1-1 0,1 0 0 0,-1 0-1 0,1-1 1 15,-7 4 0-15,7-3 0 0,-7 3 1 0,6-3 1 0,0 3 3 16,1-2 2-16,-6 2 4 0,4-5 2 0,-4 6 3 16,-2 0 1-16,7-4 1 0,1 3 0 0,0 0-2 0,-1-4-2 15,1 6-3-15,-1-6-2 0,1 0-3 0,-1 5 0 16,0-5 1-16,1 5-3 0,-1-4 2 0,1 3 0 0,0-4 0 15,-1 4 0-15,1-3 1 0,-7 4 1 0,6-1 1 0,1 1 4 16,-9-2 0-16,10 2-1 0,-1 0 2 0,-1-1-1 16,1 0 1-16,-1 0 0 0,0 1 1 0,-6-1 1 0,6 3 1 15,1-1 1-15,0 1 2 0,0 1 0 0,-1-3-2 16,7 2-1-16,-6-3-3 0,-1 5-2 0,0-5-4 0,7 3-1 16,-6-2-3-16,-1 4 1 0,1-1-2 0,0 0 0 0,-1 0 0 15,1-4-1-15,6 4 1 0,-7 0-1 0,0-1-1 16,0 2 0-16,7-1 0 0,-6 0 1 0,6-4 0 0,0 4-1 15,-6-3 0-15,6 3 1 0,0-1 1 0,0-2-1 16,0-1 0-16,-7 4 0 0,7-4-1 0,0 4 2 0,0-3-1 16,0 3 0-16,-5 0-1 0,5-4 1 0,0 4-1 15,-8 0 2-15,8 1 0 0,0-2-1 0,0 1 0 0,0 0-1 16,-6 3 1-16,6-2 2 0,0-1 0 0,0 3-1 0,0 1 1 16,0-4 0-16,0 3 1 0,0 1 1 0,0-1-1 15,0 1-1-15,0 0 1 0,0-3 0 0,0 2 0 0,6-3 0 16,-6 3 0-16,0-3 1 0,0 0-1 0,0 0 1 15,0 1-1-15,0-2-1 0,0 5 1 0,0-8-2 0,0 4 1 16,0 0 0-16,0 1-2 0,0-5 1 0,8 3 2 0,-8 2-1 16,0-2 2-16,5 1-1 0,2 0 0 0,-1 0 2 15,0 1 0-15,1-2-2 0,0 2 0 0,0-1 0 16,-1 3-2-16,1-3 0 0,-1 0 2 0,0 0-2 0,1 1-3 16,-7-2 1-16,6-3-1 0,1 5 1 0,-7-2 0 0,7 1-2 15,-7-3-1-15,6 2 1 0,-6-3 3 0,7 5-1 0,-7-1 0 16,6-4 0-16,-6 4 0 0,0 0 0 0,6-3 1 15,-6 3-1-15,6 0-2 0,-6-4 2 0,7 4 2 16,-7-4-2-16,8 5 0 0,-8-6 1 0,5 2-4 0,2 0 2 16,-7-1 2-16,7 0-1 0,-7 0 0 0,6 4 0 0,-6-7 1 15,7 3-1-15,-7 1 4 0,6-4 0 0,-1 3-3 16,-5-4 0-16,8 1 0 0,-1 3-1 0,-7-3 0 0,6 0 0 16,1-1 1-16,-7 1-1 0,6-1 1 0,1 2 0 15,-7-3 0-15,6-2-1 0,1 4 1 0,-1 0 0 0,0-4-1 16,1 4 0-16,-7-4 1 0,6 3 2 0,1-3-2 0,0 5 2 15,6-5-1-15,-13 3 0 0,6 1-1 0,1-4 0 16,-1 0-1-16,7 2 0 0,-7 3 0 0,2-2 0 0,-1-3 0 16,6 4 0-16,-8 0 0 0,8 0 1 0,1-4 0 15,-8 3-1-15,7 1 1 0,0 0 0 0,0-4 0 0,-7 3 0 16,8 0 1-16,-1-3 0 0,-1 5 0 0,1-2 0 0,-5-3-1 16,4 4-1-16,-5-4 0 0,6 0 0 0,-7 3 0 15,0-3-1-15,1 0 0 0,0 4 1 0,-1-4 7 0,1 0-2 16,-7 0-4-16,7 4 0 0,-1-4-1 0,0 3 0 15,1-3-1-15,-7 4 0 0,6-4-8 0,1 0 5 0,-1 4 2 16,1-4 1-16,-1 0 1 0,7 4 0 0,-6-4 1 0,-1 0-1 16,1 3 2-16,6-3-2 0,-6 0 2 0,-2 0-1 15,3 4-1-15,-1-4 1 0,-1 3-1 0,1-3 1 0,5 0-1 16,-6 4 0-16,1-4-1 0,6 3 0 0,-6-3 0 0,-1 4 1 16,1-4 0-16,-1 4 0 0,0-4 0 0,8 0 1 15,-7 0 1-15,-1-4 0 0,0 4-1 0,6 0 0 16,-4 0 0-16,-2 0 1 0,-6 0-1 0,7 0-1 0,0 0 0 15,-1 0 0-15,1 0 0 0,-7 0 0 0,6-4-1 0,-6 4 1 16,6 0 0-16,1-3 1 0,-1 3-1 0,1 0 1 0,-1 0-1 16,1 0 1-16,6 0 1 0,-6-4-2 0,-1 4 0 15,7 0 0-15,0 0 0 0,-6 0 1 0,5 0-1 16,-5 0 0-16,6 0-1 0,0 0-1 0,-7 0 1 0,8 0 1 16,-9-3-1-16,3 3-2 0,5 0 2 0,-6 0 1 0,5-4 1 15,-5 4 2-15,6 0-3 0,-7 0-1 0,7-3 1 16,-6 3 1-16,6 0-1 0,-6 0 0 0,6-4 0 0,-1 4-1 15,-5-4 2-15,6 4 0 0,-7-4 1 0,8 4 0 16,-1-3 3-16,-1-1 1 0,-5 0 2 0,6 1 2 0,1-1 3 16,-2-4 9-16,1 5 11 0,0-4 10 0,0 3 9 0,1-3 4 15,-2-1 9-15,-4 0 7 0,5 2 1 0,-1-2 0 16,1 1-5-16,-6-1-4 0,6 1-3 0,0 0 2 0,-7-4-7 16,7 0 2-16,-6 4 3 0,-1-5 2 0,7 2 2 15,-7 0 1-15,0-2-3 0,-6-2-5 0,7-2-2 0,0 5-6 16,-7-3-6-16,7-1-7 0,-1 5-7 0,-6-5-7 0,7 1-4 15,-1-2-1-15,-6 6-4 0,7-5-2 0,-1 3-2 16,-6-2-10-16,6 3 3 0,-6-3 2 0,7 2 1 0,-1-2-1 16,2 2 2-16,-8-2-1 0,7 3 1 0,-7-3 8 15,5-1-4-15,-5 3-2 0,0-2-2 0,7 2 2 0,-7-2 1 16,0 3-1-16,0 0 1 0,0-3-1 0,0 3 1 0,0-1-1 16,0 2 1-16,0-5-3 0,0 4-1 0,0 1-2 15,0-2-1-15,0 2 0 0,-7-2 1 0,7 1-3 0,0 0 0 16,-5-3 1-16,5 3 1 0,-7 0-3 0,7-1 3 0,0 2-2 15,-8-1 0-15,2 0 0 0,6-5-1 0,-7 6 0 16,7-1-1-16,-6 0 1 0,0 0-1 0,6 0 1 0,-7 0 0 16,7 1 0-16,-6-2 0 0,-1 1 0 0,7 4 1 15,0-4-1-15,-6 0 1 0,6 0 0 0,-7 1-1 0,7-2 0 16,-7 1 3-16,7 0-2 0,-7-1 0 0,7 2-1 0,-6-1-1 16,6 1-1-16,-6-2 0 0,6 1 1 0,-6 4-2 15,6-4-3-15,-7 4 3 0,7-1 3 0,-6 1 0 16,6-1-1-16,-7 4 1 0,7-3-1 0,0 4-1 0,0-4 3 15,-6-1-2-15,6 4-1 0,0 1 2 0,-7-1-1 0,7-4 0 16,-6 6 1-16,6-3 0 0,-7 2 0 0,7-1 0 0,-6 1 0 16,-1-1-2-16,7 0 0 0,-6 0 0 0,-1 1 1 15,7-1 1-15,-6 1 0 0,-1-1 0 0,0 1 0 16,2-1 0-16,5-1-7 0,-8 2 2 0,3-4 3 0,-3 7 0 16,1-7 0-16,2 4-1 0,-2-2 2 0,0 1 0 0,1 1 9 15,6-4-6-15,-7 3-1 0,1-4-1 0,-1 5 2 0,1-5-2 16,-1 4 1-16,7-3-1 0,-6 0 0 0,0 4-1 15,-1-5 1-15,0 1-2 0,7-4 2 0,-7 4 0 16,1-1 0-16,-1 1-2 0,1 0 2 0,0-5-1 0,-1 4 0 16,7 2-4-16,-6-5-1 0,-8 3 4 0,8 2 0 0,-2-2 0 15,8 1 0-15,-5-1 0 0,-2 1 0 0,1 0 4 0,0 0-2 16,-1-2-2-16,7 6 0 0,-6-4 1 0,-1 3 1 16,0 1 0-16,1-5 0 0,-1 4 2 0,7 1 1 0,-6-2-1 15,-1 3-2-15,7-2 1 0,-6 1 0 0,0-1 0 16,-1 4 0-16,7-4-1 0,-7 0 0 0,0 0 2 0,2 4-1 15,-2-4 0-15,1 2 0 0,-1-3 0 0,-1 5 0 0,3-2-2 16,-2-3 1-16,0 5-2 0,1-3 2 0,-1 3 0 0,1-4-1 16,-7 4 1-16,6-4 0 0,1 4 2 0,0 0-2 0,-1-4 2 15,-6 4-5-15,6 0 2 0,-5-3 1 0,5 3 0 0,-6 0-1 16,6 0 0-16,1 0-1 0,-1 0 2 0,1 0 4 16,-7 0-1-16,13 0-1 0,-13 0-1 0,7 0 0 0,-1-4 1 15,0 4 0-15,-7-3-2 0,9 3 0 0,-8-4-2 0,7 4 2 16,-8-3 0-16,1 3-2 0,7-4 0 0,-1 4 1 0,-6-4 0 15,7 4 0-15,-8 0 1 0,1 0 0 0,1-4-1 0,6 4 2 16,-9 0-1-16,-4 0-1 0,6 0 0 0,0 0 1 0,0 0 0 16,0 0 0-16,0 0-1 0,0 4 0 0,1-4 1 15,-2 0 0-15,8 4 0 0,-8-4-1 0,2 4 0 0,5-1 1 16,-6-3 0-16,7 4 0 0,-8-1-1 0,1 1 1 0,6-1 0 16,-5 1 0-16,-1 0 1 0,6 0-1 0,-6 4 0 0,7-6 1 15,-7 3-1-15,0-3-1 0,7 6-2 0,-8 0 3 16,1-4-1-16,8 3 1 0,-8 0-1 0,-2 0-2 0,9 1 3 15,-7-1 0-15,7 0 0 0,-7 1-2 0,6-1 0 0,-6 4-1 16,6-4 1-16,1 4 2 0,-7-4 0 0,7 0 0 0,-1 5-1 16,1-4 0-16,-1 1 1 0,1-1 1 0,-1 4-1 15,-6-5-1-15,5 3 0 0,3 2 1 0,-1-1 0 16,-1 0 1-16,1 0 0 0,-1-1-1 0,0 2 1 0,7-1-1 16,-5 0 1-16,-3 1 0 0,8-2 1 0,-7 5-1 0,7-4 1 15,-6 3-2-15,0-3 0 0,6 3 0 0,0 1 0 0,-6-1 1 16,6-2-1-16,-7-1 0 0,7 0-1 0,-6-3 1 15,6 2 0-15,0 1 0 0,-7 1 0 0,7-2-1 16,-7 1 0-16,7 0 2 0,0-3-1 0,-6 3-1 0,6-1 2 16,0 2-1-16,-7-5 0 0,7 5 1 0,0-6-1 0,-6 5 0 15,6-3 1-15,0 3 2 0,0-4-2 0,-6 4 0 0,6-4 0 16,0 5 0-16,-7-6 0 0,7 5-1 0,0 1-1 16,-6-2-1-16,6-3 0 0,-7 5 2 0,7-1-2 15,-7 4 1-15,7-5-1 0,0 2-1 0,-7-1 3 0,7-1 0 16,-6 1-3-16,0 1 2 0,6-2-1 0,-7 1 1 0,7 0 3 15,0 0 0-15,-5 1-1 0,5-2 1 0,0 2 0 0,-8-2-1 16,8-3 0-16,0 5-1 0,-6-1-1 0,6-5-1 16,0 6 0-16,-7-5 0 0,7 4 2 0,-7 0-9 15,7 1 4-15,-6-2 2 0,6-3 1 0,0 5 1 0,-7-2 1 16,7 2 0-16,-6-1 0 0,6-5 7 0,-6 6-2 0,6-5-4 16,0 4 1-16,0-4-1 0,-7 4 0 0,7-3 0 0,7-1 1 15,-7 0-2-15,0 5 1 0,0-4-1 0,0-2 0 16,6 5-1-16,-6-3 0 0,6 3 0 0,-6-4 0 15,7 4 1-15,-1-4 0 0,1 4 1 0,0-4 1 0,-1 4-1 16,2-3 0-16,-8 3 0 0,5-4-1 0,2 4 2 0,5 0-2 16,-5-4 1-16,0 5 0 0,0-6 0 0,6 6 2 0,-7-5-2 15,7 4 1-15,0-4 0 0,-6 4 2 0,6-3-3 16,-7-2 0-16,6 3-1 0,3-2 0 0,-10 0 1 0,9-4-1 16,-1 5 0-16,-2-1-1 0,4 0 1 0,-2 0 1 15,0-3-1-15,0 4 0 0,-1-5 1 0,1 5 0 0,7-4-1 16,-7 3 2-16,0-4-2 0,0 5 0 0,1-4 0 15,-2-1 0-15,-4 5 1 0,4-5-1 0,1 0 1 0,-6 5 0 16,6-4-1-16,-7-1-1 0,7 1 0 0,-7 0 1 0,7-1-1 16,-6 1 0-16,0 0 0 0,6 0-1 0,-1-1 2 0,-6 1 1 15,9-1 1-15,-3-3-1 0,-5 4-1 0,6-1-1 16,-1 1 1-16,2 0 0 0,-8 0-3 0,8-1 1 16,-2 1-1-16,1-4 1 0,0 4 2 0,0 0 0 0,0-2 0 15,-6-2-1-15,6 4 1 0,0-4 0 0,-1 0-1 0,3 0 1 16,-2 0-2-16,5-4 0 0,-4 4 0 0,5-2 1 0,-6-2 1 15,7 0 0-15,-1-3 0 0,1 3 0 0,0-4 0 16,-1 1 0-16,0 0-1 0,8 0-5 0,-8-4-7 16,7 0-11-16,-7 4-32 0,7-4-60 0,1 0-84 0,-7-1-78 15,5-2-74-15,-5-1-95 0,-1 5-181 0,8-5-71 0,-14 0-28 16,-1 1 26-16</inkml:trace>
  <inkml:trace contextRef="#ctx0" brushRef="#br0" timeOffset="10568.1942">19368 776 252 0,'-19'-3'406'0,"0"-1"-169"15,-8 0-104-15,9 0-53 0,-9 2-18 0,7-2-3 0,-6 0 0 16,0 0 3-16,7 1 4 0,-1-1 7 0,1 0 4 16,-1 0-1-16,1 0-6 0,5 4-7 0,-5-3-7 0,6 0-7 15,-7 3-5-15,7 0-3 0,1 0 2 0,-1 3 3 0,0 0 5 16,-1 1 0-16,-4 0 1 0,3 4 6 0,2-1 7 0,-6 3 9 0,6 2 6 16,-6-1 5-16,-1 3 12 0,7 1 8 0,-6 3 8 15,6 0 4-15,-7 5 1 0,7-1 2 0,-6 0-4 0,5 3-5 16,1 1-14-16,-6 0-7 0,6-1-9 0,6 4-5 0,-6 0-7 15,0 5-12-15,7-1-6 0,-7 0-6 0,13 3-1 0,-6 1-3 16,6-1-4-16,0 1-4 0,0 0-5 0,0-1-2 16,6 5-5-16,1 0-1 0,-1-2-5 0,7 5-1 15,0 0-5-15,0-4-2 0,0 8-2 0,-1-4-1 0,3 0 0 16,4 4-1-16,-6 0 0 0,6-1 0 0,-6 1 1 0,7 3-1 16,-1 0 0-16,-6 4-1 0,7 1 5 0,-7 2 2 0,6 1 0 15,-6 0 0-15,6-1-2 0,-4 5 0 0,-3-5 3 16,8 0-2-16,-7 5-7 0,0-5 0 0,-1 1-1 0,1-1 1 15,1-3 0-15,-8 1 0 0,7-2 0 0,-6-2-1 16,-2-1 2-16,2 0-2 0,1-3 1 0,-8-1-4 0,0-4 0 16,6 3 0-16,-6-3-1 0,-6-2 3 0,6-4 2 15,-8 2-1-15,1-6 1 0,2 0 4 0,-8 0 1 0,6-4 1 16,-6 0 2-16,-7-3 0 0,8-4 3 0,-8 0 5 16,-6 0 1-16,7-3 3 0,-14-1 1 0,7-3 5 0,-7-4 3 15,1 0 4-15,-1-1 4 0,-6-2 0 0,6-1 4 0,-6-3 2 16,7 0 1-16,-1-4 0 0,0 0-3 0,7 0-3 15,-6-4-7-15,12 0-4 0,-5-3-8 0,5-1-12 0,1 1-19 16,4-4-29-16,4-3-26 0,-3-5-54 0,8 1-112 0,6-7-118 16,0-5-136-16,13-3-213 0,0-3-94 0,7-5-45 0,-1 1-9 15</inkml:trace>
  <inkml:trace contextRef="#ctx0" brushRef="#br0" timeOffset="11365.6649">19096 1867 115 0,'-7'-3'459'0,"1"0"-131"0,-2-1-132 15,-4 0-77-15,5-3-38 0,-6 3-16 0,0 0-7 16,-7 1-3-16,8 3 0 0,-1-4-2 0,-14 1 0 0,14 3-3 16,-12 0-3-16,-2 0-6 0,8 0-2 0,-8 0 0 0,-5 0 0 15,6 7 4-15,0-4 10 0,-7 5 13 0,1-1 14 16,6 1 11-16,-6 7 3 0,-2-5 8 0,10 5 2 0,-10-1 0 16,2 5-3-16,5-4-9 0,2 7-6 0,-8-5-7 15,7 2-6-15,0 3-7 0,-1 0-7 0,2 4-5 0,5-4-4 16,-5 3-2-16,4 6 6 0,2-6-4 0,0 4 0 0,5 1-3 15,1-5-1-15,0 4-2 0,1 0 3 0,5-3-1 16,1 0-5-16,-1-1 5 0,7 2-1 0,-7-6 1 0,7 1 2 16,0 0-2-16,7-3-1 0,0-2-4 0,-1 2-6 15,1-1-3-15,5 1-1 0,1-5-3 0,0-3-2 0,7 3 0 16,-1-2 0-16,8-1-1 0,-8 0 0 0,7-4-2 16,6 0 2-16,-5 0-1 0,12-3-4 0,-6 0 0 0,5-4-6 15,2 0-1-15,-2-4-2 0,1 4-5 0,1-4-1 0,-1-3 0 16,6 4 2-16,-7-4-2 0,9-1 1 0,-8 1 1 0,0-4 2 15,1 4 4-15,-8-4 1 0,7 0 1 0,-6-1 3 16,-2 2 3-16,3-5 4 0,-8 1 3 0,0-1 2 0,0 0 3 16,0-3 1-16,-7-1 1 0,-6 1 1 0,7 0 3 15,-8-5 0-15,9 1-3 0,-14 1-1 0,5-1-1 0,-6-4-3 16,1 3-3-16,0-2-1 0,-1 0-5 0,-6 3-2 0,0-4-2 16,0 1-3-16,0 3-1 0,0-4-2 0,-6 1 1 15,-1 2-1-15,0 1-1 0,-6-3-1 0,8 3 3 0,-2-1 1 16,1 5 0-16,-9-4 0 0,10 4-3 0,-9-4-1 15,1 8 1-15,0-5-1 0,7 5-3 0,-7-1-3 0,0 4-1 16,0-4-2-16,0 4-3 0,0 4-1 0,0-4-1 0,-7 3-2 16,7 4 1-16,1-2 0 0,-9 6 0 0,2-4-1 15,0 4-2-15,-8 0-13 0,8 4-16 0,-7-4-16 0,6 6-24 16,0-2-21-16,1 4-34 0,0-1-68 0,6 1-97 16,6-1-77-16,1 0-77 0,6 4-131 0,0-4-114 0,13 1-79 15,0-2-19-15</inkml:trace>
  <inkml:trace contextRef="#ctx0" brushRef="#br0" timeOffset="12148.8661">20327 880 381 0,'-13'2'438'0,"5"6"-183"15,-5-1-117-15,6 1-61 0,2 3-30 0,-2-1-14 16,7 2-3-16,0-1 2 0,0 4 6 0,0-1 4 0,0 4 1 16,7 1-1-16,-2-2-4 0,2 10-4 0,1-6-1 0,-3 5-5 15,9-1-2-15,-7 2 0 0,-1 2 5 0,7-4 2 16,-7 1 4-16,7-4 4 0,-6 3 5 0,-1-2 9 0,8-1 4 16,-8-5 3-16,0-1 6 0,-6-2 15 0,7-3 15 0,-7 1 15 15,0-6 16-15,0 5 11 0,0-7 12 0,0 4 13 16,0-6 5-16,-7 3-3 0,7 2-11 0,-12-2-15 0,5-2-22 15,-6 4-18-15,0 0-19 0,0 1-19 0,-6-1-18 16,6 0-15-16,0 0-10 0,-7 5-7 0,7-2-2 0,-1 1-2 16,1 0-5-16,0 1 2 0,1 2 1 0,-2 1-2 0,8 0-1 15,-7 3-1-15,0 0 1 0,1 0-5 0,5 1 2 16,-1-1-1-16,2 4-1 0,-1-4 3 0,1 5 0 0,0-6-1 16,6-2 2-16,0 3 2 0,0-3 0 0,0 0 0 15,6-1-1-15,-6 1 0 0,6-8 0 0,1 5 1 0,-1-5 0 16,9 0 0-16,-3-3 1 0,1 0 1 0,6-4 3 0,1 0-2 15,-1-4-2-15,1-4 2 0,0-2 5 0,5 1 2 16,-4-5 4-16,-2-1 0 0,0 1 1 0,1-4 5 0,-7 0 6 16,0-1 2-16,0 1-5 0,0-4 1 0,-7 0-1 15,1-4 0-15,-7 4-1 0,8-3-6 0,-8-1-2 0,0 1-6 16,5-1 0-16,-5 0-5 0,-5 4-4 0,5 4-2 0,0-5-2 16,0 9 1-16,-8-1-1 0,8 5 0 0,0-2 0 15,0 5-1-15,-7 3 0 0,7-2-1 0,0 6 0 0,0-5-4 16,0 5-1-16,0 0 1 0,0 5-1 0,0-3 2 15,0 6 0-15,0 3 1 0,0-1 3 0,0 2 0 0,0 3 0 16,0 0-1-16,7-1 0 0,-7 5 1 0,8-2 1 0,-8-2-2 16,5 4 1-16,1-1 0 0,1 1 3 0,-1-5 1 15,1 5 0-15,5-4-1 0,-4-1 0 0,5 1-1 0,-1-1-1 16,-5 1 1-16,6-5-4 0,7-1-4 0,-8 1-5 16,1-3-1-16,8 1-6 0,-2-1-7 0,1-3-10 0,-1-1-11 15,7-3-17-15,-7 0-43 0,8 0-72 0,5-7-76 0,-6 4-63 16,6-5-50-16,-5-3-56 0,-2-4-80 0,8 1-124 15,-7-5-41-15,1 1 15 0</inkml:trace>
  <inkml:trace contextRef="#ctx0" brushRef="#br0" timeOffset="12695.8143">21075 1007 1 0,'-7'-6'511'15,"-5"-2"-57"-15,-1 0-166 0,0 1-118 0,0 3-66 0,-2 0-30 16,3 4-9-16,-7 0 4 0,6 4 4 0,-7 0 3 0,7-1 1 16,-6 5-1-16,5 4-3 0,2-3-5 0,-1 3-8 0,0 3-12 15,6-1-10-15,-6 4-4 0,6 1 1 0,1-1 0 0,1 4 4 16,-3 1 1-16,8-6 0 0,0 4 4 0,0 2 2 16,8-4 3-16,-8-1 2 0,5-3 4 0,1 0 5 0,1-5 4 15,-1 2 14-15,1-5 8 0,0 0 27 0,-2 0 18 16,3-7 9-16,5 0 4 15,-1 0-1-15,2-4-4 0,-1-4-15 0,0 6-12 0,-1-5-27 0,8-5-25 0,-6 2-13 0,-2-2-10 16,0 1-7-16,3 0-4 0,-2-3 0 0,0 3-5 0,-7 0 1 16,7-1-1-16,-7 2-1 0,1-1-1 0,0 3-3 15,0 0-3-15,-1 1-5 0,0 5-1 0,-6-3-2 0,7-2-3 16,-7 7 0-16,0-4-3 0,0 4 1 0,6 0-2 0,-6 0-1 16,0 4 0-16,0 0-2 0,0 4 2 0,0 1-3 0,7 7 1 15,-7-3 1-15,0 7 3 0,0 2 2 0,0 3 1 16,0 0-2-16,-7 4 3 0,7 5 0 0,0 3 0 15,0-1 0-15,-6 1-1 0,6 3 0 0,-7 1 0 0,7-1 1 16,-6 0-2-16,6 1 0 0,0-1 0 0,0 0 1 0,-6-3-1 16,6-1-3-16,0-3 2 0,-7 1-1 0,7-5-2 0,0-4 3 15,-7 1-3-15,7-4 0 0,0-3 2 0,0-2-1 16,-7-2 0-16,7-4 2 0,0 0 2 0,0-3-1 16,0-2 0-16,0 2 2 0,0-4 1 0,0-1 2 0,0-3 2 15,7 4 0-15,-7-4 3 0,7 0 0 0,0 0 1 0,-1-4-1 16,7 1-1-16,0-1-1 0,6-4 4 0,-5 2-4 0,6 2-10 15,5-3-7-15,-5-1-12 0,-1 2-13 0,0-2-26 16,8-4-56-16,-9 5-92 0,3 0-83 0,-2-5-75 0,7 2-84 16,-6-1-130-16,-1 0-117 0,0-3-54 0,2 2 10 15</inkml:trace>
  <inkml:trace contextRef="#ctx0" brushRef="#br0" timeOffset="12962.7573">21440 1644 161 0,'0'0'530'0,"0"0"-94"15,-7 0-154-15,7 0-104 0,0 0-65 0,0 0-35 0,0 4-15 0,0 0 4 16,0 0 2-16,7 3 5 0,-7 1 5 0,0 2 10 0,0 1 9 16,0 4 8-16,0-1 21 0,0 5 7 0,7-4 5 0,-7 3 3 15,0 1 1-15,0-2-2 0,0-2-5 0,6 3-6 16,-6 1-21-16,6-1-20 0,-6-3-8 0,7 4-19 0,-1-5-15 15,1 1-10-15,-1-1-8 0,1-3-7 0,5 4-6 16,-4-5-5-16,4 1-14 0,1 0 0 0,1-3-12 0,5-1-36 16,1 0-61-16,-1-3-72 0,7 0-70 0,0-4-68 15,0 0-89-15,6-4-142 0,-4-2-94 0,3-2-36 0,-4-4 19 16</inkml:trace>
  <inkml:trace contextRef="#ctx0" brushRef="#br0" timeOffset="13103.833">21700 1552 497 0,'-13'-6'483'16,"7"2"-179"-16,0 0-126 0,6 1-76 0,-7 3-44 0,14-4-26 15,-7 4-13-15,6 4-19 0,7-4-24 0,-7 3-36 0,13-3-67 16,-5 4-149-16,12 0-102 0,-7 0-69 0</inkml:trace>
  <inkml:trace contextRef="#ctx0" brushRef="#br0" timeOffset="13792.5853">21792 2036 382 0,'-7'-7'407'0,"7"0"-139"0,-7-4-102 0,7 0-53 16,0-1-23-16,0-2-6 0,0 3-1 0,0-3-1 0,0 3 3 16,0-4 2-16,0 5 0 0,0-5 0 0,7 3-1 0,-7-3 1 15,0 5 1-15,7-1 1 0,-7-1-3 0,6 5 0 0,-6-3 3 16,7 2 3-16,-7 4-2 0,0-3-7 0,6 3-13 16,-6 4-13-16,0-4-12 0,6 2-13 0,-6 2-11 15,0 0-10-15,7 2-5 0,-7 2-4 0,6 0-5 0,1 3 1 16,0 5 2-16,-7-5 0 0,6 3 0 0,1 5 0 0,-2-4 0 15,3 4 1-15,-3 0 3 0,10 0-2 0,-10-1 0 16,2-3-1-16,0 4 0 0,0-8 1 0,-1 4-1 0,0-4 6 16,1 1 8-16,-7-2 12 0,6-2 15 0,1 1 17 0,-7-2 14 15,6-3 13-15,1 0 14 0,-7 0 6 0,7 0-3 16,-1 0-8-16,7-3-13 0,-7-6-13 0,1 6-13 0,6-4-12 16,0 0-13-16,-6-1-8 0,7 1-17 0,-3 0 0 15,-4 0-1-15,6-1-1 0,-6 1 0 0,0 3-2 0,-1-4 0 16,1 6-1-16,-1-2 10 0,-6 0-3 0,6 0-3 0,-6 4-3 15,0 0-5-15,0-3 0 0,0 3-3 0,0 3 0 0,0-3 0 16,0 4-1-16,0 0 1 0,0 0 2 0,0 2 1 16,0 2 3-16,6-1 2 0,-6 1 0 0,0-1 0 15,7 0-2-15,-7 0 1 0,7 1 0 0,0-5 3 0,-1 5-3 16,0-5-1-16,7-3 2 0,-7 3 1 0,7-3 2 0,1-3-1 16,-1 3-1-16,0-3-1 0,0-5 1 0,7 1 0 0,-7-1 6 15,6 1-3-15,-6 0-2 0,0-4 0 0,0 4 1 16,-6-5 1-16,5 2 0 0,-5-1 0 0,-1 3-2 15,1-2 4-15,-1-2 2 0,-6 5 2 0,7 0 1 0,-7-5-5 16,-7 5 0-16,7 0-1 0,0 0-4 0,-6-1-7 0,-1 5-2 16,7-5 0-16,-6 8 0 0,-1-4 1 0,1 4-5 0,0 0 4 15,-1 4 2-15,-6 0 4 0,6 3-1 0,1 1-1 16,-1 3-1-16,-6-4-1 0,7 4 5 0,0 0-2 16,6-1 0-16,-7 2-2 0,7-1 1 0,0 0-2 0,0-3 0 15,0 2 0-15,0-2-2 0,7 3-3 0,5 0-6 0,-5-4-12 16,6 0-32-16,7 1-51 0,-1-1-76 0,7-3-69 15,0-1-62-15,0 0-62 0,7-3-82 0,-1 0-116 0,-5-3-80 16,6 0-6-16</inkml:trace>
  <inkml:trace contextRef="#ctx0" brushRef="#br0" timeOffset="14043.0094">22533 1824 150 0,'-18'0'454'0,"5"4"-138"16,-8-1-132-16,9 1-74 0,-1-1-40 0,0 5-17 0,0-1 0 0,6 1 6 0,0-2 4 0,1 3 2 15,1-2 2-15,5 4 1 0,0-4 5 0,5 1 4 16,1-2 8-16,8 2 19 0,-7-4 27 0,6 3 26 0,0-7 27 16,-1 4 22-16,1-4 15 0,7-4 9 0,-8 4-2 15,8-7-19-15,-6 3-28 0,5-4-30 0,-6 2-28 0,0-2-22 16,0 1-19-16,0-4-18 0,-6 4-15 0,-1-5-7 0,1 5-9 16,-7-4-7-16,6 3-4 0,-6-2-10 0,0-1-12 15,0 3-14-15,-6-3-18 0,6 1-36 0,-7-1-58 0,1-1-76 16,-1 5-71-16,-6 0-57 0,7 4-49 0,-8-1-48 15,2 0-68-15,-8 4-95 0,0 0-42 0,0 0 14 0</inkml:trace>
  <inkml:trace contextRef="#ctx0" brushRef="#br0" timeOffset="14449.7662">19988 2802 170 0,'-7'4'395'0,"1"0"-127"15,-1-4-107-15,7 3-62 0,0-3-32 0,0 4-13 16,7-4-1-16,6 0 4 0,6 0 4 0,1 0 0 0,6-4 0 16,6 4 3-16,7-3 2 0,0-1 2 0,7 4 3 0,6-4 8 15,1 0 15-15,5-3 20 0,0 4 16 0,7-1 18 16,1-3 21-16,5-1 17 0,1 1 14 0,-1 3 2 16,1-4-5-16,0 1-15 0,-1 1-12 0,1-6-17 0,-1 5-24 15,2-5-23-15,-8 2-22 0,0-1-20 0,-7 0-15 0,1 4-12 16,-8-4-11-16,-4 0-7 0,-8 0-6 0,0 4-3 0,-14-1-3 15,2 1-4-15,-1 0-2 0,-14-1-2 0,2 4-6 16,0-4-16-16,-9 6-44 0,2-2-71 0,-7 1-76 16,0-2-69-16,-7 2-61 0,2-1-58 0,-9 4-78 0,0 0-115 15,-5 0-55-15,0 0 7 0</inkml:trace>
  <inkml:trace contextRef="#ctx0" brushRef="#br0" timeOffset="14684.0609">20659 2967 15 0,'0'0'522'0,"5"-4"-23"16,3 4-166-16,-2-3-132 0,7-1-71 0,6-4-38 16,8 6-2-16,-2-6 13 0,8 1 21 0,-1-1 20 0,8 1 11 15,-1-4 5-15,6 4-3 0,1-1-8 0,0 1-20 0,-7-1-29 16,0 1-39-16,6 1-47 0,-12-2-53 0,0 4-48 15,-8-4-46-15,2 5-43 0,-15-1-40 0,8-4-37 0,-13 6-36 16,-1-2-37-16,-6 0-37 0,-6 0-63 0,-1 1-47 0</inkml:trace>
  <inkml:trace contextRef="#ctx0" brushRef="#br0" timeOffset="14918.4436">20964 2825 25 0,'-13'2'423'0,"0"2"-104"15,0 4-129-15,7-5-78 0,-7 5-42 0,6-1-19 16,7 0-5-16,-7 4 0 0,7 4 7 0,0-5 5 0,0 9 1 15,0 0 0-15,7 3 1 0,0 0 5 0,-7 3 6 0,7 5 7 16,-1 2 2-16,-6 5 1 0,0 3 5 0,6 2 9 0,-6 1 13 16,0 1 16-16,7 0 11 0,-7 4 10 0,6-2 10 15,-6 3 8-15,6-2 2 0,1 1-6 0,-7 0-15 16,7-4-19-16,-1-1-21 0,1-2-20 0,0 0-19 0,-7-5-17 16,6 0-14-16,0-2-8 0,1-2-6 0,-2-2-7 0,3-5-2 15,-8 1-6-15,7-3-9 0,-1-6-23 0,-6 2-39 16,7-5-52-16,-7 1-57 0,6-4-49 0,1-3-50 0,-1-2-47 15,1-6-57-15,-1 0-78 0,7-6-115 0,7-2-28 0,-7-7 13 16</inkml:trace>
  <inkml:trace contextRef="#ctx0" brushRef="#br0" timeOffset="15372.0101">23101 2245 259 0,'7'-11'621'0,"-2"0"25"0,-5 4-171 0,8-4-144 0,-3 7-72 15,-5-3-36-15,0 4-6 0,7-2-1 0,-7 3-12 0,-7 2-19 16,7-4-20-16,0 4-25 0,-5-4-29 0,5 8-32 15,-8-4-29-15,-4 4-24 0,4 3-11 0,-11 0-8 0,0 4-5 16,-1 0-3-16,-12-1 0 0,6 5 2 0,-1 4 1 0,-5-5-1 16,-1 5-1-16,1-2 2 0,0 3 1 0,-8-3 1 15,9 6-1-15,-3-5-1 0,2 4-2 0,-1-1 2 0,1-1-2 16,5 1 0-16,-5-2 1 0,5-1 1 0,9 0 0 16,-2-3-1-16,6-1 0 0,2-3 1 0,-1 3-2 0,7-2 0 15,-1-4 0-15,1 3 1 0,6 0 2 0,6-4-1 0,-6 4 2 16,7 0-1-16,6 0 3 0,-1-1 1 0,8 2 0 15,0-5-1-15,5 3-2 0,2 2 1 0,5-5 1 16,1 1-1-16,-1 2-3 0,7-3 2 0,1 1 1 0,-8-4 1 16,7 3 1-16,0 1-1 0,-7-1-1 0,8 0-3 0,-8-3 1 15,7 3-1-15,-6-3-2 0,-7 0-3 0,7 3-5 0,-8-3-14 16,2 0-34-16,-8-2-49 0,7 2-70 0,-6-4-72 16,-1 0-66-16,1 0-63 0,6-4-76 0,-7 2-113 15,8-6-91-15,-8-3-14 0,7 3 29 0</inkml:trace>
  <inkml:trace contextRef="#ctx0" brushRef="#br0" timeOffset="15684.9831">23700 2245 105 0,'-13'0'483'16,"-7"0"-115"-16,0 8-147 0,1 3-84 0,-1 1-43 0,-6 1-12 15,7 10 0-15,-1-5 8 0,1 7 9 0,0 0 12 0,6 9 4 16,0-1-3-16,0 1-6 0,13 2-8 0,-7 1-2 15,14 2 0-15,-1-5 13 0,7 2 17 0,7-7 20 16,-1 0 22-16,7-2 18 0,0-6 7 0,0 1 1 0,7-7-9 16,6-4-16-16,-7-3-30 0,1-6-25 0,-1-2-21 0,1 0-16 15,6-2-5-15,-13-6 4 0,7-3 6 0,-14 0 12 16,7-4 11-16,-7 4 8 0,-4-3 5 0,3-4 0 0,-5 2-5 16,-6-1-10-16,0-6-14 0,-7 2-18 0,-7-5-20 15,0 0-18-15,-6-3-16 0,0-1-15 0,-7-2-13 0,-6-1-16 16,-6 0-17-16,6 0-22 0,-6 4-26 0,6 3-28 0,0 0-30 31,6 3-74-31,0 10-108 0,13-3-107 0,1 7-137 0,6-3-159 0,6 7-82 0,1 5-26 0,13 0 0 0</inkml:trace>
  <inkml:trace contextRef="#ctx0" brushRef="#br0" timeOffset="15809.9735">24357 2374 185 0,'-13'-8'740'0,"8"2"15"0,-10-3 8 15,10 2-234-15,-3 4-197 0,2-4-155 0,0 3-162 16,-1 0-124-16,1 0-106 0,6 1-106 0,0 3-206 0,-7 0-116 16,1 3-68-16,-1 1-13 0</inkml:trace>
  <inkml:trace contextRef="#ctx0" brushRef="#br0" timeOffset="21988.0718">22150 11657 183 0,'-13'-4'405'0,"13"-3"-109"0,-14 0-109 16,8 3-68-16,0-3-36 0,-7 0-14 0,7 3-4 16,-8-4-2-16,1 0 4 0,0 1 2 0,0 0 1 15,-7 4-2-15,1-5-1 0,0 1-4 0,-1 0-4 0,0 3 5 16,-5-3 0-16,-1-1 4 0,-2 1 9 0,3 0 2 0,-1 4 5 16,-7-5 3-16,7 0 2 0,0 1 3 0,-6 4 1 0,-1-5 6 15,1 1 4-15,-1 0 9 0,1-4 5 0,-8 3 6 16,1 0 5-16,7-1 2 0,-7 1-4 0,0-4-9 15,0 5-15-15,-1-3-13 0,1 2-12 0,1-3-12 0,-2 4-15 16,1-4-11-16,-6 3-9 0,6-2-6 0,-7 2-6 0,7 1-5 16,-7-1-4-16,1 2-2 0,-1-2-2 0,0 0-2 0,1 1 0 15,6 3 4-15,-6 0-4 0,-1-2-1 0,0 1-2 16,7 2 0-16,-7 3-1 0,7-4-3 0,0 0 1 0,7 4-3 16,-7-3 6-16,7 3 0 0,-1-4 2 0,0 4 0 15,0 0 2-15,1 0 1 0,5 0-5 0,-5 0 1 0,-1 4-1 16,8-4 1-16,-8 3 0 0,7-3 1 0,0 4 2 15,-1 0-3-15,2-4 5 0,-1 3-5 0,0 2 1 0,-1-3-2 16,8-2 0-16,-7 4-6 0,5 0 4 0,-3 0 2 0,4-1 0 16,-6 1 0-16,0 0 2 0,0 2 1 0,0 0-3 0,1-4 5 15,-3 2-3-15,-4 4-1 0,6-5 0 0,0 5 2 16,-6-4-2-16,5 3-2 0,1-4 3 0,0 5 0 16,-6-5 0-16,5 5 0 0,2-5 0 0,-1 4 1 0,-1-3 0 15,-5 3-1-15,6-2 0 0,0 1-1 0,-7-2-1 0,8 3 0 16,-8 1 0-16,7-4-1 0,-7 4 1 0,7-6 1 0,-7 5 2 15,0-3 0-15,8 4 1 0,-1-4-1 0,-7 2-1 16,14-1 0-16,-7 2 0 0,0-3 0 0,-1 3 0 16,7-3-1-16,2 3 0 0,-2-4 1 0,-6 1 2 0,7 3-3 15,-2-2 10-15,2-2-6 0,-1 0-1 0,1 1 0 0,0 0-1 16,-1-1 3-16,0 5-5 0,1-4 2 0,-7-1-9 0,7 1 4 16,-1 3 2-16,-6-4 0 0,-1 1-1 0,2 4-3 15,-1-5 4-15,0 4-1 0,-1-3 1 0,2 3 0 16,-2-3 1-16,2 4 1 0,-2-4 0 0,1-1 3 0,7 1-4 15,0-2 5-15,-9 3-2 0,10-1 0 0,4-1-10 0,-5 1 4 16,0-4 3-16,5 7 2 0,1-7 1 0,0 4-2 0,1 0 1 16,-1-1-1-16,-1 1 11 0,1 0-7 0,0 0-4 15,1-1-2-15,-2 0 0 0,0 5-1 0,2-5 0 16,-7 1 1-16,5 4-1 0,1-5 0 0,1 4 3 0,-8-3 0 16,7 3 0-16,1 1 0 0,-1-5-1 0,-2 5 0 0,-4-5 0 15,6 5 1-15,0-1 1 0,0 1-1 0,-6-5 0 0,6 5-1 16,-7-1 1-16,8 1 0 0,-9-2-1 0,2 2-1 15,6-1-1-15,-7 1-1 0,0-1 0 0,-5 3 1 16,12-2 1-16,-13 3 0 0,7-1-10 0,-2 2 5 0,2 2 5 16,-1-3 0-16,1 4 2 0,0 0 2 0,-7 0 0 0,6 3-1 15,1-3 13-15,-1 3-5 0,-1 0-5 0,3 0 3 0,-1-3-2 16,-2 4-4-16,2-1 1 0,7-4 2 0,-9 5-2 16,3-4-1-16,-2 4-1 0,6-2 1 0,-5-3 0 15,6 5 4-15,0-4-2 0,-7 3-2 0,7 1-2 0,1-1 4 16,-8 0 2-16,7 4-1 0,0 0-1 0,-6 4 0 0,6-1 0 15,0-3-1-15,-2 4 5 0,2 0-5 0,2-1 0 0,-3 1-1 16,7-1 0-16,-6 1-2 0,7 3 5 0,-7-2-1 16,0-2-2-16,6 0 0 0,1 0 0 0,-7 1 0 15,7 0 2-15,0 0-1 0,-7-4-2 0,6 4-1 0,-1-5 2 16,2 5 1-16,0-3 3 0,6 2 0 0,-7 0-1 0,7 1 0 16,-6-4 1-16,6 3 1 0,0 2 0 0,-7-1 1 0,7-1-4 15,0 0-2-15,-6 4 1 0,6-6 1 0,-6 2-2 16,6 1 1-16,-7 0-2 0,7-1 0 0,-7-4 3 0,7 6-2 15,0-5 2-15,0 4 1 0,-7-5 0 0,7 2 1 16,7 2-1-16,-7-4 1 0,0 2 2 0,0 2 1 0,0-2-3 16,7 2 0-16,-7-3-4 0,7 4-1 0,-7-1 4 15,6 2-1-15,-6-2 1 0,6-4-3 0,-6 5 2 0,7 0 0 16,-7-1 4-16,6-2-1 0,-6-2-6 0,7 2 3 16,-7-2-2-16,6-2 2 0,-6 2 2 0,6 2 0 0,2-5 1 15,-1 4 0-15,-1-4 4 0,-6 5-3 0,7-6 1 0,-1 5-3 16,6-3-1-16,-5 3-2 0,-1 0 2 0,1 0-2 15,0 0 1-15,-1-1 1 0,7 2 0 0,-7-1 1 0,1-1 0 16,-1 2 2-16,8-5-1 0,-1 4 0 0,-8-1-1 16,3-1 1-16,5 2 0 0,-6-1 0 0,6 1-1 0,-7-3 1 15,7 4 3-15,0-2 1 0,-7 1 2 0,7 0 1 0,1-3-2 16,5 2 2-16,-6-3 1 0,0 4-1 0,0 0 2 16,8-3-2-16,-3 2 2 0,2 2 1 0,6-2 3 0,-7 1 0 15,7 0 3-15,0 1 0 0,1-1 0 0,-3-1 0 0,10 5-2 16,-8-4-3-16,0-1-2 0,6 2 0 0,1 0-3 0,-7-2 0 15,7-3-1-15,-1 4-1 0,1-4 3 0,7 1 2 16,-8-1 3-16,7-4 1 0,0 6 0 0,-7-3 4 16,13-5-1-16,2 5 0 0,-9-5-3 0,15 2-1 0,-1 1-2 15,0-4-2-15,6 3-5 0,0-2-4 0,2-1-5 0,-1 0 4 16,6 0-1-16,0-1-1 0,1 2 1 0,-2-5-3 0,8 0 4 16,-8 1 1-16,9 3 4 0,-3-4-5 0,3-4 0 15,-9 5 0-15,9-1 0 0,-8 0 0 0,6 0 0 16,-6-3-4-16,7 4 2 0,0-4 0 0,-7 3 2 0,6-3 1 15,1-2-2-15,-1 6 2 0,1-4 0 0,-6 0 1 0,5 0-1 16,7-1-4-16,-7 1 2 0,2 0-1 0,5-4 0 0,-1 4 1 16,-5-4-2-16,7 0 1 0,-1 0 0 0,6 0 2 15,-5-4-2-15,5 4-2 0,1-4 1 0,-1 0-1 16,-5 1 0-16,5 3 0 0,1-8-1 0,0 4 0 0,-7 2 3 16,7-6 1-16,-1 1 0 0,-6-1 1 0,6 0-1 0,-5 2 0 15,6-6 2-15,-7 1-1 0,7 4-3 0,-7-8-4 0,6 4 1 16,2-3 1-16,-9 0-2 0,8-5 1 0,-7 3-1 15,6-2 0-15,-5-2-1 0,-1-3 2 0,0 0 1 16,6-2-1-16,-5 0 2 0,-1 0 1 0,1-9 1 0,-8 5 1 16,8-4 0-16,-1 0 3 0,0-5-4 0,-7 2 1 0,0 0-2 15,8-4 3-15,-14-1 1 0,0 0 1 0,0 2 1 0,0-1 1 16,-6-2 2-16,-1 3-1 0,1-6 1 0,-7 2 2 16,1-1-1-16,-8-4 0 0,8 0 1 0,-8 1-1 0,-6-4-1 15,0 3 1-15,0-3 0 0,-6-5-6 0,-1 2 0 16,1-1 0-16,-7-8-4 0,0 1 0 0,-8-4-3 0,3 4-1 15,-2-4 0-15,-12 0 0 0,6-1-2 0,-7-1 0 0,-6 2 1 16,7-4 1-16,-14 5 3 0,7-2 0 0,-6 5 0 16,-7-5-1-16,6 9 3 0,-5-1 0 0,-9 1 0 15,2-1-1-15,0 5-1 0,-1-1 0 0,1-3 0 0,-7 2 0 16,-1 1 0-16,-6 1-2 0,8-2-1 0,-8 0-2 0,1 2 1 16,-1-1-2-16,1 1-1 0,-8-2 2 0,8 2 0 0,-7-5 1 15,0 4 0-15,-1 3 1 0,2-2 0 0,-8-1 0 16,-6 3 1-16,7 1-2 0,-14 0-1 0,7-3 1 0,-7 2-2 15,1 1 3-15,-7 4-2 0,-8-6 2 0,2 6 0 16,0-1-1-16,-14 4 1 0,1 0 1 0,-1 3 0 0,-13 9 1 16,0-1 1-16,-13 4-2 0,1 6-1 0,-8 5 1 0,1 7-7 15,-6 4-22-15,-8 3-41 0,1 11-56 0,-7 5-61 16,0 5-147-16,1 6-210 0,-1 6-223 0,-1 4-141 0,10 1-60 16,3 3-23-16,14-1 25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0:22.8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91 1984,'-24'0,"-1"0,25-24,0-1,0 0,0 0,0 50,25-25,-1 25,-24 0,25-25,0 24,-25 1,25 0,0 0,-25 0,24-1,1 1,0 25,-25-25,25-1,0 26,-25-25,24 24,1 1,-25-25,25 24,0 1,-25-25,25 24,-1-24,-24 25,25-25,0 24,-25-24,25 25,-25-25,25-1,-25 1,0 25,0-25,0-1,0 1,0 0,0 0,0 0,0-1,-25 1,0-25,0 25,0-25,1 0,24-25,-25 25,0 0,25-25,-25 25,0-24,1-1,24 0,-25 25,25-25,0 0,-25 1,25-1,0 0,0 0</inkml:trace>
  <inkml:trace contextRef="#ctx0" brushRef="#br0" timeOffset="599.41">8260 2406,'0'-25,"0"0,-24 1,-1 24,0 0,0 24,0-24,0 0,25 25,-24-25,-1 25,25 0,-25-25,25 25,-25-1,25 1,0 0,0 0,25 0,0-1,0-24,-1 0,1 0,0 25,0-25,0 0,24 0,-24 0,25 0,-25 0,-1 0,26 25,-25-25,0 0,-1 0,1 25,0-25,0 0,-25 25,25-25,-25 25,0-1,-25 1,0 0,0-25,0 25,1-25,-1 25,0-25,0 0,0 24,1-24,-26 0,25 0,0 0,1 0,-1 0</inkml:trace>
  <inkml:trace contextRef="#ctx0" brushRef="#br0" timeOffset="1296.79">8806 2381,'-25'0,"0"-25,25 50,0 0,0 0,0 0,0-1,0 1,0 0,0 0,0 0,0-1,0 1,0 0,0 0,0 0,0 0,25-25,-25 24,25 1,0 0,0 0,-1-25,1 0,-25 25,25-25,0 0,0-25,-1 25,1 0,0-25,0 25,0-25,-1 25,-24-25,25 1,0 24,-25-25,25 0,-25 0,0 0,0 0,0 1,0-1,0 0,0 0,0 0,0 1,-25-1,25 0,-25 0,0 0,1 1,-1-1,0 0,0 25,0-25,1 25,-1-25,0 25,0-24,0 24,1 0,-1 0,0 0,25 24,0 1,-25-25,25 25,0 0,0 0,0-1,0 1,0 0,0 0,0 0,0-1,0 1,0 0,0 0,25 0,0-1,0-24,-25 25,24-25,1 0,0 0,0 0,0 0,-1 0,1 0,0 0,0 0,24-25,-24 25,0-24,25 24</inkml:trace>
  <inkml:trace contextRef="#ctx0" brushRef="#br0" timeOffset="1701.36">9501 1960,'0'0,"-25"0,25-25,0 50,0-1,0 1,0 0,0 0,0 0,0-1,0 26,0-25,25 0,-25-1,0 26,0-25,0 24,0-24,24 25,-24-25,0 24,0-24,25 0,-25 0,0-1,25 1,-25 0,25 0,-25 0,25-25,-1 25,1-1,0-24,0 0,0 25,-1-25,1 0,0-25,0 25,0 0,-1-24,1 24,-25-25,25 25</inkml:trace>
  <inkml:trace contextRef="#ctx0" brushRef="#br0" timeOffset="1952.87">9277 2456,'-25'0,"50"0,0-25,0 25,0-25,0 25,24-25,-24 25,0-25,24 25,-24-24,0 24,25-25,-26 25,1-25</inkml:trace>
  <inkml:trace contextRef="#ctx0" brushRef="#br0" timeOffset="3160.41">9749 2009,'0'-25,"0"50,0 0,24-25,-24 25,0 0,25-1,-25 1,25 0,-25 0,0 0,0 24,25-24,-25 25,0-26,25 26,-25-25,0 24,0-24,24 25,-24-25,0-1,0 1,0 0,0 0,0 0,0 0,0-1,0-48,0-1,0 0,0 0,0 0,0 0,0 1,0-1,0 0,0 0,0 0,25 25,-25-24,25-1,-25 0,25 25,0 0,-1 0,1 0,0 25,0 0,-25-1,25-24,-25 25,24 0,1 0,0 0,0-1,0 1,-1-25,1 0,-25 25,25-25,0 0,0 0,0 0,-1 0,1-25,0 25,0-25,0 1,-1-1,1 0,-25 0,0 0,0 1,0-1,0 0,0 0,0 0,0 1,-25-1,25 0,-24 25,24-25,-25 25,25 25,0 0,0 0,0-1,0 1,0 0,0 0,0 0,0-1,0 1,25-25,-25 25,0 0,0 0,24-1,1 1,-25 0,25-25,0 0,-25 25,25-25,-1 0,1 0,0 0,0-25,0 25,-25-25,24 25,-24-25,25 1,-25-1,25 25,-25-25,0 0,0 0,25 25,-25-24,0-1,0 0,0 0,0 0,0 1,0-1,0 0,0 0,0 0,-25 1,25-1,-25 25,25 25,0-1,25-24,-25 25,0 0,25-25,-25 25,25 0,-1-1,-24 1,25-25,-25 25,25 0,-25 0,25-1,0-24,-25 25,24 0,1 0,-25 0,25-25,0 24,0 1,-1 0,1-25,0 25,0-25,0 0,-1 0,1 0,0 0,0 0,0 0,0-25,-1 25,1 0,-25-25</inkml:trace>
  <inkml:trace contextRef="#ctx0" brushRef="#br0" timeOffset="3928.55">11386 2307,'-25'0,"25"-25,0 0,0 50,25-25,0 25,-1 0,-24-1,25-24,-25 25,25 0,0 0,-25 0,25-1,-25 1,24 0,-24 0,25-25,-25 25,0-1,0 1,25-25,-25 25,0 0,0 0,0-50,0 0,0 0,0 0,0 1,0-1,0 0,0 0,0 0,0 1,0-1,0 0,0 0,25 0,-25 1,25 24,-1 0,-24-25,25 25,0 0,0 0,0 0,-1 25,1-1,0-24,0 25,0 0,-1 0,-24 0,25-25,-25 24,0 1,0 0,-25-25,1-25,-1 0,25 1,0-1,0 0,0 0,0 0,0 1,0-1,25 0,-25 0,24 25,-24-25,25 1,0 24,0-25,0 25,-1 0,1 25,0-25,0 24,0 1,-1 0,1 0,-25 0,25-1,0 1,0 0,-1 0,-24 0,25-1,0-24,0 25,-25 0,25-25,-1 0,1 25,0-25,0 0,0 0,0 0</inkml:trace>
  <inkml:trace contextRef="#ctx0" brushRef="#br0" timeOffset="4624.72">12899 2183,'0'0,"0"-25,0 0,0 0,-25 25,0-24,0 24,1 0,-1 0,0 24,0-24,0 25,1-25,-1 25,0 0,0 0,25-1,-25 1,25 0,0 0,0 0,0-1,0 1,0 0,0 0,0 0,0-1,25-24,0 0,0 0,0 0,-1 0,-24-24,25 24,0-25,0 0,-25 0,25 25,-25-25,0 1,0-1,0 0,24 25,-24-25,0 0,0 1,0-1,0 50,0-1,25-24,-25 25,0 0,25 0,-25 24,25-24,-25 0,25 0,-1 0,-24-1,25 1,0-25,0 25,0 0,-1-25,1 25,0-25,25 0,-26 0,1 0,0-25,25 25,-26-25,1 25,0-25,-25 0,25-24,0 24,-25 0,24-24,-24-1,0 25,0-24,0-1,0 0,0 1,-24-1,24 1,-25-1,25 0,-25 1,25 24,-25-25,25 1,-25 24,25 0,0 0,-24 0,24 1,-25 24,25 24,0 1,0 0,-25 25,25-25,0 24,0-24,0 25,0-1,0 1,0-25,0 24,0 1,0-1,0 1,0 0,0-1,25-24,0 25,-1-26,-24 26,50-25,-25 0,0-1,24-24,1 25,0-25,-1 0,1 0,-1 0,26-25,-26 25</inkml:trace>
  <inkml:trace contextRef="#ctx0" brushRef="#br0" timeOffset="7188.51">7739 4638,'25'0,"-25"-24,25-1,-25 0,0 0,0 0,25 1,-25-1,0 0,0 0,0 0,0 1,0-1,0-25,0 25,0 1,0-26,0 25,0-24,0-1,-25 25,25-24,-25-1,25-24,-25 24,25 0,0-24,-24 24,24 1,-25-1,25 0,0 1,0 24,-25 0,25 0,-25 1,25-1,-25 0,25 0,-24 25,24 25,0 0,0 0,0-1,0 1,0 0,0 0,24 0,-24-1,25 1,-25 25,25-25,-25 24,25-24,-25 25,25-1,-25 1,24 0,1 24,-25-24,25 24,0-24,0 24,-25-24,24 24,1-24,0-1,0 26,0-26,-1 26,1-26,0 26,0-26,0 1,-1 0,1-1,0 1,0-1,0-24,0 25,-1-25,1-1,-25 26,25-25,0 0,0-1,-1-24,-24 25,25-25,-25 25,25-25,0 0,-25-25,0 0,0 1,0-1,0 0,0 0,0 0,-25 1,25-1,-25 0,0 0,25 0,-24-24,-1 24,0 0,25-24,-25 24,0-25,1 25,24 0,-25 1,0-26,0 25,0 0,25 1,-25 24,1-25,-1 0,25 0,-25 25,0-25,0 25,1-24,-1 24,0 0,25 24,0 1,0 0,0 0,0 0,0-1,0 1,25 0,0-25,-1 0,1 0,0-25,0 0,0 1,-25-1,24 0,1 25,-25-25,25 0,-25 1,25-1,-25 0,0 0,25 0,-25 1,0-1,0 0,0 0,0 0,-25 1,0 24,0 0,0 0,1 0,48 24,1-24,0 0,0 0,0 0,0 0,-1 0,1 0,0 25,0-25,0 0,-1 25,1-25,0 25,-25 0,25-25,0 24,-25 1,24-25,1 25,-25 0,25 0,0-1,0-24,-25 25,24-25,1 0,0 0,0 0,0 0,-1-25,1 1,0-1,-25 0,25 25,-25-25,0 0,0 1,0-1,0 0,0 0,0 0,0 1,0-1,-25 0,0 0,0 0,1 25,-1 0,0 0,25 25,0 0,0 0,0 0,25-25,-25 24,0 1,25 0,-1-25,-24 25,25 0,-25-1,25-24,0 25,0-25,-25 25,24-25,1 25,0-25,0 0,0 0,-1 0,1 0,0 0,0-25,0 25,-1-25,1 25,0-25,0 1,0 24,-25-25,24 0,1 0,-25 0,25 1,-25-1,25 0,-25 0,0 0,0 1,0-1,0 0,0 0,0 0,-25 1,0-1,25 0,-25 25,1-25,-1 25,0 0,25 25,0 0,0 0,0-1,0 1,0 0,0 0,25 0,-25-1,25 1,-25 0,24 0,1 0,0-1,0 1,0-25,0 0,24 25,-24-25,0 0,24 0,-24 0,25 0,-1 0,-24-25,25 25,-1-25</inkml:trace>
  <inkml:trace contextRef="#ctx0" brushRef="#br0" timeOffset="8047.5">10939 3894,'0'25,"25"-25,0 0,-25-25,25 25,-1-24,1-1,0 25,-25-25,25 25,-25-25,25 25,-25-25,0 1,0-1,-25 25,0 0,0 0,0 0,1 25,-1-25,0 24,0-24,0 25,25 0,-24-25,24 25,-25 0,25-1,0 1,0 0,0 0,0 0,0-1,0 1,25 0,-1 0,-24 0,25-1,0 1,0 0,0 0,24-25,-24 25,0-25,24 0,-24 0,25 0,-1 0,1 0,-25-25,25 0,-1 25,1-25,-1 0,1-24,0 24,-1 0,-24 0,25-24,-26 24,1-25,0 26,-25-26,0 25,0 0,0-24,-25 24,0 0,1 0,-1 25,-25-25,25 25,-24-24,24 24,-25 0,26 0,-1 0,0 0,0 0,0 0</inkml:trace>
  <inkml:trace contextRef="#ctx0" brushRef="#br0" timeOffset="8364.49">11981 3572,'0'0,"-25"0,0 0,25 25,-24-25,-1 0,0 0,0 0,0 24,1-24,24 25,0 0,-25-25,25 25,0 0,0 0,0-1,25 1,-1 0,-24 0,25 0,0-1,-25 1,25-25,0 25,-1 0,1-25,25 25,-25-25,-1 0,26 0,-25 0,24 0,-24 0,25 0,-1-25,1 25,-25-25,24 0,-24 25,25-25</inkml:trace>
  <inkml:trace contextRef="#ctx0" brushRef="#br0" timeOffset="8900.49">12427 3473,'-24'0,"-1"0,25-25,0 50,0-1,25-24,-25 25,24 0,-24 0,25 0,0-1,0 1,0 25,0-25,-1 24,1-24,0 25,0-1,0 1,-1 0,1-26,0 26,-25 0,25-26,0 26,-1-25,1 24,0-24,-25 0,25 0,0 0,-25-1,24 1,-24 0,0-50,-24 25,24-25,-25 25,25-24,-25-1,0 25,0-25,1-25,-1 26,-25-1,25 0,1-25,-1 26,25-26,-25 0,0 26,0-26,25 0,0 1,0-1,0 25,0-24,0 24,0-25,0 25,25 1,0-1,-25 0,25 25,0-25,24 25,-24-25,0 25,0 0,-1 0,1 0,0 0,0 0,0 25,-1 0,-24 0,0 0,0-1,0 1,-24 0,-1 0,0 0,0 0,0 24,1-24,-26 0,25 24,-24-24,24 0,-25 0,25 0,1-1,-1-24,0 25</inkml:trace>
  <inkml:trace contextRef="#ctx0" brushRef="#br0" timeOffset="9412.15">13320 3597,'0'-25,"-24"25,-1-25,0 25,0 0,0 0,1 25,-1 0,25-1,0 1,-25 0,25 0,0 0,0 0,0-1,0 1,0 0,0 0,25 0,-25-1,25-24,-25 25,24-25,-24 25,25-25,0 0,0 0,0 0,-1 0,-24-25,25 25,-25-25,25 25,-25-24,0-1,0 0,25 0,-25 0,0 1,0-1,0 0,0 0,0 0,0 0,0 1,0 48,25 1,-25 0,24-25,-24 25,25 0,0-25,-25 25,25-1,0 1,0 0,-1-25,1 25,0 0,0-25,0 24,-1 1,26-25,-25 25,0-25,-1 0</inkml:trace>
  <inkml:trace contextRef="#ctx0" brushRef="#br0" timeOffset="10172.4499">13792 3671,'0'0,"0"-25,0 0,0 1,25-1,-1 25,1 0,0 0,-25 25,25-25,0 24,-1-24,1 25,0 0,-25 0,25-25,0 25,-1 0,-24-1,0 1,25 0,-25 0,0 0,0-1,0 1,-25-25,1 0,24-25,-25 25,0-24,25-1,-25 0,25 0,0 0,0 1,0-1,0 0,0 0,0 0,25 0,-25 1,25-1,0 0,-1 0,1 25,0 0,0 0,0 25,-1 0,-24 0,25-25,-25 24,25 1,-25 0,25 0,-25 0,25 0,-1-1,-24 1,25-25,0 25,0-25,0 0,-1 0,1 0,0 0,0-25,0 25,-25-25,25 1,-1 24,1-25,-25 0,25 0,-25 0,25 0,-25 1,0-1,0 0,0 0,0 0,-25 1,25-1,-25 25,0-25,1 25,-1 0,0 0,25 25,0 0,0-1,25 1,0-25,-1 25,1 0,0-25,25 25,-26-1,1 1,0 0,25-25,-26 25,1 0,0 0,-25-1,25-24,-25 25,0 0,0 0,0 0,0-1,-25-24,0 25,0-25,1 0,-1 25,0-25,0 0,0 0,1 0,-1 0,0 0,0 0,25-25</inkml:trace>
  <inkml:trace contextRef="#ctx0" brushRef="#br0" timeOffset="10428.04">15131 3448,'0'25,"0"-1,0 1,0 0,0 0,25 0,-25-1,25-24,-25 25,25 0,-25 0,24 0,-24 0,25-1,0-24,-25 25,25-25,0 25,-1-25,1 0,0 0,0 0</inkml:trace>
  <inkml:trace contextRef="#ctx0" brushRef="#br0" timeOffset="10583.28">15206 3274,'0'0,"-25"0</inkml:trace>
  <inkml:trace contextRef="#ctx0" brushRef="#br0" timeOffset="11527.77">15528 3349,'0'0,"-25"0,25 24,0 1,0 0,0 0,0 0,0-1,0 1,0 0,0 0,0 0,25-1,-25 26,25-25,-25 0,25 0,-1-1,1 1,0 0,0 0,0-25,0 25,-1-25,1 0,0 0,0 0,0 0,24 0,-24-25,0 0,0 25,-1-25,1 0,0 1,-25-1,25 0,-25 0,25 0,-25 0,0 1,0-1,0-25,0 25,-25 1,0-1,25 0,-25-25,0 26,1-1,-1 0,0 0,0 25,0-25,1 1,-1 24,0 0,0 0,0 0,1 0,-1 24,0-24,0 25,0-25,25 25,-25 0,25 0,-24-1,24 1,0 0,0 0,0 0,0-1,0 1,0 0,24 0,1 0,0-25,-25 24,25-24,0 0,0 0,-1 0,1 0,0 0,0 0,-25-24,25 24,-1-25,1 25,0-25,0 25,0-25,-1 0,1 1,0 24,0-25,0 0,-1 0,1 0,0 1,0 24,0 0,-25-25,24 25,1 0,-25 25,25-25,-25 24,25 1,-25 0,0 0,0 0,0-1,0 1,25-25,-25 25,0 0,0 0,0-1,0 1,0-50,-25 25,25-24,0-1,0 0,0 0,0 0,25 1,-25-1,24 25,1-25,-25 0,25 0,0 1,0-1,-1 0,1 25,0-25,0 25,24-25,-24 25,0 0,0 0,0 25,0-25,-1 0,1 25,0 0,0 0,0-25,-1 24,-24 1,25 0,0 0,0 0,-25-1,25 1,-25 0,24-25,1 25,-25 0,25-1,-25 1,25-25,-25 25,25-25,-1 25</inkml:trace>
  <inkml:trace contextRef="#ctx0" brushRef="#br0" timeOffset="11695.94">17661 3547,'0'0,"0"-25,0 0,0 1</inkml:trace>
  <inkml:trace contextRef="#ctx0" brushRef="#br0" timeOffset="18279.21">4812 7541,'0'0,"0"24,0 1,0 0,0 0,0 0,0-1,0 1,0 0,0 0,0 0,0-1,0 1,0 0,0 0,0 0,0-1,0 1,0 0,0 0,25 0,-25 0,0-1,0 1,0 0,0 0,0 0,0-1,25-24,-25 25,0 0,0 0,25 0,-25-1,0 1,25 0,-25 0,0 0,0-1,24 1,-24 0,0 0,0 0,0-1,0 1,25-25,-25 25,0 0,0 0,0-1,0 1,25-25,-25 25,0 0,0 0,0-1,0 1,25-25,-25 25,0 0,0 0,0-1,25-24,-25 25,0 0,0 0,0 0,0 0,0-1,0 1,0 0,25-25,-25 25,0 0,0-1,0 1,0 0,0 0,0 0,0-1,24-24,-24 25,0 0,0 0,0 0,0-1,0 1,25-25,-25 25,0 0,0 0,0-1,0 1,0 0,0 0,25-25,-25 25,0-1,0 1,0 0,0 0,0 0,0-1,25 1,-25 0,0 0,0 0,0-1,0 1,25 0,-25 0,0 0,0 0,0-1,0 1,0 0,0 0,24-25,-24 25,0-1,0 1,0 0,0 0,0 0,0-1,25 1,-25 0,0 0,0 0,0-1,0 1,0 0,0 0,0 0,0-1,0 1,0 0,25 0,-25 0,0-1,0 1,0 25,0-25,0-1,0 1,0 25,0-25,0-1,0 26,25-25,-25 24,0-24,0 0,0 25,0-25,25-1,-25 26,0-25,0 0,0 24,24-24,-24 0,0 24,0-24,0 25,25-25,-25 24,0-24,0 25,0-1,0 1,0-1,25 1,-25 0,0-26,0 26,25 0,-25-1,0 1,25 0,-25-1,0 1,24-1,-24 1,0 0,25-1,-25 1,0-1,25 1,-25 24,0-24,0 0,0-1,25 1,-25-1,0 1,0 0,25-1,-25 1,0 0,0-1,24-24,-24 25,0-1,0 1,0-1,0-24,25 25,-25-25,0 24,0-24,0 0,0 0,25-1,-25 1,0 0,0 0,0 0,0-1,25-24,-25 25</inkml:trace>
  <inkml:trace contextRef="#ctx0" brushRef="#br0" timeOffset="21471.7">5135 7541,'0'0,"25"-25,0 25,-1 0,1-25,0 25,0 0,0-25,-1 25,1 0,0 0,0-25,0 25,-1 0,1-24,0 24,0 0,0 0,-1-25,1 25,0 0,25 0,-26 0,1-25,0 25,0 0,0 0,24-25,-24 25,0 0,0 0,-1 0,1-25,0 25,0 0,0 0,-1-24,1 24,25 0,-25-25,0 25,-1 0,1 0,25-25,-25 25,-1 0,1 0,25-25,-25 25,-1 0,1 0,0-25,25 25,-26 0,1-24,0 24,25 0,-26-25,1 25,0 0,0 0,24-25,-24 25,0 0,0 0,0 0,-1-25,1 25,25 0,-25 0,-1 0,1-25,0 25,0 0,25 0,-26-24,1 24,0 0,0 0,24-25,-24 25,0 0,0 0,0-25,-1 25,26 0,-25 0,0 0,-1-25,1 25,0 0,0 0,0 0,-1 0,1-25,25 25,-25 0,-1 0,1 0,0-24,0 24,0 0,-1 0,26 0,-25-25,0 25,-1 0,26 0,-25 0,0 0,0-25,-1 25,1 0,0 0,0 0,0 0,-1 0,1 0,0 0,0 0,0 0,-1 0,1 0,0-25,0 25,0 0,-1 0,1 0,0 0,-25-25,25 25,0 0,-1 0,1 0,0 0,-25-25,25 25,0 0,-1 0,1 0,0 0,0 0,0-24,-1 24,1 0,0 0,0 0,0 0,-25-25,24 25,1 0,0 0,0 0,-25 25,0-1,25-24,-25 25,0 0,0 0,0 0,0 0,0-1,0 1,24 0,-24 0,0 0,0-1,0 1,25-25,-25 25,0 0,0 0,0-1,0 1,0 0,0 0,0 0,0-1,0 1,0 0,25-25,-25 25,0 0,0-1,25-24,-25 25,0 0,0 0,0 0,0-1,0 1,25-25,-25 25,0 0,0 0,0-1,25 1,-25 0,0 0,0 0,0-1,0 1,24-25,-24 25,0 0,0 0,0-1,0 1,0 0,0 0,0 0,0 0,0-1,0 1,25 0,-25 0,0 0,0-1,0 1,0 0,25-25,-25 25,0 0,0-1,0 1,0 0,25 0,-25 0,0-1,0 1,0 0,0 0,0 0,25-1,-25 1,0 0,0 0,0 0,0-1,0 1,0 0,0 0,24 24,-24-24,0 0,0 0,0 0,0-1,0 1,0 0,25 0,-25 0,0 0,0-1,0 1,0 0,25 0,-25 0,0-1,0 1,0 0,0 0,25 0,-25 24,0-24,0 0,0 0,0-1,0 1,0 25,25-25,-25-1,0 1,0 0,0 0,0 0,0-1,0 26,0-25,24 0,-24-1,0 1,0 0,0 0,0 0,0-1,25 1,-25 25,0-25,0 0,0-1,0 26,25-25,-25 0,0 24,0-24,0 0,0 0,25 24,-25-24,0 0,0 24,0-24,0 0,25 0,-25 24,0-24,24 0,-24 0,0 0,0 24,0-24,0 0,25 0,-25 24,0-24,0 0,0 24,0-24,0 0,0 0,0 24,25-24,-25 0,0 25,0-25,0-1,0 1,0 0,0 0,25 24,-25-24,0 0,0 0,0 0,0 24,0-24,0 0,0 0,0 24,0-24,0 25,25-26,-25 26,0-25,0 24,0-24,0 25,0-1,0-24,0 25,0-25,0 24,0 1,0-25,0 24,0-24,0 25,24-1,-24-24,0 25,0-1,25 1,-25 0,0-1,0 1,0-1,0 1,25 0,-25-1,25 1,-25-1,0 1,0 0,25-1,-25 1,0 24,24-24,-24 0,0-1,25 26,-25-26,25 1,-25-1,0 1,25 0,-25-1,25 1,-1-1,-24 1,25 0,-25-1,25 1,0-1,-25 1,25 24,-25-24,24 0,1-25,-25 24,25 1,-25-25,25 24,0-24,-25 0,25 24,-25-24,24 0,1 0,-25 0</inkml:trace>
  <inkml:trace contextRef="#ctx0" brushRef="#br0" timeOffset="22699.16">5755 13891,'0'-25,"-25"25,25 25</inkml:trace>
  <inkml:trace contextRef="#ctx0" brushRef="#br0" timeOffset="24055.12">5730 13891,'-25'0,"25"24,0 1,0 0,25-25,-25 25,0 0,25-1,-25 1,0 0,25 0,-25 0,0-1,25 1,-25 0,24 0,-24 24,25-24,-25 0,25 0,-25 0,25 0,-25 24,25-24,-25 0,24 0,-24-1,0 26,25-25,-25 0,25 24,-25-24,25 0,-25 24,0-24,25 25,-25-25,24-1,-24 26,0-25,25 0,-25-1,0 1,25 0,0 0,-25 0,0-1,25 1,-25 0,0 0,25-25,-25 25,0-1,0-48,24 24,1 0,0 0,-25-25,25 25,0 0,-1-25,1 25,0 0,0 0,-25-25,25 25,-1 0,1 0,25-25,-25 25,-1 0,1 0,25 0,-25 0,-1-24,26 24,-25 0,24 0,-24 0,25 0,-25 0,24 0,1 0,-1 0,-24-25,25 25,0 0,-1 0,-24 0,25 0,-1-25,-24 25,25 0,-1 0,-24-25,25 25,-1 0,-24 0,25-25,-1 25,-24-24,25 24,-1 0,1 0,-25-25,24 25,1 0,-25 0,24-25,1 25,-25 0,24 0,-24-25,0 25,25 0,-26 0,26-25,-25 25,24 0,-24-24,25 24,-25 0,24-25,-24 25,0 0,24 0,-24-25,25 25,-25 0,-1 0,26 0,-25 0,24-25,-24 25,25 0,-25 0,-1 0,1 0,25 0,-25 0,-1 0,1 0,0 0,0 0,0 0,0-25,-1 25,1 0,0 0,0 0,0 0,-1 0,1 0,0 0,0 0,0 0,-1 0,1 0,0 0,0 0,0 0,-1 0,1-24,0 24,0 0,0 0,-1 0,1 0,0 0,0 0,0 0,-1 0,1 0,-25-25,25 25,0 0,0 0,-1 0,1 0,0 0,0 0,0 0,-1 0,1 0,0 0,0 0,0 0,0 0,-1-25,1 25,0 0,-25-25,25 25,0 0,-1 0,-24-25,25 25,0 0,0-24,0 24,-1 0</inkml:trace>
  <inkml:trace contextRef="#ctx0" brushRef="#br0" timeOffset="25698.25">4837 7615,'25'0,"-25"-25,25 25,0-25,-1 25,1 0,0-24,0 24,0-25,0 25,-1-25,1 25,0 0,0-25,0 25,-1 0,-48 0,-1 25,0-25,0 25,0-25,1 25,-1-25,0 0,25 24,-25-24,50-24,0 24,0 0,-1-25,1 25,0-25,25 25</inkml:trace>
  <inkml:trace contextRef="#ctx0" brushRef="#br0" timeOffset="26582.05">3126 7094,'0'0,"-25"0,25-25,-25 25,25 25,25-25,0 0,-25 25,25-25,-1 25,1-25,0 25,25-25,-26 24,26 1,-25-25,24 25,-24 0,25-25,-1 25,1-1,0-24,-1 25,1 0,-1-25,1 25,0 0,-1-25,1 24,24-24,-24 25,0-25,-1 0,1 25,-1-25,-24 0,25 0,-25 25,-1-25</inkml:trace>
  <inkml:trace contextRef="#ctx0" brushRef="#br0" timeOffset="27025.88">4292 6524,'0'0,"0"24,24-24,1 0,0 25,0 0,0 0,-1-25,26 25,-25-1,0 1,-1 0,26 25,-25-26,0 1,24 0,-24 25,25-25,-1 24,-24-24,25 25,-1-26,1 26,-25-25,24 0,1 24,0-24,-1-25,-24 25,25 0</inkml:trace>
  <inkml:trace contextRef="#ctx0" brushRef="#br0" timeOffset="27424.28">5879 6127,'0'0,"25"25,-25 24,0-24,0 0,0 24,0 1,0 0,0-26,0 26,0 0,0-1,0 1,-25-1,25 1,0 0,0-26,-25 26,25-25,0 25,0-26,0 26,0-25</inkml:trace>
  <inkml:trace contextRef="#ctx0" brushRef="#br0" timeOffset="27736.06">7045 6102,'0'0,"0"-25,25 25,-25-25,0 1,0 48,0 1,-25 0,25 0,0 0,-25-1,25 26,-25-25,25 24,-25 1,25 0,-24-1,-1 1,0-1,25 1,-25-25,0 24,1 1,24 0,-25-26,25 1</inkml:trace>
  <inkml:trace contextRef="#ctx0" brushRef="#br0" timeOffset="28056.06">8434 5804,'0'0,"-25"25,0-25,25 25,-24 0,-1 0,0-1,0 1,0 0,1 0,-1 24,0 1,-25 0,25-1,1 1,-26 24,25-24,-24-1,24 26,0-26,0 1,0-25,1 24</inkml:trace>
  <inkml:trace contextRef="#ctx0" brushRef="#br0" timeOffset="28332.27">9476 6003,'0'25,"-25"-1,25 1,-25-25,0 25,1 25,-1-26,0 26,0 0,-25-1,1 1,-1-1,1 1,24 24</inkml:trace>
  <inkml:trace contextRef="#ctx0" brushRef="#br0" timeOffset="29339.88">4688 9451,'0'-25,"0"0,25 0,-25 0,0 1,0 48,0 1,0 0,0 0,-25 24,1-24,24 25,-25-1,0 26,0-26,-24 26,24-1,0 1,0-1,-24 1,24-1,0 0,0 1,0-1,1 1</inkml:trace>
  <inkml:trace contextRef="#ctx0" brushRef="#br0" timeOffset="29647.79">5061 10344,'0'0,"-25"49,-25 26,25-26,0 26,1-1,-26 0,25 1,0 24,-24-25,24 26,0-1,0 0,-24 0</inkml:trace>
  <inkml:trace contextRef="#ctx0" brushRef="#br0" timeOffset="30063.64">5309 11633,'-25'0,"25"25,0 0,-25 0,25 0,0-1,0 26,-25 0,25-1,-25 26,25-26,-24 26,-1-1,25 1,-25 24,0-25,0 25,1 1,-26-1,25 0,0 0,-24-24,-1 24,25-25,-24 26,24-26,0 0,0-24,0 0,1-1,-1 1</inkml:trace>
  <inkml:trace contextRef="#ctx0" brushRef="#br0" timeOffset="30419.94">5482 12973,'0'25,"0"-1,-25 1,25 0,-24 25,24-26,0 26,0 0,0 24,-25-24,0 24,25 25,-25-24,25 24,-25-25,1 26,24-1,-25 0,0-25,0 26,0-1,1-25,-1 26,0-26,0 0,0 1,1-26,-1 26,0-26,0 26,25-26</inkml:trace>
  <inkml:trace contextRef="#ctx0" brushRef="#br0" timeOffset="30784.24">6003 14188,'0'0,"0"25,-25 0,25 24,0-24,-25 25,25 0,-24-1,24 26,-25-1,25 0,0 1,-25-1,25 1,-25 24,0-25,25 25,-24-24,-1 24,0-24,0-1,25 25,-25-24,1-1,-1 0,0-24,0 24,0-24,1 24</inkml:trace>
  <inkml:trace contextRef="#ctx0" brushRef="#br0" timeOffset="31247.88">7219 15007,'0'-25,"0"50,24 0,-24-1,25-24,0 50,0-25,0 0,24 24,-24 1,25-1,-26 1,26 0,0-1,-1 26,1-26,-1 26,1-1,0 1,-1-26,26 26,-26-1,1-24,24-1,-24 26,0-26,24 1,-24-1,-1 1,1 0,-1-1,1 1,0-25</inkml:trace>
  <inkml:trace contextRef="#ctx0" brushRef="#br0" timeOffset="31616.19">8905 15280,'-25'-25,"1"25,-1 0,50 0,-1 0,1 0,0 0,25 0,-1 25,1-1,-1-24,26 25,-26 0,26 0,24 0,-24 0,-1-25,25 49,-24-24,24 0,-25 0,25-1,-24 1,-1 25,1-25,-26-1,26 1,-26 0,1 0,0 0</inkml:trace>
  <inkml:trace contextRef="#ctx0" brushRef="#br0" timeOffset="32016.22">9922 14188,'0'25,"25"-25,0 0,0 0,-1 25,1-25,25 0,-25 0,24 25,26-25,-26 0,1 0,24 0,1 0,-1 0,1-25,-1 25,0 0,1-25,-1 0,1 25,24-25,-50 1,26 24,-1-25,-24 0,24 0,-24 25,-25-25,24 25,-24-24,0 24</inkml:trace>
  <inkml:trace contextRef="#ctx0" brushRef="#br0" timeOffset="32363.87">9897 12650,'0'0,"25"0,0 0,0 0,0 0,-1 0,26-24,-25 24,24-25,1 25,0-25,-1 25,26-25,-26 0,26 1,-26 24,26-25,-26 0,26 0,-1 0,1 1,-26 24,26-25,-1 0,-24 0,-1 0,26 1</inkml:trace>
  <inkml:trace contextRef="#ctx0" brushRef="#br0" timeOffset="32680">10096 11559,'0'0,"49"0,-24-25,0 25,25-25,-1 25,1-24,0-1,24 25,0-25,1 0,-1 0,1 1,-1-26,25 25,-24 0,24 1,-25-1,1 0,-1-25,1 25,-1 1,0-1,1 0,-26 0</inkml:trace>
  <inkml:trace contextRef="#ctx0" brushRef="#br0" timeOffset="33360.21">9823 8310,'25'0,"0"-25,-1 25,26 0,-25-25,0 25,24 0,1-25,-1 0,1 25,0-24,-1 24,1-25,0 0,24 25,-24-25,24 0,-24 1,-1 24,26-25,-26 0,1 25,-1-25</inkml:trace>
  <inkml:trace contextRef="#ctx0" brushRef="#br0" timeOffset="33676.18">9773 7516,'-24'0,"24"-25,24 0,1 25,0-25,0 25,0-24,-1 24,1-25,25 0,-25 25,24-25,1 0,-1 1,1-1,0 0,-1 0,1 0,24 1,-24-1,0 0,-1 0,-24 0,25 25,-26-24,26-1</inkml:trace>
  <inkml:trace contextRef="#ctx0" brushRef="#br0" timeOffset="34191.74">10170 9599,'25'0,"0"0,0 0,24-24,-24 24,25 0,-1 0,1-25,0 25,24-25,0 25,1 0,-1-25,-24 0,24 25,1-24,-1 24,0-25,-24 25</inkml:trace>
  <inkml:trace contextRef="#ctx0" brushRef="#br0" timeOffset="34972.18">13544 7293,'0'0,"-25"0,0 0,0 0,0 0,1 0,-1 0,0 0,25 24,-25-24,0 25,1-25,-1 25,0-25,0 25,-24 0,24-1,0 1,0 0,0 25,-24-26,24 26,0 0,0-1,-24 1,24 24,0-24,0 24,1 1,-1-1,0 1,0-1,25 0,-25 1,25-1,0 1,0 24,0-25,25 1,0-1,0 0,0 1,-1-1,1 1,25-26,-25 26,24-26,1 26,-1-26,1 1,24-25,-24 24,24 1,1-25,-26 0,26-1,-1 1,-24 0,24-25,-24 25,0-25</inkml:trace>
  <inkml:trace contextRef="#ctx0" brushRef="#br0" timeOffset="35720.18">13891 8409,'0'-25,"-25"25,25 25,0 0,0-1,-25 1,25 0,0 0,0 0,0-1,0 1,0 0,0 0,0 0,25 24,-25-24,0 0,0 0,25-1,-25 1,25 0,0-25,-25 25,24-25,1 25,0-25,0 0,0 0,-1 0,1-25,25 25,-25-25,-1 0,1 0,0 1,0-1,0 0,-1 0,1 0,0-24,0 24,0-25,-1 26,-24-1,25-25,-25 25,0 1,0-1,0 0,0 0,0 0,-25 25,25-24,-24 24,-1 0,0 0,0 0,0 0,1 0,-1 24,25 1,0 0,25 0,-1-25,1 25,0-25,25 24,-26 1,26-25,-25 25,25 0,-26 0,26-1,-25 1,0 0,-1 0,1 0,0-1,0 1,0 0,-25 0,0 0,0-1,0 1,-25 0,0-25,0 25,0-25,1 25,-26-25,25 24,-24-24,24 0,-25 0,25 0,-24 0,24-24</inkml:trace>
  <inkml:trace contextRef="#ctx0" brushRef="#br0" timeOffset="35900.01">13891 8037,'0'0,"-25"0,25-25,25 25</inkml:trace>
  <inkml:trace contextRef="#ctx0" brushRef="#br0" timeOffset="36774.17">15206 8285,'-25'0,"0"0,0-25,25 50,0 0,-25-25,25 24,0 1,0 0,0 0,0 0,0-1,0 26,0-25,0 24,0-24,0 25,25-25,0 24,-25-24,25 0,-25 0,25-1,-1 1,1 0,-25 0,25-25,0 25,0-25,-1 0,1 0,0 0,0-25,0 25,-1-25,-24 0,25 0,-25 1,25-1,-25 0,0 0,0 0,0-24,0 24,-25-25,0 26,1-1,-1-25,0 25,0 1,0-26,1 25,-26 0,25 25,0-24,-24-1,24 25,0 0,0 0,1 0,-1 0,0 25,25-1,0 1,0 0,25 0,0 0,-1-25,1 24,0 1,25 0,-26-25,26 25,-25-25,24 25,1-25,-25 0,24 0,1 0,-25 0,24-25,1 25,-25-25,25 25,-26-25,26 0,-25 1,0-1,-1 0,1-25,-25 26,25-1,-25-25,0 1,0 24,0-25,0 1,0-1,-25 0,25 1,-25-1,1 25,24-24,-25 24,0-25,25 25,-25 1,0 24,25-25,-24 25,24-25,-25 25,25 25,0 0,0-1,0 1,0 25,25-25,-1 24,-24-24,25 25,0-1,0 1,-25 0,25-1,-1 1,1-1,0 1,0 0,0-1,-1 26,1-26,0 1,0-1,-25-24,25 25,-1-1,1-24,0 0,0 0,24-25,-24 25,0-25</inkml:trace>
  <inkml:trace contextRef="#ctx0" brushRef="#br0" timeOffset="37341">16495 7888,'-24'0</inkml:trace>
  <inkml:trace contextRef="#ctx0" brushRef="#br0" timeOffset="38090.15">16768 8235,'-24'0,"-1"0,0 0,0 0,25 25,-25-25,0 0,1 25,-1-25,25 25,-25-25,0 24,0 1,1 0,24 0,-25 0,25 24,-25-24,25 0,0 0,0-1,-25 1,25 0,0 0,0 0,0-1,0 1,25-25,0 25,0 0,-1-25,1 0,0 0,0 0,0-25,-1 0,1 25,0-25,0 1,-25-1,0 0,25 0,-25 0,0 1,0-1,0 0,0 0,0 0,0 1,0-1,0 0,-25 0,25 0,-25 25,25-24,0 48,0 1,0 0,0 0,0 0,0-1,0 1,25 0,-25 0,25 0,-25-1,25 1,-1 0,1 0,0-25,0 25,0-1,-1-24,1 0,25 25,-25-25,-1 0,26 0,-25 0,0 0,24-25,-24 25</inkml:trace>
  <inkml:trace contextRef="#ctx0" brushRef="#br0" timeOffset="38406.15">17140 7764,'0'0,"-24"-25,-1 0,0 25,0-25,0 1,1-1,24 0,0 50,24 0,1-1,0 1,-25 0,25 25,0-1,-25-24,24 25,1-1,-25 26,25-26,0 1,-25 0,25-1,-25 1,24-1,1 1,-25 0,25-1,0-24,0 25,-1-26,1 26,0-25,0 0,0-1,-1-24,1 25,0-25,0 0,0 25,-1-25,1 0</inkml:trace>
  <inkml:trace contextRef="#ctx0" brushRef="#br0" timeOffset="38890.18">16967 8235,'0'0,"0"25,25 0,-1-25,1 0,0 0,0 0,24 0,-24 0,25 0,-25 0,24 0,1 0,-1 0,1 0,0 0,-1-25,1 25,-1 0,1 0,0-25,-25 25,24-25,-24 25,0 0,0-24,-1-1,-24 0,0 0,-24 25,-1-25,0 25,0-24,0 24,1 0,-1 0,0 0,0 0,0 0,0 24,1-24,-1 25,0-25,0 25,0 0,25 0,-24-1,24 1,-25 0,25 0,0 0,0-1,0 1,0 0,0 0,25 0,-1-1,-24 1,25 0,25 0,-25 0,-1-1,1 1,25 0,-25-25,24 25,1-25,-25 0,24 0,1 0,0 0,-1-25,1 25,-25-25,24 25,1-25</inkml:trace>
  <inkml:trace contextRef="#ctx0" brushRef="#br0" timeOffset="39461.78">18306 7665,'0'-25,"0"50,0-1,0 1,25 0,-25 0,25 0,-25-1,25 1,-1 0,-24 25,25-26,-25 1,25 0,-25 0,0 0,0 0,0-1,0 1,0 25,0-25,0-1,-25 1,0 0,1 0,-1 0,0-1,0 26,-24-25,24 0,0-1,0 1,0 25,1-25,-1-1,0-24,25 25,0 0,0 0,25-25,0 0,-1 0,1-25,25 0,-25 25,-1-25,1 1,0-1,25 0,-26 0,1 0,-25 1,25-1,0 0,0 0,-25 0,24 1,-24-1,0 0,0 0,-24 50,24 0,0 0,0-1,0 1,0 0,0 0,0 24,0-24,24 0,1 0,0 0,0-1,0-24,24 25,-24 0,25-25,-1 0,1 0,0 25,-1-25,1 0,-1-25</inkml:trace>
  <inkml:trace contextRef="#ctx0" brushRef="#br0" timeOffset="40241.11">19398 8434,'0'0,"24"0,1 0,0 0,-25-25,25 25,0 0,-1-25,1 0,0 0,0 1,0-1,-1 0,1 0,0 0,0 1,0-1,-1 0,1 0,0-24,0 24,-25 0,25-25,-25 25,0 1,0-26,0 25,-25 0,0 1,0-1,0 25,-24-25,24 25,-25 0,26 0,-26 25,0-25,26 25,-26-25,50 24,-25 1,0-25,25 25,0 0,25 0,0-1,25 1,-26-25,26 25,0 0,24 0,-24-25,24 25,-24-1,24-24,-24 25,24-25,-24 25,-1 0,1-25,0 25,-26-1,1-24,0 25,0 0,-25 0,0 0,-25-25,0 0,0 24,-24-24,24 0,-25 0,26 0,-26 0,25 0,-24 0,24 0,0 0,0 0,25-24</inkml:trace>
  <inkml:trace contextRef="#ctx0" brushRef="#br0" timeOffset="41005.46">20464 7962,'0'-25,"0"50,0 0,0 0,0 0,0 0,0-1,0 1,25 0,0-25,0 25,-1-25,-24 25,50-25,-25 0,0 0,-1 0,1 0,25 0,-25 0,-1 0,1-25,0 25,0-25,0 0,0 25,-25-25,0 1,0-1,0 0,0 0,0 0,0 0,0 1,0-1,-25 0,25 0,0 0,0 1,-25 24,25-25,0 50,25-1,0 1,-1 0,1 0,-25 24,25-24,0 0,0 25,-1-25,1 24,0 1,0-25,0 24,-25 1,24-1,-24-24,25 25,-25-1,0 1,0 0,0-26,0 26,-25-25,1 24,24-24,-25 0,0 0,0-25,0 25,1-25,-1 0,0 0,0 0,0 0,1 0,24-25,-25 25,25-25,0 0,0 0,0 1,0-1,0 0,25 0,-25-24,24 24,1-25,0 25,0-24,0-1,-1 25,1-24,0-1,25 1,-26-1,1 0,-25 26,25-26,-25 25,0 0,0-24,0 24,0 0,-25 0,0 25,25 25,0 0,0 0,25-1,0 1,-25 0,25 0,0 0,-1 0,1 24,-25-24,25 0,0 0,-25-1,0 1,0 0,0 0,0 0,0-1,-25 1,0 0,0-25,1 25,-1-25,0 0,0 25,0-25</inkml:trace>
  <inkml:trace contextRef="#ctx0" brushRef="#br0" timeOffset="41273.82">21655 7392,'0'0,"0"25,25-25,-25 24,24 1,-24 0,25 0,-25 0,25 24,-25-24,0 25,25-1,-25 1,25-1,-25 1,24 0,1-1,-25-24,25 25,0-1,0-24,-1 25,1-25,0-1</inkml:trace>
  <inkml:trace contextRef="#ctx0" brushRef="#br0" timeOffset="42197.7">21432 7863,'-25'25,"50"-25,-1 0,1 0,25 0,-25-25,-1 25,26 0,0 0,-1-25,-24 25,25 0,-1-25,1 25,-25-24,24 24,-24 0,25-25,-25 25,-25-25,24 25,-24-25,0 0,0 1,-24 24,-1 0,0 0,0 0,0 24,0 1,1-25,24 25,-25 0,25 0,0-1,-25 1,25 0,0 25,0-26,0 1,0 0,0 0,25 25,-25-26,25 1,-1 0,1-25,0 25,0 0,0-25,0 24,-1-24,1 0,0 0,0 0,0 0,-1 0,1 0,-25-24,25 24,0-25,0 0,-25 0,24 0,-24 1,25-1,-25 0,0 0,25 0,-25 0,0 1,25-1,-25 0,0 0,25 0,-1 1,-24-1,25 25,-25 25,25-25,-25 24,25-24,-25 25,0 0,25-25,-25 25,0 0,24-1,-24 1,0 0,0 0,25 0,-25 0,0-1,0 1,25 0,-25 0,0-50,0 0,0 0,0 1,25 24,0-25,-25 0,24 0,-24 0,25 25,-25-25,25 1,-25-1,25 25,-25-25,25 25,-25-25,24 25,-24 25,0 0,0 0,0-1,25-24,-25-24,25 24,0-25,-25 0,25 25,-1 0,-24-25,25 25,0 0,0 25,0-25,-25 25,25-25,-1 25,-24-1,25-24,0 25,-25 0,25 0,-25 0,25-25,-25 25,24-1,-24 1,25-25</inkml:trace>
  <inkml:trace contextRef="#ctx0" brushRef="#br0" timeOffset="42494.11">22449 7169,'0'0,"0"-25,0 0,0 0,24-24,26 24,-25 0,24 0,26 0,-26 1,26 24,-26-25,26 25,-1 0,26 25,-26-25,0 24,1 1,24 25,-25-25,1 24,-1 1,1-1,-1 26,0-26,-24 26,0-1,-1 1,1-1,-25 0,0 1,-1-1,1 25,-25-24,0-1,0 1,-25-1,1-24,-1 24,-25-24,25 24,-24-24,-1-1,0 1</inkml:trace>
  <inkml:trace contextRef="#ctx0" brushRef="#br0" timeOffset="44597.08">5333 11361,'25'0,"-25"-25,25 25,0 0,0 0,-1 0,1-25,0 25,0 0,0 0,-25-25,24 25,1 0,0 0,0 0,0 0,-1-25,1 25,0 0,0 0,0 0,-1 0,1 0,0 0,0-24,0 24,-1 0,26 0,-25-25,0 25,-1 0,1 0,0 0,0-25,0 25,0 0,-1 0,1 0,0 0,0-25,24 25,-24 0,0 0,25-25,-26 25,26 0,-25-25,24 25,1 0,-25-24,24 24,-24 0,25-25,-25 25,24 0,1-25,-25 25,24 0,-24-25,25 25,-1 0,1-25,-25 25,24 0,1-24,0 24,-1-25,1 25,-25-25,24 25,1 0,-1-25,1 25,-25 0,24-25,-24 25,25-24,-25 24,24 0,-24 0,25-25,-26 25,26 0,-25-25,24 25,-24 0,25 0,-25 0,24-25,-24 25,0 0,25 0,-26 0,1-25,25 25,-25 0,-1 0,1 0,25-24,-25 24,-1 0,1 0,0 0,0-25,0 25,-1 0,1 0,0 0,0 0,0 0,-1-25,1 25,0 0,0 0,0 0,-1 0,1 0,0-25,0 25,0 0,-1 0,1 0,0 0,0 0,0-25,-1 25,1 0,0 0,0 0,0 0,0 0,-1-24,1 24,0 0,0 0,0 0,-1 0,1 0,0-25,0 25,0 0,-1 0,1 0,-25-25,25 25,0 0,0 0,-1-25,1 25,0 0,0-25</inkml:trace>
  <inkml:trace contextRef="#ctx0" brushRef="#br0" timeOffset="45424.9">5929 12055,'0'0,"-25"0,0-25</inkml:trace>
  <inkml:trace contextRef="#ctx0" brushRef="#br0" timeOffset="45561.74">6226 11832,'-24'0,"24"-25</inkml:trace>
  <inkml:trace contextRef="#ctx0" brushRef="#br0" timeOffset="45709.84">6524 11708,'-25'0,"25"-25,0 0,25 25</inkml:trace>
  <inkml:trace contextRef="#ctx0" brushRef="#br0" timeOffset="45845.03">7070 11460,'0'0,"0"-25,24 25,1-25</inkml:trace>
  <inkml:trace contextRef="#ctx0" brushRef="#br0" timeOffset="45982.54">7739 11385,'25'0,"-25"25,25-25</inkml:trace>
  <inkml:trace contextRef="#ctx0" brushRef="#br0" timeOffset="46117.89">7665 12080,'0'0,"-25"25,0-1,1 1,-1-25</inkml:trace>
  <inkml:trace contextRef="#ctx0" brushRef="#br0" timeOffset="46246.06">7219 12502,'0'0,"-25"24,-25-24,25 0,0 25,1-25</inkml:trace>
  <inkml:trace contextRef="#ctx0" brushRef="#br0" timeOffset="46377.06">6822 12774,'0'0,"0"25,-25 0,0-25</inkml:trace>
  <inkml:trace contextRef="#ctx0" brushRef="#br0" timeOffset="46517.06">6946 13072,'0'0,"0"25,-25 0,25-1,-25-24,25 25,-25-25,25 25,0 0</inkml:trace>
  <inkml:trace contextRef="#ctx0" brushRef="#br0" timeOffset="46645.88">7169 13791,'0'0,"0"25,0 0,0 0,0 0,-25-25,50 0</inkml:trace>
  <inkml:trace contextRef="#ctx0" brushRef="#br0" timeOffset="46789.89">7591 14089,'0'0,"0"25,0 0,0-50,24 0</inkml:trace>
  <inkml:trace contextRef="#ctx0" brushRef="#br0" timeOffset="46925.82">8335 13866,'0'0,"25"0,-25-25,24 25,-24-25,25 0,0 1,0 24</inkml:trace>
  <inkml:trace contextRef="#ctx0" brushRef="#br0" timeOffset="47061.75">8707 13370,'0'0,"-25"0,25-25,-25 25,25-25,0 0,0 1,-25 24,25-25,0 0</inkml:trace>
  <inkml:trace contextRef="#ctx0" brushRef="#br0" timeOffset="47198.05">8409 12799,'0'0,"-25"0,-24-25,24 25,0-24,0 24,1-25,-1 25</inkml:trace>
  <inkml:trace contextRef="#ctx0" brushRef="#br0" timeOffset="47333.05">8136 12452,'-25'0,"1"-25,-1 25,0-25,25 1</inkml:trace>
  <inkml:trace contextRef="#ctx0" brushRef="#br0" timeOffset="47470.05">8508 11956,'0'-25,"-24"0,24 0,-25 25,25-24</inkml:trace>
  <inkml:trace contextRef="#ctx0" brushRef="#br0" timeOffset="47613.05">8781 11559,'0'0,"-25"0,1-25,-1 25,0 0,25-25,-25 25</inkml:trace>
  <inkml:trace contextRef="#ctx0" brushRef="#br0" timeOffset="47749.04">9029 11460</inkml:trace>
  <inkml:trace contextRef="#ctx0" brushRef="#br0" timeOffset="47892.86">9327 12254,'0'0,"0"24,0 1</inkml:trace>
  <inkml:trace contextRef="#ctx0" brushRef="#br0" timeOffset="48016.86">9426 12650,'0'0,"-25"25,25 0</inkml:trace>
  <inkml:trace contextRef="#ctx0" brushRef="#br0" timeOffset="48153.7696">9525 13171,'0'0,"0"25,0 0,-24 0</inkml:trace>
  <inkml:trace contextRef="#ctx0" brushRef="#br0" timeOffset="48289.81">9476 13593,'-25'25,"0"-25</inkml:trace>
  <inkml:trace contextRef="#ctx0" brushRef="#br0" timeOffset="48426.04">9128 13965,'0'0,"-24"25,-1 0,0-25</inkml:trace>
  <inkml:trace contextRef="#ctx0" brushRef="#br0" timeOffset="48569.58">8880 14362,'0'0,"-24"0,-1 25,0-25,0 0,0 0</inkml:trace>
  <inkml:trace contextRef="#ctx0" brushRef="#br0" timeOffset="48705.99">8037 14833,'0'0,"-25"25,0-25,1 0</inkml:trace>
  <inkml:trace contextRef="#ctx0" brushRef="#br0" timeOffset="48846.1">7318 14932,'0'0,"-25"0,0 0,0 0,1-24,-1 24</inkml:trace>
  <inkml:trace contextRef="#ctx0" brushRef="#br0" timeOffset="48985.58">7020 14585,'0'0,"-25"0,0-25,1 25,-1-24,0-1,0 25,0-25</inkml:trace>
  <inkml:trace contextRef="#ctx0" brushRef="#br0" timeOffset="49101.81">6722 14015,'-49'-50,"98"100,-123-150,49 76,0-1,1 0,-1 0,0 0,0 1</inkml:trace>
  <inkml:trace contextRef="#ctx0" brushRef="#br0" timeOffset="49237.65">6251 13271,'0'0,"0"-25,-25 25,1-25,-1 0,0 0,25 0</inkml:trace>
  <inkml:trace contextRef="#ctx0" brushRef="#br0" timeOffset="49377.7">6152 12799,'0'0,"-25"-25,25 1,0-1,0 0,0 0</inkml:trace>
  <inkml:trace contextRef="#ctx0" brushRef="#br0" timeOffset="49513.0199">6524 12254,'0'0,"-25"0,0-25,25 0</inkml:trace>
  <inkml:trace contextRef="#ctx0" brushRef="#br0" timeOffset="49657.03">6896 12005,'25'0,"-25"-24,0-1,0 0</inkml:trace>
  <inkml:trace contextRef="#ctx0" brushRef="#br0" timeOffset="49797.33">7442 11658,'25'0,"-25"-25,0 1,24-1</inkml:trace>
  <inkml:trace contextRef="#ctx0" brushRef="#br0" timeOffset="49941.6599">7690 12626,'0'0,"0"49,0-24,0 0,0 0</inkml:trace>
  <inkml:trace contextRef="#ctx0" brushRef="#br0" timeOffset="50081.85">7888 13022,'0'25</inkml:trace>
  <inkml:trace contextRef="#ctx0" brushRef="#br0" timeOffset="50218.0199">8260 13146,'0'0,"25"0</inkml:trace>
  <inkml:trace contextRef="#ctx0" brushRef="#br0" timeOffset="50366.0199">8583 12650,'0'0,"0"-24,-25 24,25-25,0 0,0 0</inkml:trace>
  <inkml:trace contextRef="#ctx0" brushRef="#br0" timeOffset="50501.58">8756 11857,'0'0,"0"-25,-24 0,-1 0,25 0</inkml:trace>
  <inkml:trace contextRef="#ctx0" brushRef="#br0" timeOffset="50649.7696">8707 11112,'-25'0,"0"-24,0 24,1 0,24-25</inkml:trace>
  <inkml:trace contextRef="#ctx0" brushRef="#br0" timeOffset="50784.97">8856 10988,'24'0</inkml:trace>
  <inkml:trace contextRef="#ctx0" brushRef="#br0" timeOffset="50933.67">9352 10939,'0'0,"0"-25,-25 25</inkml:trace>
  <inkml:trace contextRef="#ctx0" brushRef="#br0" timeOffset="51072.7696">9674 11187,'0'0,"-25"25,25 0,-24-1</inkml:trace>
  <inkml:trace contextRef="#ctx0" brushRef="#br0" timeOffset="51213">9550 12030,'0'0,"0"25,0 0,0 0</inkml:trace>
  <inkml:trace contextRef="#ctx0" brushRef="#br0" timeOffset="51345.34">9699 12601,'0'0,"0"25,-25-1</inkml:trace>
  <inkml:trace contextRef="#ctx0" brushRef="#br0" timeOffset="51482.01">9798 13122,'0'0,"0"24,0 1,0 0</inkml:trace>
  <inkml:trace contextRef="#ctx0" brushRef="#br0" timeOffset="51613">9972 13841,'0'0,"-25"25,25 0</inkml:trace>
  <inkml:trace contextRef="#ctx0" brushRef="#br0" timeOffset="51721.64">9798 14139,'0'0,"-25"0</inkml:trace>
  <inkml:trace contextRef="#ctx0" brushRef="#br0" timeOffset="52009.7696">7343 14486,'0'0,"-50"0,0-25,26 25,-1-25,-25 1,25 24</inkml:trace>
  <inkml:trace contextRef="#ctx0" brushRef="#br0" timeOffset="52141.6199">7094 14039,'-24'0,"-1"0,25-24,-25 24,25-25</inkml:trace>
  <inkml:trace contextRef="#ctx0" brushRef="#br0" timeOffset="52289.93">7318 13444,'0'0,"-25"-25,25 1</inkml:trace>
  <inkml:trace contextRef="#ctx0" brushRef="#br0" timeOffset="52425.6599">6970 12700,'0'0,"-24"-25,-1 25,0-25,0 1,0-1,1 25</inkml:trace>
  <inkml:trace contextRef="#ctx0" brushRef="#br0" timeOffset="52561.5199">6301 12229,'0'0,"-25"0,0 0,0 0,1 0,-1 0,0 0</inkml:trace>
  <inkml:trace contextRef="#ctx0" brushRef="#br0" timeOffset="52693.99">6053 11956,'0'0,"0"-25,0 0,0 0,0 1</inkml:trace>
  <inkml:trace contextRef="#ctx0" brushRef="#br0" timeOffset="52841.28">6995 11485,'0'0,"25"-25</inkml:trace>
  <inkml:trace contextRef="#ctx0" brushRef="#br0" timeOffset="53873.98">8360 12849,'0'-25,"24"25,1 0,0-25,0 25,0-25,-1 25,1 0,0 0,0-24,0 24,-1 0,26-25,-25 25,24 0,-24 0,25-25,-1 25,1 0,0 0,-1-25,26 25,-1-25,0 25,1 0,-1-24,1 24,24-25,-25 25,1 0,24-25,-25 25,26-25,-26 25,0-25,26 25,-26-24,25 24,-24-25,-1 25,1-25,24 25,-25-25,1 25,-1-25,0 1,1 24,-1-25,1 25,-26-25,26 0,-26 25,1-25,0 25,-1-24,1-1,-25 25,-1-25,1 25,0 0,0-25,0 25,-25-25,0 0,-25 25,0-24,0 24,0 0,-24 0,24 0,0 0,0 0,-24 0,24 0,0 0,0 0,1 0,24 24,24-24,1 0,0 0,0 0,24-24,-24 24,25 0,-25 0,24 0,-24 0,25 0,-1-25,-24 25,25 0,-1 0,1 0,-25 0,24 0,-24 0,25 0,-26 0,26 0,-25 0,0 0,-1 25,1-25,0 0,0 24,-25 1,25-25,-25 25,0 0,-25-25,0 25,0 0,-24-1,24-24,0 25,0 0,-24-25,24 25,0-25,0 25</inkml:trace>
  <inkml:trace contextRef="#ctx0" brushRef="#br0" timeOffset="54676.85">14610 11683,'0'-25,"0"0,-24 1,-1 24,25-25,-25 25,0 0,0 0,0 0,1 0,-1 0,0 0,0 25,0-25,-24 24,24-24,0 25,0 0,1 0,-1-25,25 25,-25-1,25 1,0 0,25 0,0 0,-1-25,1 24,25-24,-25 25,24 0,1-25,-25 25,24 0,1-25,0 24,-26 1,26 0,-25 0,0-25,-1 25,-24-1,25 1,-25 0,0 0,-25 0,1-25,-1 25,0-1,0 1,-24-25,24 25,0-25,-25 25,25-25,-24 0,24 25,0-25,0 0,1 0,-1 0,25-25</inkml:trace>
  <inkml:trace contextRef="#ctx0" brushRef="#br0" timeOffset="56013.84">15057 11931,'0'0,"-25"0,25-25,-25 25,0 0,1 0,24 25,-25-25,25 25,0 0,0-1,0 1,0 0,0 0,0 0,0-1,25 1,-25 0,0 0,24 0,1 0,0-25,-25 24,25-24,0 0,-25 25,24-25,1 0,0 0,0-25,0 25,-1-24,1 24,-25-25,25 0,-25 0,0 0,0 0,0 1,0-1,0 0,-25 0,0 25,25-25,-49 1,24-1,0 25,0-25,-24 25,24 0,-25 0,26 0,-1 0,0 0,0 0,0 25,1-25,-1 25,0-1,25 1,0 0,25-25,0 0,-1 0,1 0,0 0,0 0,0 0,-1 0,1-25,0 25,-25-25,25 25,0-24,-1 24,1-25,0 25,0-25,0 25,-25-25,24 25,1-25,0 25,0-24,0 24,-1 0,1 0,0 0,-25 24,25-24,0 25,-25 0,24 0,-24 0,0-1,0 1,25-25,-25 25,0 0,0 0,0-1,0 1,0 0,0-50,0 0,0 1,0-1,0 0,0 0,0 0,0 1,0-1,0 0,25 0,0 0,-25 1,25 24,-1-25,1 25,0 0,0 0,0 25,0-1,-25 1,0 0,0 0,0 0,0-1,0 1,0 0,0-50,0 0,0 1,0-1,24 0,-24 0,25 0,0 1,0-1,-25 0,25 25,-25 25,24-25,-24 25,0-1,25-24,-25 25,25-25,-25 25,0 0,25-25,-25 25,25-25,-1 24,1-24,0 25,0-25,0 0,-1-25,1 25,-25-24,25 24,0-25,0 0,-1 0,1 0,-25 1,0-1,25 0,-25 0,0 0,0 1,0-1,-25 0,25 0,-25 25,1-25,-1 50,0 0,25 0,0 0,0-1,0 1,0 0,0 0,0 0,0-1,25 1,0 0,-1 0,1-25,0 25,0-25,0 0,-1 0,1 0,0 0,25 0,-26 0,1 0,25 0,-1-25</inkml:trace>
  <inkml:trace contextRef="#ctx0" brushRef="#br0" timeOffset="56758.08">17314 11584,'0'0,"-25"0,25-25,-25 25,25-25,-24 25,24-25,-25 25,0 25,0 0,25 0,-25-25,25 25,0-1,0 1,0 0,0 0,0 0,0-1,0 1,0 0,25-25,0 0,0 0,0-25,-1 25,-24-25,25 25,-25-24,25-1,-25 0,25 25,-25-25,0 0,0 1,0-1,0 0,0 0,0 0,0 1,0-1,0 50,25-25,-25 24,24 1,1 0,-25 0,25 0,0-1,0 26,-1-25,-24 24,25-24,0 25,0-1,-25 1,25 0,-25-1,24 1,-24-25,25 24,-25 1,25-25,-25 0,0-1,0 1,0 0,0 0,-25-25,0 0,1-25,-1 25,25-25,-25 25,0-25,0 1,25-1,-24 25,24-25,0 0,0 0,0 0,0 1,0-1,24 0,1 0,0 0,0 1</inkml:trace>
  <inkml:trace contextRef="#ctx0" brushRef="#br0" timeOffset="57845">17984 11460,'-25'0,"0"-25,0 25,25-25,-24 25,-1 0,0 0,0 0,0 0,25 25,-24-25,-1 25,25 0,-25-25,25 24,0 1,-25 0,25 0,0 0,0-1,0 1,0 0,0 0,0 0,0-1,25 1,0-25,0 25,-1-25,1-25,0 25,0 0,0-25,-25 1,24 24,-24-25,25 25,-25-25,25 0,0 0,-25 1,0-1,0 0,0 0,0 0,0 1,0-1,0 0,0 50,0 0,0-1,0 1,0 0,0 0,25 0,-1-25,1 24,0-24,0 0,0 0,-25-24,24 24,1 0,0-25,0 25,0-25,-1 0,1 25,0-25,0 1,0-1,-25 0,0 0,0 0,0 1,0-1,0 0,-25 0,0 25,25-25,-25 25,0 0,25 25,0 0,0 0,25 0,0-1,0-24,-25 25,25 0,-1 0,1-25,0 25,-25-1,25 1,0 0,-1 0,-24 0,0-1,0 1,-24-25,-1 0,25 25,-25-25,0 0,0 0,1 0,-1 0,0 0,0 0,0 0,1 0,24-25</inkml:trace>
  <inkml:trace contextRef="#ctx0" brushRef="#br0" timeOffset="58016.75">18902 1138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52:01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97 5432,'0'25,"0"0,0 0,0-1,0 1,25-25,-25 25,0 0,0 0,0-1,24-24,-24 25,0 0,0 0,0 0,0-1,0 1,25 0,-25 0,0 0,0 0,0-1,0 1,25-25,-25 25,0 0,0 0,0-1,0 1,0 0,25 0,-25 0,0-1,25 1,-25 25,0-25,0-1,0 1,24 25,-24-25,0-1,0 26,25-25,-25 0,0 24,0-24,25 0,-25 0,0 24,0-24,0 0,25 24,-25-24,0 25,0-25,25 24,-25-24,0 25,0-25,0 24,0 1,24-25,-24 24,0-24,0 25,0-1,0-24,0 25,0-1,25-24,-25 25,0-1,0 1,0-1,0 1,0 0,0-1,0 1,0-1,0 1,0 0,0-1,0 1,0 0,0-1,-25-24,25 25,0-1,0 1,0-1,0 1,0 0,0 24,0-24,0-1,0 1,0-1,0 1,0 0,0-1,0 1,0 0,0-1,0 1,0-25,0 24,0 1,0-1,0 26,0-26,0 1,0 0,0-1,0 1,0-1,0 1,0 24,0-24,0 0,0-1,0 1,0 0,0-1,25 1,-25 24,0-24,0-1,0 1,0 24,0-24,25 0,-25-1,0 1,0-1,0 1,25 0,-25-1,0 1,0-1,25 1,-25 24,0-24,25-25,-25 25,0-1,0 1,24-1,-24 1,0-25,25 24,-25 1,0-25,0 24,25 1,-25-25,25 24,-25-24,0 25,0-25,0 24,25-24,-25 0,0 0,0-1,24 1,-24 0,0 0,0 0,0-1,0 1,0 0,25-25,-25 25,25-25,0 0,0 0,-1 0,1 0,0 0,0 0,0 0,-1 0,1 0,0-25,25 25,-26 0,1 0,0 0,25 0,-26 0,1 0,25 0,-25 0,24 0,1 0,-1 0,1 0,0 0,-1 0,1-25,24 25,-24 0,24 0,1 0,-26 0,26-25,-1 25,1 0,-1 0,0 0,1-24,24 24,-25 0,26 0,-1-25,-25 25,26 0,-1-25,0 25,25 0,-25-25,0 25,1-25,24 25,-25 0,0-24,25 24,-25-25,1 25,24-25,-25 25,25-25,-25 25,25-25,-25 25,25-24,-24 24,24-25,-25 25,0 0,0-25,25 25,-25-25,1 25,-26-25,25 25,-24 0,24 0,-25-24,-24 24,24 0,-24 0,0 0,-26 0,26 0,-25 0,0-25,-1 25,1 0</inkml:trace>
  <inkml:trace contextRef="#ctx0" brushRef="#br0" timeOffset="3711.82">6871 5606,'0'-25,"-25"25,25-25,-24 25,-1 0,25-25,-25 1,0-1,25 0,0 0,-25 25,25-25,0 1,0-1,0 0,-24 25,24-25,0 0,0 1,0-1,-25 0,25 0,0 0,0 1,0-1,0 0,0 0,0 0,0 1,0-1,0 0,0 0,0 0,0 1,0-1,0 0,25 25,-1 0,1 0,0 0,0 0,0 0,-1 0,1 0,0 0,0 0,0 0,-1 0,-24-25,25 25,0 0,0 0,24 0,-24 0,0 0,0-25,0 25,0 0,-1 0,1 0,0 0,25 0,-26-25,1 25,0 0,0 0,24 0,-24 0,0 0,25 0,-26 0,26 0,-25-24,24 24,-24 0,25 0,-25 0,24 0,-24 0,25 0,-1-25,1 25,-25 0,24 0,1 0,0-25,-1 25,1 0,-1 0,1-25,-25 25,24 0,1 0,0 0,-1-25,-24 25,25 0,-26 0,26 0,0-24,-26 24,26 0,-25-25,24 25,1 0,-25 0,24-25,1 25,-25 0,24-25,1 25,-25 0,25 0,-1-25,-24 25,25 0,-26 0,26 0,-25-24,0 24,24 0,-24 0,0 0,0-25,24 25,-24 0,0 0,0 0,-1-25,26 25,-25 0,24 0,-24-25,25 25,-1 0,-24 0,25-25,-25 25,24 0,-24 0,0 0,0 0,0-24,-1 24,1 0,0 0,0 0,0 0,-1 0,1 0,0 0,0-25,0 25,-1 0,1 0,0 0,0 0,-25-25,25 25,-1 0,1 0,0 0,0-25,0 25,-1 0,1 0,0 0,0-25,0 25,-1 0,1 0,0-24,0 24,0 0,-1 0,1-25,0 25,0 0,0-25,-1 25,1 0,0 0,-25-25,25 25,0 0,0 0,-1 0,1 0,0-25,0 25,0 0,-1 0,1 0,0 0,0 0,0-24,-1 24,1 0,0 0,0 0,0 0,-1 0,1 0,0 0,-25 24,0 1,0 0,0 0,0 0,0-1,0 1,0 0,25-25,-25 25,0 0,0-1,25-24,-25 25,0 0,0 0,0 0,0-1,0 1,0 0,0 0,0 0,0-1,0 1,0 0,24 0,-24 0,0-1,0 1,0 0,0 0,0 0,0 0,25-25,-25 24,0 1,0 0,0 0,0 0,0-1,0 1,0 0,0 0,0 0,0-1,0 1,25 0,-25 0,0 0,0-1,0 1,0 0,0 0,0 0,0-1,0 1,0 0,0 0,0 0,0-1,25 1,-25 0,0 0,0 0,0-1,0 1,0 0,0 0,0 0,0-1,25 1,-25 0,0 0,0 0,24 0,-24 24,0-24,0 0,25 0,-25-1,0 1,0 0,0 0,25 0,-25 24,0-24,0 0,25 0,-25 24,0-24,0 0,25 0,-25 24,0-24,0 0,0 0,0 24,24-24,-24 0,0 24,0-24,25 0,-25 0,0 24,0-24,0 25,0-25,0 24,0-24,0 25,0-25,0 24,25-24,-25 25,0-26,0 26,0-25,25 0,-25 24,0-24,0 25,0-26,0 1,25 25,-25-25,0-1,0 26,0-25,0 0,24 24,-24-24,0 25,0-26,0 26,0-25,0 24,0-24,0 25,0 0,0-26,0 26,0-25,0 24,0-24,0 25,0-25,0-1,0 26,0-25,0 24,0-24,0 25,0-25,0 24,0-24,0 25,0-26,0 26,0-25,25 24,-25 1,0-25,0 24,0-24,0 25,0 0,0-26,0 26,25-25,-25 24,0-24,0 25,0-1,0-24,25 25,-25-1,0-24,0 25,0-1,0-24,25 25,-25-25,0 24,24-24,-24 0,0 24,0-24,25 0,-25 25,0-26,0 1,0 25,0-25,0 24,25-24,-25 0,0 25,25-26,-25 26,0-25,25 24,-25-24,0 0,0 25,0-26,25 1,-25 25,0-25,0-1,0 26,24-25,-24 0,0-1,0 1,0 0,25 25,-25-26,0 1,25 0,-25 0,25 0,-25 24,0-24,25 0,-25 0,24-1,-24 1,0 0,25 0,-25 0,25 0,-25-1,0 26,25-25,-25 0,25-1,-25 1,24 0,-24 0,0 0,25-1,-25 1,0 0,0 0,25 0,-25-1,0 26,0-25,25 0,-25-1,0 1,25 0,-25 0,0 0,24-25,-24 24,0 1,25 0,-25 0,25 0,-25-1,25 1,-25-50</inkml:trace>
  <inkml:trace contextRef="#ctx0" brushRef="#br0" timeOffset="5187.99">6450 6003,'0'-25,"0"50,0 0,0-1,0 1,0 0,-25 25,0-1,25 1,-25-1,0 26,1-1,-26 1,25-1,0 0,-24 1,24 24,-25-24,1-1,24 25,-25-24,1-1,-1 0,0 1,26-1,-26-24,0-1,26 1,-1 0,0-26,25 1,-25 0,25 0</inkml:trace>
  <inkml:trace contextRef="#ctx0" brushRef="#br0" timeOffset="5527.66">6970 6772,'0'0,"-24"24,-1 1,0-25,0 25,0 0,1 25,-1-26,0 26,0 0,0-1,1 1,-1-1,0 26,-25-1,26 1,-1 24,-25 0,1-25,24 26,-25-1,1 0,24 0,-25 1,25-26,-24 25,24-24,0-1,0 0,0 1,1-26,-1 26,25-26,-25 1,0 0</inkml:trace>
  <inkml:trace contextRef="#ctx0" brushRef="#br0" timeOffset="5856.03">6946 8285,'0'0,"24"0,-24-25,25 25,-25-25,0 50,0 0,0 24,-25-24,1 25,-1-1,0 26,0-1,0 1,-24-1,24 25,-25-24,26 24,-26 0,25 0,-24 25,-1-24,0 24,1-25,-1 25,1-25,-1 0,0 1,1-1,-1 0,0 0,26-24,-26-1,25 0,0-24,25 0</inkml:trace>
  <inkml:trace contextRef="#ctx0" brushRef="#br0" timeOffset="6147.54">7144 10046,'0'0,"25"-25,0 0,-25 0,0 50,0 0,0 0,0 25,-25-1,0 1,25 24,-25 1,0-1,1 0,-1 26,0-1,0 0,-24 0,24 0,0 25,-25-24,26-1,-26 0,25 0,0 1,-24-1,24-25,-25 25,26 1,-1-26,-25 0,25 26</inkml:trace>
  <inkml:trace contextRef="#ctx0" brushRef="#br0" timeOffset="6524.02">7665 12055,'0'25,"0"0,-25-1,25 1,0 25,-25 0,25 24,-24 0,-1 1,25-1,-25 25,0 1,0-1,1 0,-1 0,0 0,0 1,0 24,1-25,-1 0,0-24,0 24,0 0,1-25,-1 26,0-26,25 0</inkml:trace>
  <inkml:trace contextRef="#ctx0" brushRef="#br0" timeOffset="6943.79">9228 12526,'0'0,"-25"0,25-24,0-1,0 0,0 0,25 25,-1 0,1 0,0 0,0 0,0 0,24 25,-24 0,25 24,-25-24,24 25,1-1,-1 26,26-26,-26 1,26 24,-26-24,26 0,-26 24,26-24,-26-26,1 26,0 0,24-25,-49-1,25 26,-1-25,1-25,-1 25,1-25</inkml:trace>
  <inkml:trace contextRef="#ctx0" brushRef="#br0" timeOffset="7243.65">10394 12179,'0'0,"-25"0,25-25,25 25,-1 25,1-25,25 25,-1-25,1 25,0-25,24 25,0-1,1 1,-1 0,1-25,24 25,-25 0,25-1,1 1,-1-25,-25 25,26-25,-1 25,-25 0,25-25,-24 24,-1-24,-24 25,24-25,-24 0,-1 25,1-25</inkml:trace>
  <inkml:trace contextRef="#ctx0" brushRef="#br0" timeOffset="7531.08">11807 12328,'25'0,"0"0,25 25,-26-25,26 0,24 25,-24-25,24 24,1-24,-1 25,1-25,24 0,-25 0,26 0,-26 25,0-25,26 0,-26 0,0 0,1 0,-1 0,25 0,-49 0,24 0,1 0,-1 0,-24 0,0-25,24 25,-24-25,-26 25</inkml:trace>
  <inkml:trace contextRef="#ctx0" brushRef="#br0" timeOffset="7964">12725 10244,'25'25,"0"-25,0 0,-1 25,26-25,0 0,-1 25,26-25,-1 0,0 0,26 0,-26 0,25-25,-24 25,24-25,0 25,-24-25,24 25,-25-24,25-1,-24 0,-1 25,1-25,24 0,-25 1,-24-1,24 0,1 0,-26 25,1-25</inkml:trace>
  <inkml:trace contextRef="#ctx0" brushRef="#br0" timeOffset="8263.76">12998 8756,'0'0,"0"-25,25 0,0 25,24-24,-24 24,25-25,-1 25,1-25,24 0,1 0,-1 1,1-1,-1 25,0-25,26 0,-26 0,25 1,0-1,-24-25,24 25,-25 1,1-1,-1 0</inkml:trace>
  <inkml:trace contextRef="#ctx0" brushRef="#br0" timeOffset="8975.84">12328 7293,'0'-25,"25"0,0 25,24 0,-24-25,25 0,24 25,-24-24,24-1,1 0,-1 0,25 0,-24 1,-1-1,25-25,-24 25,-1 1,1-1,24 0,-25 0,1 0,-1 0,1 1,-1-26,0 50,1-25,-26 0,26 1,-50-1,24 0,-24 25,25-25</inkml:trace>
  <inkml:trace contextRef="#ctx0" brushRef="#br0" timeOffset="9291.99">12477 6077,'0'0,"50"-25,-1 25,1-24,24-1,-24 0,24 0,-24 0,24 1,1-1,-1 0,1 0,-1 0,25 0,-24 1,-1-1,25-25,-24 25,24 1,-25-26,26 25,-26 0,0-24,1 24,-1 0,-24 0</inkml:trace>
  <inkml:trace contextRef="#ctx0" brushRef="#br0" timeOffset="9615.94">12502 5283,'0'0,"50"-24,-26-1,26 25,0-25,-1 0,26 0,-26-24,26 24,-1 0,0-24,26 24,-26-25,0 1,26 24,-1-25,-25 0,26 1,-26-1,0 25,1-24,-26 24,1-25,0 26,-26-1,1 0,0 25</inkml:trace>
  <inkml:trace contextRef="#ctx0" brushRef="#br0" timeOffset="10099.83">11783 2729,'0'0,"-25"0,25 24,-25 1,0 0,0 0,1 0,-26 24,25 1,-24-1,-1 26,0-1,1 1,-1-1,0 0,1 26,-26-26,51-24,-26 24,0-24,26-1</inkml:trace>
  <inkml:trace contextRef="#ctx0" brushRef="#br0" timeOffset="10423.64">10294 2704,'-25'0,"1"25,24-1,-25 1,25 0,-25 0,0 24,0 1,-24 24,24-24,-25 49,26-24,-26 24,0-25,26 25,-26-24,25-1,-24 26,24-51,0 26,0-1,0-24</inkml:trace>
  <inkml:trace contextRef="#ctx0" brushRef="#br0" timeOffset="10703.75">9352 2902,'-25'0,"25"25,-25 0,25 0,-25-1,25 26,-25 0,1-1,-1 26,0-1,0 25,0-24,1 24,-1 0,0 0,-25 25,26-49,-1 24,0 0,0-24,0-1,1 0,24-24</inkml:trace>
  <inkml:trace contextRef="#ctx0" brushRef="#br0" timeOffset="10927.97">7987 3076,'-24'0,"24"-25,-25 25,0 25,25 24,-25-24,25 25,-25-1,25 26,-24-1,-1 1,0-1,0 25,0-24,25 24,-24 0</inkml:trace>
  <inkml:trace contextRef="#ctx0" brushRef="#br0" timeOffset="12099.3697">7119 9029,'0'-25,"0"50,25-25,0 0,0 0,0 0,-1 0,1 0,0 0,-25-25,25 25,0 0,-1 0,1 0,0-25,0 25,24 0,-24 0,0-25,0 25,0 0,-1 0,26 0,-25 0,24 0,-24-24,25 24,-25 0,24 0,1-25,-1 25,1 0,0-25,-1 25,1-25,0 25,-1 0,1-25,-1 25,1 0,0-24,-1 24,-24 0,25-25,-26 25,1 0,0 0,0 0,0 0,-1 0,-24-25,-24 25</inkml:trace>
  <inkml:trace contextRef="#ctx0" brushRef="#br0" timeOffset="13231.71">10220 8657,'-25'0,"0"0,50 0,0 0,0 0,-1 0,1 0,0-25,0 25,0 0,0 0,24 0,-24-25,0 25,24 0,-24-25,25 25,-1 0,-24 0,25-24,-1 24,1 0,24-25,-24 25,0-25,-1 25,26 0,-26-25,1 25,-1-25,26 25,-25 0,-1-24,1 24,-1-25,1 25,-25 0,24-25,1 25,-25-25,24 25,-24 0,25 0,-25-25,-1 25,1 0,0 0,0-24,0 24,-1 0,1 0,0 0,0 0,-25-25,25 25,-1 0,1-25,0 25,0 0,0-25,-1 25,1 0,0 0,-25-25,25 25,0 0,-1 0,-24-24</inkml:trace>
  <inkml:trace contextRef="#ctx0" brushRef="#br0" timeOffset="13683.6">8508 10096,'0'0,"-24"0,24-25,0 0,0 0,24 0</inkml:trace>
  <inkml:trace contextRef="#ctx0" brushRef="#br0" timeOffset="13827.94">8831 9773,'0'0,"0"25,-25-25,0 0,25-25,25 0</inkml:trace>
  <inkml:trace contextRef="#ctx0" brushRef="#br0" timeOffset="13966.94">9401 9426,'0'25,"0"-50</inkml:trace>
  <inkml:trace contextRef="#ctx0" brushRef="#br0" timeOffset="14107.64">10245 9153,'24'0,"-24"25,0-50,25 25,0 0</inkml:trace>
  <inkml:trace contextRef="#ctx0" brushRef="#br0" timeOffset="14242.82">11014 9327,'0'0,"0"24,0 1</inkml:trace>
  <inkml:trace contextRef="#ctx0" brushRef="#br0" timeOffset="14371.94">11063 10170,'0'0,"-25"25,1 24,-26 1,25-25,0 0,1-1,-1 1</inkml:trace>
  <inkml:trace contextRef="#ctx0" brushRef="#br0" timeOffset="14511.69">10592 10740,'0'0,"-25"25,0 0,-24-25,24 25,0-25,0 0,1 0,-1 25,0-25</inkml:trace>
  <inkml:trace contextRef="#ctx0" brushRef="#br0" timeOffset="14635.57">10046 11137,'0'0,"-49"50,-26-25,26 0,-26-1,1 1,24 0,-24 0,24 0,-24-1</inkml:trace>
  <inkml:trace contextRef="#ctx0" brushRef="#br0" timeOffset="14779.6">8136 11733,'0'0,"-49"24,-1 1,25-25,0 0,-24 0,24 0</inkml:trace>
  <inkml:trace contextRef="#ctx0" brushRef="#br0" timeOffset="14915.54">7913 10939,'0'0,"0"-25,-25 0,0 0,1 1</inkml:trace>
  <inkml:trace contextRef="#ctx0" brushRef="#br0" timeOffset="15059.74">8161 10046,'0'-25,"-25"0,0 25,1-25,-1 1</inkml:trace>
  <inkml:trace contextRef="#ctx0" brushRef="#br0" timeOffset="15195.93">7839 9575,'0'0,"-25"0,0 24,0-24,0 0,1 0,24-24,-25 24,25-25</inkml:trace>
  <inkml:trace contextRef="#ctx0" brushRef="#br0" timeOffset="15335.71">8558 9302,'0'0,"25"0,0 0</inkml:trace>
  <inkml:trace contextRef="#ctx0" brushRef="#br0" timeOffset="15479.97">9476 9252,'0'0,"0"25,0 0,25-25</inkml:trace>
  <inkml:trace contextRef="#ctx0" brushRef="#br0" timeOffset="15614.74">9501 10319,'0'0,"0"49,0 1,0-25</inkml:trace>
  <inkml:trace contextRef="#ctx0" brushRef="#br0" timeOffset="15755.25">10046 10418,'0'0,"0"-25</inkml:trace>
  <inkml:trace contextRef="#ctx0" brushRef="#br0" timeOffset="15903.65">10790 9723,'0'0,"-24"0,24-24</inkml:trace>
  <inkml:trace contextRef="#ctx0" brushRef="#br0" timeOffset="16035.22">11237 9277,'0'-25,"0"0,0 1</inkml:trace>
  <inkml:trace contextRef="#ctx0" brushRef="#br0" timeOffset="16171.61">11609 9103,'0'25,"0"0,0 0,25-25,0 25</inkml:trace>
  <inkml:trace contextRef="#ctx0" brushRef="#br0" timeOffset="16291.6">11733 10691,'0'0,"0"25,0-1</inkml:trace>
  <inkml:trace contextRef="#ctx0" brushRef="#br0" timeOffset="16427.91">11708 11212,'0'0,"-25"25,1-25,-1 0,0 0</inkml:trace>
  <inkml:trace contextRef="#ctx0" brushRef="#br0" timeOffset="16566.91">10865 11311,'0'0,"-50"0,25 0,1 25,-1-25,0-25</inkml:trace>
  <inkml:trace contextRef="#ctx0" brushRef="#br0" timeOffset="16703.91">9897 10567,'0'0,"-49"-25,-1 0,1 0,24 1</inkml:trace>
  <inkml:trace contextRef="#ctx0" brushRef="#br0" timeOffset="16843.52">9277 9599,'0'0,"-25"0,1-24,24-1,0 0,0 0</inkml:trace>
  <inkml:trace contextRef="#ctx0" brushRef="#br0" timeOffset="16975.53">9128 8806,'0'0,"-24"0,-1-25,25 0,-25 0,25 0,-25 1,25-1,0 0,0 0</inkml:trace>
  <inkml:trace contextRef="#ctx0" brushRef="#br0" timeOffset="17102.9">9451 8186,'0'-25,"0"0</inkml:trace>
  <inkml:trace contextRef="#ctx0" brushRef="#br0" timeOffset="17235.24">9501 7962,'-25'0,"0"0,0-25,0 1</inkml:trace>
  <inkml:trace contextRef="#ctx0" brushRef="#br0" timeOffset="17383.92">9054 7541,'0'0,"-25"-25,0 25,25-25,-24 25,-1-25,25 0,-25 25</inkml:trace>
  <inkml:trace contextRef="#ctx0" brushRef="#br0" timeOffset="17523.55">8707 7218,'0'0,"-25"0,0 0,-24 0,24 0,0 0,-25 0</inkml:trace>
  <inkml:trace contextRef="#ctx0" brushRef="#br0" timeOffset="17663.7">8161 7813,'0'0,"-25"25,25 0</inkml:trace>
  <inkml:trace contextRef="#ctx0" brushRef="#br0" timeOffset="17943.32">8707 8285,'-25'-25,"25"0,0 0</inkml:trace>
  <inkml:trace contextRef="#ctx0" brushRef="#br0" timeOffset="18091.18">9575 7888,'0'-25</inkml:trace>
  <inkml:trace contextRef="#ctx0" brushRef="#br0" timeOffset="18230.66">10344 7665,'0'0</inkml:trace>
  <inkml:trace contextRef="#ctx0" brushRef="#br0" timeOffset="18383.89">10642 7392,'0'0,"-25"0,25-25,-25 25,0-25,0 25,1-25</inkml:trace>
  <inkml:trace contextRef="#ctx0" brushRef="#br0" timeOffset="18523.5">9575 7020,'0'0,"-74"0,24-25,-24 25,49-25,-25 0,25 1,0-1</inkml:trace>
  <inkml:trace contextRef="#ctx0" brushRef="#br0" timeOffset="18658.88">9228 6598,'0'0,"-25"0,0 0,0 0,0 0,1-25</inkml:trace>
  <inkml:trace contextRef="#ctx0" brushRef="#br0" timeOffset="18803.84">9104 6276,'0'0,"-25"0,0-25,0 0,25 0,0 0</inkml:trace>
  <inkml:trace contextRef="#ctx0" brushRef="#br0" timeOffset="18935.66">8608 5879,'0'0,"-50"0,25 0,-24 0,-1-25</inkml:trace>
  <inkml:trace contextRef="#ctx0" brushRef="#br0" timeOffset="19071.88">7839 5829,'0'0,"-25"0,0 0,0 0,25-25</inkml:trace>
  <inkml:trace contextRef="#ctx0" brushRef="#br0" timeOffset="19219.88">7615 5730,'0'0,"-24"0,-1 0,25-25</inkml:trace>
  <inkml:trace contextRef="#ctx0" brushRef="#br0" timeOffset="19363.76">8707 5011,'25'0,"-25"-25,0 0</inkml:trace>
  <inkml:trace contextRef="#ctx0" brushRef="#br0" timeOffset="19503.56">9377 4936,'0'0,"0"25,24-25,1 0,0 0</inkml:trace>
  <inkml:trace contextRef="#ctx0" brushRef="#br0" timeOffset="19642.87">10046 5085,'0'0,"0"25,0 0,0-1</inkml:trace>
  <inkml:trace contextRef="#ctx0" brushRef="#br0" timeOffset="19775.39">10369 5804,'0'0,"0"25,0 0,0 0,-25-25,25 25</inkml:trace>
  <inkml:trace contextRef="#ctx0" brushRef="#br0" timeOffset="19907.12">10319 6474,'0'0,"-25"50,0-26,25 1,-24-25,24 25</inkml:trace>
  <inkml:trace contextRef="#ctx0" brushRef="#br0" timeOffset="20034.87">10294 7094,'0'0,"0"25,0 0,-25-25</inkml:trace>
  <inkml:trace contextRef="#ctx0" brushRef="#br0" timeOffset="20171.7">10394 7565,'0'0,"-25"25,0-25,0 25,0-25</inkml:trace>
  <inkml:trace contextRef="#ctx0" brushRef="#br0" timeOffset="20303.86">10121 8012,'0'0,"0"25,0 0,24-25</inkml:trace>
  <inkml:trace contextRef="#ctx0" brushRef="#br0" timeOffset="20435.16">10840 8111,'0'0</inkml:trace>
  <inkml:trace contextRef="#ctx0" brushRef="#br0" timeOffset="20571.16">11286 8062,'0'0</inkml:trace>
  <inkml:trace contextRef="#ctx0" brushRef="#br0" timeOffset="20719.18">11336 7665,'0'0,"0"-25,-25 25,25-25,-25 25,25-25</inkml:trace>
  <inkml:trace contextRef="#ctx0" brushRef="#br0" timeOffset="20859.16">11162 7417,'0'0,"-24"24,-1-24,0 0,25-24</inkml:trace>
  <inkml:trace contextRef="#ctx0" brushRef="#br0" timeOffset="21171.1698">9997 9847,'0'0,"0"25,-25 0,0-25,0 0</inkml:trace>
  <inkml:trace contextRef="#ctx0" brushRef="#br0" timeOffset="21311.48">10121 9872,'0'0,"-25"0,0 0,0 0,0-25,1 25</inkml:trace>
  <inkml:trace contextRef="#ctx0" brushRef="#br0" timeOffset="21834.78">9922 9847,'0'-24,"0"-1</inkml:trace>
  <inkml:trace contextRef="#ctx0" brushRef="#br0" timeOffset="22183.18">9922 9897</inkml:trace>
  <inkml:trace contextRef="#ctx0" brushRef="#br0" timeOffset="23395.18">8905 10988,'0'-24,"0"-1,0 0,25 25,0-25,-25 0,25 25,-25-24,24 24,-24-25,25 0,0 0,-25 0,25 1,-25-1,25 0,-25 0,24 0,-24 1,25-1,-25 0,25 0,-25 0,0 1,25-26,-25 25,25 0,-25 1,0-26,0 25,24 0,-24-24,0 24,0-25,25 26,-25-1,0 0,0-25,0 25,25 1,-25-26,25 25,-25 0,25-24,-25 24,25-25,-25 26,0-26,24 0,-24 26,25-26,-25 0,25 26,-25-26,0 25,0-24,25 24,-25-25,0 25,0 1,0-1,0 0,0 0,25 0,-25 1,0-1,0 0,0 0,0 0,0 0,0 1,0-1,0 0,0 0,0 0,0 1,0-1,0 0,0 0,0 0,-25 25,25-24,-25 24,0 24,0 1,1 0,-1 0,0 0,0-25,25 24,0-48,25 24,-25-25,25 25,-25-25,25 25,-25-25,24 25,-24-25,25 25,-25-24,25 24,0 0,0 0,-1 0,-24 24,25 1,-25 0,25 0,-25 0,25-1,0 1,-25 0,24-25,1 25</inkml:trace>
  <inkml:trace contextRef="#ctx0" brushRef="#br0" timeOffset="26250.79">11460 4887,'0'-25,"25"25,-25-25,0 50,0 0,0-1,0 1,0 0,-25-25,25 25,0 0,-25-1,25 1,-24 0,24 0,-25 0,25-1,0 1,-25-25,25 25,0 0,25-25,-25 25,25-25,-1 0,1 0,0 24,0-24,0 0,-1 0,1 0,0 0,0 0,0 0,-1 0,1 0</inkml:trace>
  <inkml:trace contextRef="#ctx0" brushRef="#br0" timeOffset="26775.2">11485 5159,'0'0,"25"0,0-24,-1 24,1-25,25 0,-1 0,1 0,0 1,-1-1,26 0,-26-25,26 1,-1 24,0-25,26 1,-1-1,0 0,0 1,1-1,-1 1,25-1,-25 0,25 1,0-26,0 26,-25-1,25 1,0-1,0 0,0 1,0-1,0 1,-24-1,24 25,-25-24,0 24,0 0,-24 0,-1 0,25 0,-49 1,24-1,-24 25,0-25,-26 25,26 0,-25 0,0-25,-25 50,-25-25,0 0,25 25,-25-25,0 0</inkml:trace>
  <inkml:trace contextRef="#ctx0" brushRef="#br0" timeOffset="27668.78">16768 2753,'0'-24,"0"-1,0 50,0-1,25 1,-25 0,25 0,-25 0,0 24,25-24,-25 25,25-1,-25 1,24-1,1 1,-25 0,25 24,0-24,-25-1,25 1,-25-1,24 1,1 0,-25-1,25-24,-25 25,25-25,-25 24,25-24,-25 0,0 0,0-1,0 1,24 0,-24 0</inkml:trace>
  <inkml:trace contextRef="#ctx0" brushRef="#br0" timeOffset="29061.77">17488 3820,'0'25,"0"-50,24 25,-24-25,25 25,-25-25,0 1,25 24,-25-25,25 0,-25 0,25 0,-1 0,-24 1,0-1,25 0,-25 0,25 0,-25 1,25-1,-25 0,0 0,0 0,0 1,0-1,0 0,0 0,0 0,0 1,-25 24,0-25,0 0,1 25,-1 0,0 0,0 0,0 0,25 25,-24-25,-1 0,25 25,0-1,0 1,0 0,25-25,-1 25,1-25,0 0,0 0,0 0,-1 0,1 0,0 0,0 0,0 0,0-25,-1 25,1 0,0 0,0-25,0 25,-1 0,-24 25,25-25,-25 25,0 0,0-1,0 1,25 0,-25 0,25 0,-25-1,0 1,25-25,-25 25,24 0,1 0,0-25,0 0,0 0,-1 0,1-25,0 25,-25-25,25 25,0-25,-25 0,24 25,1-24,-25-1,25 0,0 0,-25 0,25 1,-25-1,0 0,0 0,0 0,0 1,0-1,0 0,0 0,0 0,-25 1,0 24,25-25,-25 25,0 0,1 0,-1 0,0 0,0 0,0 25,25-1,25-24,-25 25,25-25,0 0,0 0,-1 25,1-25,0 0,0 0,0 25,-1-25,1 0,0 0,0 25,0-25,-25 24,24-24,-24 25,25 0,-25 0,0 0,25-1,-25 1,0 0,0 0,25 0,-25-1,25 1,-1-25,-24 25,25-25,0 0,-25 25,25-25,0 0,-1 0,-24-25,25 25,0 0,0-25,0 25,-25-25,25 25,-1-24,1-1,0 0,-25 0,25 0,0 1,-25-1,24 0,-24 0,0-24,0 24,0 0,0 0,0-24,0 24,-24 0,24 0,-25 0,0 1,0 24,0 0,25 24,0 1,-24 0,24 0,0 0,0-1,0 26,0-25,0 0,0-1,0 1,0 0,0 0,24 0,-24-1,25 1,0 0,-25 0,25-25,0 25,-1-25,1 24,0-24,0 0,24 25,-24-25,0 0,25 0</inkml:trace>
  <inkml:trace contextRef="#ctx0" brushRef="#br0" timeOffset="30909.75">19447 3101,'-25'-25,"25"0,-24 25,24-25,0 50,24-25,-24 25,25-25,-25 25,0-1,25 1,-25 0,0 0,0 0,0 24,0-24,25 0,-25 24,0-24,0 0,25 0,-25 0,0-1,24 1,-24 0,25 0,-25 0,25-25,-25 24,25-24,0 0,-25-24,0-1,24 25,-24-25,0 0,0 0,0 1,0-1,25 0,-25 0,0 0,0 1,0-1,0 0,0 0,0 0,0 1,0-1,0 0,0 0,0 0,0 1,0-1,0 0,0 50,25-25,-25 25,25-1,-25 1,25-25,-25 25,24 0,-24 0,25-1,0 1,-25 0,25-25,0 25,0-25,-1 25,1-25,0 0,0 0,0 24,-1-24,1 0,0-24,0 24,0 0,-1-25,1 25,0-25,0 0,0 25,-25-25,24 1,-24-1,25 0,-25 0,0 0,0 1,0-1,0 0,0 0,0 0,-25 1,1-1,-1 0,0 25,0-25,0 25,25 25,-24-25,24 25,-25 0,25-1,0 1,0 0,0 0,0 0,0-1,0 1,0 0,0 0,0 0,0-1,0 1,0 0,25 0,-25 0,24-1,-24 1,25-25,-25 25,25-25,0 0,0 0,-1 0,1 0,0 0,-25-25,25 25,0 0,-1-25,1 25,0-24,0-1,0 25,-1-25,-24 0,25 0,0 25,-25-24,25-1,0 0,-25 0,24 0,-24 1,0-1,0 0,0 0,0 0,0 1,0-1,-24 0,24 0,-25 25,0-25,0 25,0 0,25-24,-24 24,24 24,0 1,24-25,1 25,0-25,0 0,-25 25,25-25,-1 0,1 25,0-25,-25 24,0 1,0 0,0 0,0 0,0-1,25-24,-25 25,0 0,0 0,0 0,25-1,-25 1,24-25,-24 25,25-25,0 0,-25 25,25-25,0 0,0-25,-1 25,1 0,0 0,0-25,0 25,-1-25,1 1,0-1,0 25,0-25,-25 0,24 0,1 1,-25-1,0-25,0 25,0 1,0-1,0 0,-25 0,1 0,24 50,0 0,24-25,1 25,0 0,0-1,0 1,-1 0,1 0,0 0,0-1,0-24,24 25,-24 0,0 0,-25 0,25-1,-1 1,-24 0,0 0,0 0,0-1,0 1,-24 0,-1-25,0 0,0 25,0-25,1 0,-1 0,0 0,25-25,-25 25,0 0,25-25,25 25,0 0,0-25,0 1,-1 24,1-25,0 25,25-25,-26 0,1 25,0-25,0 1,24-1,-24 0,0 0,0 0,0 1,-1-1,1 0,-25 0,25 0,-25 1,0-1,0 0,0 0,0 0,0 1,-25 24,25 24,0 1,-25-25,25 25,0 0,0 0,0-1,0 1,0 0,0 0,0 0,0-1,0 1,0 0,25-25,-25 25,25 0,-25-1,25-24,0 25,-1 0,1-25,0 0,0 0,0 0,24 0,-24 0,0 0,0 0,0 0,-1-25,1 25,0-25</inkml:trace>
  <inkml:trace contextRef="#ctx0" brushRef="#br0" timeOffset="31065.51">21828 2555,'0'0</inkml:trace>
  <inkml:trace contextRef="#ctx0" brushRef="#br0" timeOffset="32245.73">22225 2208,'0'0,"0"-25,0 0,0 0,0 50,25 0,-25 0,0-1,25 1,-25 0,25 25,-25-26,25 26,-25 0,0-1,0 1,0-1,0 1,0 0,0-1,0 1,0 0,0-1,0 1,0-1,24-24,-24 25,0-25,25-1,-25 1,0 0,0 0,0 0,0-1,0-48,0-1,0 0,0 0,0 0,0 1,0-1,25 0,0 0,0 25,-1-25,1 25,0-24,25 24,-26 0,1 0,0 0,0 0,0 0,-1 0,-24 24,25-24,-25 25,0 0,0 0,-25 0,1-1,-1 1,-25 0,25 0,1 0,-1-1,-25 1,25-25,1 25,-1-25,25 25,25-25,-1-25,1 25,0 0,0-25,0 25,-1-25,26 25,-25-24,24-1,-24 25,0-25,25-25,-1 26,-24-1,25 0,-26-25,1 26,25-26,-25 25,0-24,-1-1,1 25,0-24,0-1,-25 0,0 1,0-1,0 25,0-24,0-1,0 0,0 1,-25-1,25 25,-25 1,25-1,-25 0,1 0,-1 0,0 25,25 25,0 0,-25-25,25 25,-25 0,25 24,0-24,0 25,0-26,0 26,0 0,0-1,25 1,-25-1,25 1,-25 0,25-1,-25 1,25 0,-25-26,24 26,-24 0,25-1,0 1,-25-25,25 24,0-24,-1 0,1 0,25-1,-25 1,-1-25,26 0,-25 25,24-25,-24-25,25 25,-25 0,24-25,1 1,-25-1,24 0,-24 0,0 0,24 1,-24-26,0 25,0-24,-25 24,25 0,-25-25,0 26,0-26,0 25,0 0,0 1,0-1,-25 0,25 0,-25 25,0 0,0 0,1 0,-1 25,0 0,0 0,25-1,-25 1,1 25,24-25,0 24,-25-24,25 25,0-26,0 26,25-25,-1 0,1 24,0-24,0 0,24 0,-24-1,25 1,-1 0,1-25,0 25,24-25,-24 25,-1-25,26 0,-26 0,1 0,0 0</inkml:trace>
  <inkml:trace contextRef="#ctx0" brushRef="#br0" timeOffset="35604.47">16744 6052,'0'25,"0"0,0 0,0 0,0-1,0 26,0-25,0 0,0 24,0-24,0 25,0-26,0 26,0-25,24 24,-24-24,0 0,25 0,-25 0,25-1,-25 1,0 0,25 0,-25 0,25-1,-25 1,24 0,-24 0,25-25,-25 25</inkml:trace>
  <inkml:trace contextRef="#ctx0" brushRef="#br0" timeOffset="36029.53">16570 6028,'25'-25,"-1"25,1-25,0 25,0-25,0 0,0 25,-1 0,1-24,0 24,0 0,0 0,-1 0,1 0,-25 24,25 1,-25 0,0 0,0 0,0-1,0 1,-25 0,25 0,-25 0,1-1,-1 1,25 0,-25-25,0 25,0 0,1-1,-1-24,0 25,0-25,25 25</inkml:trace>
  <inkml:trace contextRef="#ctx0" brushRef="#br0" timeOffset="36440.6">17587 6573,'0'0,"0"-25,-25 25,25-24,0 48,25 1,0 0,-25 0,0 0,24-1,-24 1,25 0,-25 0,0 0,0-1,25 1,-25 0,0 25,25-25,-25-1,0 1,25 0,-25 0,0 0,0-1,0 1,25-25,-25 25</inkml:trace>
  <inkml:trace contextRef="#ctx0" brushRef="#br0" timeOffset="36992.5">17736 5978,'0'25,"25"-25,-25 25,24-1,-24 1,25 0,0 0,-25 0,25 24,0 1,-1-25,1 24,0 1,0-1,0 1,-1 0,1-26,0 26,0-25,0 24,-1-24,1 0,0 0,0 0,0-25,-1 24,1 1,0-25,0 0,-25-25,25 25,-25-24,0-1,0 0,0 0,0 0,0 1,0-26,0 25,0-24,0 24,0-25,0 1,0-1,0 25,0-24,0-1,0 0,0 1,-25 24,25-25,0 26,0-1,0 0,0 0,-25 25,25-25</inkml:trace>
  <inkml:trace contextRef="#ctx0" brushRef="#br0" timeOffset="37773.28">17959 7094,'25'0,"-25"-25,25 25,-1 0,1 0,0 0,0 0,-25 25,25-25,-25 25,24-25,-24 25,0 0,0-1,0 1,0 25,0-25,0-1,-24 26,24-25,-25 24</inkml:trace>
  <inkml:trace contextRef="#ctx0" brushRef="#br0" timeOffset="38932.65">18703 6648,'0'24,"0"1,25 0,-25 0,0 0,25-1,-25 1,0 0,24 0,-24 0,0 0,25-1,-25 1,0 0,25 0,-25 0,25-1,-25 1</inkml:trace>
  <inkml:trace contextRef="#ctx0" brushRef="#br0" timeOffset="39309.25">19249 6747,'25'0,"-1"0,1 0,0 25,0-25,0 24,-1 1,1 0,-25 0,25 0,-25 0,0-1,0 26,0-25,0 0,0 24,0-24,0 25,-25-26,25 1,-25 25,25-25,-24-1,-1 1,0 0,0 0,25 0</inkml:trace>
  <inkml:trace contextRef="#ctx0" brushRef="#br0" timeOffset="39973.17">19472 5755,'25'0,"0"24,-1-24,1 0,0 0,0-24,0 24,-1 0,1 0,25 0,-25-25,-1 25,26 0,-25 0,25-25,-26 25,26 0,0-25,-26 25,26-25,0 25,-26 0,26-24,0 24,-1-25,-24 25,25 0,-1-25,-24 25,0 0,0-25,-1 25,1 0,0 0,-25-25</inkml:trace>
  <inkml:trace contextRef="#ctx0" brushRef="#br0" timeOffset="40296.97">19968 5705,'0'25,"0"0,25-25,-25 24,0 1,25 0,-25 0,25 25,-25-26,24 26,-24 0,0-1,0 1,25-1,-25 1,0 24,25-24,-25 0,25-1,-25 1,25-25,-25 24,24-24,-24 0,25 0,-25-1,25 1</inkml:trace>
  <inkml:trace contextRef="#ctx0" brushRef="#br0" timeOffset="41341.33">21828 5333,'0'0,"0"-25,-24 25,24-25,-25 25,25 25,0 0,0 0,0 0,0-1,-25 1,25 25,0-25,0 24,0 1,0-25,-25 24,25 1,0-1,0-24,-25 25,25 0,0-1,0-24,0 25,0-1,0-24,25 0,0 24,-25-24,25 0,-25 0,25-25,-1 25,1-1,0-24,0 0,0 0,-1 0,1 0,0-24,0 24,0-25,0 0,-1 25,-24-25,25 0,0 1,-25-1,25 0,-25 0,25 0,-25 1,0-1,0 0,0 0,0 0,0 1,0-1,0 0,0 0,0 50,-25-25,25 25,0 0,0-1,0 1,0 0,0 0,0 0,0-1,25 1,-25 0,24 0,1 0,0-1,0-24,0 25,-1-25,1 0,0 0,0 0,0 0,-1 0,1 0,0-25,0 25,-25-24,25 24,-25-25,24 25,-24-25,0 0,0 0,0 1,-24-1,24 0,-25 25,0-25,0 0,-24 1,24 24,0-25,0 25,0-25,-24 25,24-25,0 25,0 0</inkml:trace>
  <inkml:trace contextRef="#ctx0" brushRef="#br0" timeOffset="41637.61">21208 5755,'25'0,"0"0,0 0,0-25,24 25,-24 0,25 0,-1 0,26-25,-26 25,1 0,24-25,1 25,-26 0,26-25,-1 25,1-24,-26 24,26-25,-26 25,1 0,-1-25,1 25,-25 0</inkml:trace>
  <inkml:trace contextRef="#ctx0" brushRef="#br0" timeOffset="42750.61">16942 9178,'0'-25,"0"0,0 0,25 25,-25 25,25-25,-25 25,0 0,24 0,-24-1,25 1,-25 25,25-25,-25 24,25 1,0-1,-1-24,-24 25,25-1,0 1,0 0,0-1,-1 1,1-25,0 24,-25 1,25-25,0-1,-1 26,-24-25,25 25,-25-26,25 1,-25 0,0 0,25 0,-25-1,0 1</inkml:trace>
  <inkml:trace contextRef="#ctx0" brushRef="#br0" timeOffset="43158.97">17091 9277,'0'0,"0"-25,0 0,0 1,0-1,25 0,-25 0,24 0,1 1,0-1,0 0,0 25,-1-25,1 0,0 25,0-25,0 25,-1 0,1 0,0 0,0 0,0 25,-1-25,1 25,0 0,-25 0,25 0,-25-1,0 1,25 25,-25-25,0-1,0 1,0 25,-25-25,0-1,0 26,0-25,1 0,-26-1,25 1,0 0,-24 0,24 0,-25-25,26 24,-1-24,0 0,0 25,0-25,1 0,-1 0</inkml:trace>
  <inkml:trace contextRef="#ctx0" brushRef="#br0" timeOffset="43863.32">18306 9922,'0'0,"-25"0,25-25,0 0,25 25,-25-25,25 25,-25-24,25 24,0-25,-1 25,1-25,0 25,0 0,0-25,-1 25,1 0,0 0,0 0,-25 25,25-25,-1 25,1 0,-25-1,0 1,0 0,0 25,-25-26,1 26,-1-25,25 25,-50-1,25 1,1-1,-1-24,0 25,0-25,0-1,1 26,-1-25,0 0,0-1,0 1,1-25,24 25,24-25,1-25,0 25,25 0,-26-25,26 25,-25-24,24 24,1-25,0 25,-1-25,-24 25,25-25,-1 25</inkml:trace>
  <inkml:trace contextRef="#ctx0" brushRef="#br0" timeOffset="44399.41">18827 9128,'0'25</inkml:trace>
  <inkml:trace contextRef="#ctx0" brushRef="#br0" timeOffset="44967.18">19249 10244,'0'0,"0"-24,25 24,-1 0,1 0,0 24,0-24,-25 25,25 0,-1 0,-24 0,25-1,0 26,-25 0,0-26,0 26,0 0,0-1,0 1,-25-1,25 1,-25 24,1-24,-26 0,25-1,0-24,-24 25,24-1,0-24,-24 0,24-25,0 25</inkml:trace>
  <inkml:trace contextRef="#ctx0" brushRef="#br0" timeOffset="45610.58">19373 9079,'0'0,"0"-25,25 50,-1-25,-24 24,25-24,0 25,0 0,0 0,-1 24,1-24,0 25,0-1,0 1,24 0,-24 24,0-24,0-1,-1 1,1-1,0 1,0-25,0 24,0-24,-25 0,24 0,1 0,-25-1,25-24,0 25,-25-50,25 1,-25-1,0 0,0 0,0 0,0-24,0-1,0 1,0-1,0-24,0 24,0-24,-25-1,25 26,0-26,0 1,0 24,0-24,0 24,0-24,0 24,0 0,0 1,0-1,0 1,0 24,0-25,0 25,0 1,0-1,25 25</inkml:trace>
  <inkml:trace contextRef="#ctx0" brushRef="#br0" timeOffset="46159.34">20315 9897,'0'-25,"0"0,0 1,25-1,0 25,-25-25,25 25,0 0,-1 0,1 0,-25 25,25-25,-25 25,0-1,0 1,0 0,0 0,0 0,0-1,-25 1,25 0,-25 25,1-25,24 24,-25-24,0 0,0 24,0-24,25 0,-24 0,-1 0,0-1,25 1,0 0,0-50,25 25,0 0,-1-25,1 25,0 0,25-24,-26 24,1 0,25-25,-25 25,24-25,1 25,-25-25,24 25,1 0</inkml:trace>
  <inkml:trace contextRef="#ctx0" brushRef="#br0" timeOffset="46899.5899">21010 9823,'25'-25,"0"25,-1 25,1-25,0 0,0 24,0 1,24 0,-49 0,25 0,0 24,0-24,-1 0,1 25,-25-26,25 26,-25-25,0 24,0 1,0 0,-25-26,0 26,1 0,-1-26,-25 26,25-25,-24 24,-1-24,1 0,-1 0,25 0,-24-1,24-24,-25 0,25 0</inkml:trace>
  <inkml:trace contextRef="#ctx0" brushRef="#br0" timeOffset="47486.93">21233 8706,'25'0,"0"0,0 0,-1 0,1-24,0 24,0 0,0 0,24 0,-24 0,25 0,-1 0,1-25,24 25,-24 0,-1-25,26 25,-26 0,26-25,-25 25,24-25,-24 25,-1-24,1 24,-1-25,-24 25,25-25,-25 25,-1 0,1 0,-25-25</inkml:trace>
  <inkml:trace contextRef="#ctx0" brushRef="#br0" timeOffset="47791.25">21878 8607,'-25'0,"25"25,0 0,0 0,0 24,0-24,0 25,0-26,0 26,25 0,-25-1,0 1,0 0,0 24,25-24,-25 24,0-24,0 24,0-24,25 24,-25-24,0-1,0 1,24-1,-24 1,0 0,0-26,0 1,0 0,0 0</inkml:trace>
  <inkml:trace contextRef="#ctx0" brushRef="#br0" timeOffset="47990.55">22697 9525,'0'-25,"0"0,24 25,-24-24</inkml:trace>
  <inkml:trace contextRef="#ctx0" brushRef="#br0" timeOffset="52538.33">2853 16098,'0'-25,"0"1,25 24</inkml:trace>
  <inkml:trace contextRef="#ctx0" brushRef="#br0" timeOffset="53475.49">3671 14932,'-24'-24,"24"48,0 1,24 0,-24 0,25 24,0-24,-25 25,25-1,24 1,-24 0,0-1,0 26,24-26,-24 1,25 24,-25-24,0 0,-1-26,26 26,-25-25,0 0,-1-1,1 1,0-25,-50 0,0-25,1 25,-1 0,0-24,0 24,0 0,-24 0,24 0,0 24,-25-24,26 0,-1 25,0-25,0 25,0 0,1-25,-1 25,0-1,0 26,0-25,1 0,-1 24,25-24,-25 25,25-26,-25 26,25-25,0 0,0 24,0-24,0 25,25-25,-25-1,25 1,-25 0,25 0,-1 0,1-1,0-24,0 25,0-25,24 0,-24-25,0 25,0-24,-1-1,26 0,-25 0,0 0,24-24,-24 24,0-25,0 25,0-24,-1 24,1-25,0 26,-25-26,25 25,-25 0,0 1,0-1,0 0,0 0,0 0,-25 25,25-24,-25-1,0 25,25 25,0-1,0 1,0 0,0 0,25 0,-25-1,25-24,-25 25,25 0,-25 0,25-25,-25 25,24-1,1-24,-25 25,25-25,0 25,0-25,-1 0,1 0,0 0,0 0,-25-25,25 25,-1 0,1-25,0 25,0-24,-25-1,25 25,-1-25</inkml:trace>
  <inkml:trace contextRef="#ctx0" brushRef="#br0" timeOffset="54211.48">4837 15354,'0'-25,"-25"25,25-25,-24 25,24-24,-25 24,25-25,-25 25,0 0,0 0,1 0,-1 0,0 0,25 25,-25-25,25 24,0 1,0 0,0 0,0 0,0 0,0-1,0 1,0 0,0 0,0 24,25-24,-25 0,0 0,25 0,-25-1,25 1,-25 0,0 0,24-25,1 25,0-50,0 25,-25-25,25 0,-25 0,24 25,-24-24,0-1,25 0,-25 0,0 0,0 1,0-1,0 0,0 0,0 0,0 1,0-1,0 0,0 0,0 0,-25 25,25 25,0 0,25 0,-25 0,25-1,-25 1,0 0,25 0,0 24,-25 1,24 0,1-1,0 1,0-1,0 26,0-1,-1-24,1 24,0 1,0-1,0 25,-1-24,1-1,0 1,0-1,0 0,-1-24,-24 24,25-24,0-25,-25 24,25-24,0 0,-25 0,24 0,-24-1,0 1,25-25,-25 25,0 0,25-25,-25-25,25 0,0 0,-1 1,1-1,0 0,0-25,0 26,24-1,1-25</inkml:trace>
  <inkml:trace contextRef="#ctx0" brushRef="#br0" timeOffset="54687.28">5929 15627,'24'0,"1"0,-25-25,25 25,0 0,24-25,-24 25,25-24,0 24,-26-25,51 0,-26 25,1-25,24 0,-24 1,24-1,1 0,-1 25,-24-25,24 0,-24 0,-1 25,1-24,0-1,-26 25,26 0,-25-25,0 25,0 0,-1-25,-24 50</inkml:trace>
  <inkml:trace contextRef="#ctx0" brushRef="#br0" timeOffset="54959.04">6276 15900,'0'0,"-25"25,0-1,25 1,25-25,0 0,0-25,0 25,-1 0,26-24,0 24,-1-25,1 0,-1 25,1-25,24 0,-24 1,24-1,1 0,-1 0,1 25,-1-25,1 1,-1-1,0 0,1 0,-1 0,1 1,-1 24,-24-25,-1 0,1 25,-1-25,-24 25,25 0,-25 0</inkml:trace>
  <inkml:trace contextRef="#ctx0" brushRef="#br0" timeOffset="55563.46">8360 14808,'0'0,"-25"0,0 0,0 0,0-24,1 24,-1 0,25 24,-25-24,0 25,0-25,25 25,-25-25,25 25,-24 0,24-1,-25 1,25 0,-25 0,25 24,-25-24,25 25,0-25,0 24,0 1,0-1,0-24,0 25,0 0,0 24,0-24,25-1,0 1,0-1,-1 1,1 0,0-1,0 1,0-1,24 1,-24-25,25 0,-1-1,1 1,-25 0,24-25,1 25,0-25,-26 0,26 0,0 0,-26-25,26 25,0-25,-1 0,-24 1,25-1,-1 0,-24-25,25 26,-26-26,1 0,25 26,-25-26,-25 0,24 1,-24 24,0-25,0 1,0-1,0 25,0-24,-24-1,-1 0,0 1,0-1,0 1,-24-1,24 25,-25-24,1-1,-1 25,1 0,-26-24,26 24,-1 0,-24 25,24-25,-24 25,24 0,0 0,-24 0,24 0,1 25,-1-25,0 25,26 0</inkml:trace>
  <inkml:trace contextRef="#ctx0" brushRef="#br0" timeOffset="56303.5">10319 15652,'0'-25,"-25"25,50 0,0 0,0 0,0 25,-25 0,24-25,1 24,0 26,0-25,-25 24,25-24,-25 25,24-1,-24 26,0-26,0 1,0 24,0 1,-24-26,-1 26,0-1,0 1,0-1,-24-24,24 24,0-24</inkml:trace>
  <inkml:trace contextRef="#ctx0" brushRef="#br0" timeOffset="64985.36">13742 14660,'0'-25,"25"25,-25-25,0 0,25 25,-25-25,25 25,-25-24,24 24,-24-25,25 25,-25-25,25 25,-25-25,25 25,0-25,-1 1,1 24,-25 24,0 1,25-25,-25 25,0 0,25 0,-25-1,0 1,0 0,25 0,-25 24,24-24,-24 25,0-25,25 24,-25-24,0 25,25-1,-25-24,0 25,25-26,-25 26,0-25,25 0,-25 24,0-24,24 0,-24 0,25-25,-25 24,25-24,0 0,-25-24,25 24,-25-25,24 25,-24-25,0 0,25 25,-25-25,25 1,-25-1,0 0,0 0,25 0,-25 1,0-1,0 0,0 0,0 0,0 1,0-1,0 0,0 0,0 0,0 1,0 48,0 1,0 0,0 0,0 0,0-1,25 26,-25-25,24 0,-24-1,25 1,-25 0,25 0,0 0,-25-1,25-24,-25 25,25-25,-1 0,1 0,-25-25,25 25,-25-24,25-1,-25 0,0 0,25 0,-25 1,0-1,0 0,0 0,0 0,0 1,0-1,0 0,0 0,0 0,0 1,0-1,-25 25,25 25,0-1,0 1,0 0,0 0,25 0,-25-1,24 1,-24 0,25-25,0 25,-25 0,25-25,0 24,-1-24,1 25,0-25,0 0,-25-25,25 25,-1-24,-24-1,25 0,-25 0,0-24,0 24,0 0,0 0,0-24,0 24,0 0,0-25,0 26,-25-26,25 25,-24-24,24 24,-25-25,0 25,25-24,-25 24,25-25,-25 25,1 1,24-1,-25 0,25 0,-25 25,25-25,-25 25,25 25,0 0,0 0,25 0,-25-1,25 1,-25 25,25-25,-1 24,-24 1,25 0,0-1,0-24,-25 25,25-1,-1 1,-24-1,25 1,-25-25,25 24,-25-24,25 0,-25 0,0 0,25-1,-25-48,0-1,0 0,0 0,0 0,0 1,24-1,-24 0,0 0,0 0,25 1,-25-1,25 0,-25 0,25 0,-25 1,25 24,-1-25,1 0,0 25,0 25,0 0,-1-1,-24 1,25 0,-25 0,25 0,-25-1,25 1,-25 0,25 0,-25 0,24-25,1 24,-25 1,25-25,0 25,0-25,-1 25,1-25</inkml:trace>
  <inkml:trace contextRef="#ctx0" brushRef="#br0" timeOffset="65769.62">15875 14511,'0'0,"-24"0,-1 0,0-25,0 25,0 0,25 25,-24-25,-1 25,0-1,25 1,0 0,-25 0,25 0,0-1,0 1,0 0,0 0,0 0,0-1,0 1,0 0,25 0,0 0,-25-1,25-24,-1 0,1 0,-25-24,25 24,-25-25,25 0,0 25,-25-25,24 0,1 1,-25-1,25 0,-25 0,25 0,-25 1,0-1,0 0,0 0,0 0,0 1,0-1,0 50,0-1,0 1,0 0,0 0,0 0,0-1,0 1,25 0,-25 0,24 0,-24-1,25 1,0 0,0 0,-25 0,25-25,-1 24,1-24,0 25,0-25,0-25,-1 1,1 24,-25-25,25 0,0 0,-25-24,25 24,-25 0,24-25,-24 1,0 24,0-25,25 1,-25-1,0 1,0-1,0 0,0 1,0-1,0 0,0 1,0-1,0 25,-25-24,25 24,-24 0,-1 0,25 1,-25-1,0 25,25-25,-25 25,1 0,-1 0,0 0,25 25,-25-25,25 25,0-1,0 1,0 0,0 25,0-26,25 26,0 0,-25-1,25 1,-1-1,1 26,0-25,0-1,0 1,-1-1,1 1,0 0,-25-1,25-24,0 25,-1-26,1 1,0 0,0 0,0-25,-1 25,1-25,0 0,0 0,0 0,0 0,-1-25,1 25,-25-25,25 25</inkml:trace>
  <inkml:trace contextRef="#ctx0" brushRef="#br0" timeOffset="66024.92">15875 14486,'0'-25,"25"25,0 0,0-25,0 25,24-24,-24 24,25-25,-1 25,1-25,-1 0,1 25,0-25</inkml:trace>
  <inkml:trace contextRef="#ctx0" brushRef="#br0" timeOffset="66769.7">17612 14139,'0'-25,"-25"25,25 25,0-1,-25-24,25 25,0 0,-25-25,25 25,0 0,0-1,-25 26,25-25,0 0,0 0,0-1,0 1,0 0,0 0,0 0,0-1,0 1,25 0,0 0,0-25,0 0,-1 0,1 0,0 0,25 0,-25-25,-1 25,1-25,0 0,0 1,0-1,-1 0,1 0,0 0,0 1,0-1,-1-25,1 25,-25 0,25-24,-25 24,0-25,0 26,0-1,0 0,0 0,0 0,-25 25,25-24,-25 24,1 0,-1 0,0 0,0 0,25 24,-25-24,25 25,0 0,25 0,-25 0,25-1,0 1,0-25,-1 25,1 0,25 0,-25-1,-1 1,1-25,0 25,0 0,0 0,-1 0,1-1,-25 1,25-25,-25 25,0 0,0 0,0-1,-25 1,0-25,1 0,-1 25,0-25,0 0,0 0,-24 0,24 0,0-25,0 25,1 0,-1-25</inkml:trace>
  <inkml:trace contextRef="#ctx0" brushRef="#br0" timeOffset="66933.33">17438 13643,'0'0,"-25"0,25-25,-25 25,25-25,0 0,25 25</inkml:trace>
  <inkml:trace contextRef="#ctx0" brushRef="#br0" timeOffset="67973.25">20043 13196,'0'0,"0"-25,24 25,-24-25,25 50,-25 0,0 0,0 0,0 0,0-1,0 1,0 25,0-1,-25 1,25 0,-24-1,-1 1,0 24,-25-24,26 24,-26-24,0 24,1 1,24-1,-25-24,1-1,-1 1,25-1,-24 1,24-25,0 0,0 0,0-1,1 1,-1 0,50-25,-1 0,1 0,0 0,25 0,-1-25,1 25,-1 0,26-25,-26 25,26 0,-1-24,1 24,-1-25,1 25,-1 0,0 0,26 0,-26 0,0 0,-24 0,24 0,1 0,-26 25,1-25,0 0,-1 24,-24-24,25 0,-25 25,-1-25,1 0,0 0,-25 25,0-50,0 0,-25 25,25-24,-25-1,1 25,24-50,-25 25,0 0,-25 1,26-26,-1 25,-25-24,25-1,-24 25,24-24,-25 24,1-25,24 25,-25-24,25-1,-24 25,24-24,-25 24,26-25,-26 1,25 24,0-25,-24 26,24-1,0 0,0-25,1 50,24-24,-25-1,25 0,-25 25</inkml:trace>
  <inkml:trace contextRef="#ctx0" brushRef="#br0" timeOffset="68609.32">21506 13146,'0'0,"0"-24,0-1,0 0,-25 25,25-25,-25 25,1 0,-1 0,0 0,0 25,-24-25,24 0,0 25,-25-25,26 25,-1-1,0-24,0 25,0 0,1 0,-1 0,0 0,25-1,-25 1,25 0,0 0,0 0,0-1,0 1,0 0,25 0,0 0,-25-1,49 1,-24 0,0 0,0 0,24-1,-24-24,25 25,-1 0,1-25,0 25,-1-25,1 25,-1-25,1 24,0 1,-1-25,1 25,-25 0,24 0,1-1,-25 1,-1 0,1 0,0 0,0-1,-25 1,0 0,0 0,0 0,-25 24,25-24,-50 0,26 0,-1-1,-25 1,1 0,-1 0,25 0,-24-25,-1 25,0-25,1 0,-1 0,1 0,-1 0,0 0,26 0,-26 0,25 0,-24-25,24 25,0-25</inkml:trace>
  <inkml:trace contextRef="#ctx0" brushRef="#br0" timeOffset="69036.64">22225 13419,'25'0,"0"0,0 0,-25-24,25 24,-1 0,26-25,-25 25,0 0,24-25,1 25,-25-25,24 25,1 0,-25-25,24 25,1-24,-25 24,24-25,-24 25,0 0,0-25,-1 25,1 0,0 0</inkml:trace>
  <inkml:trace contextRef="#ctx0" brushRef="#br0" timeOffset="69261.66">22250 13767,'0'0,"25"0,0 0,0 0,-1 0,26-25,-25 25,24-25,-24 25,25 0,-1-25,1 25,0-25,-1 25,1-24,-25 24</inkml:trace>
  <inkml:trace contextRef="#ctx0" brushRef="#br0" timeOffset="69957.1">23044 12700,'0'0,"-25"-25,25 0,0 1,0-1,0 0,25 25,0-25,-25 0,25 25,-1-24,1 24,0-25,0 25,0-25,24 25,-24-25,25 25,-26 0,26-25,0 25,-26 0,26 0,-25 0,0 0,-1 0,1 25,0-25,0 25,-25 0,25 0,-25-1,0 1,0 0,0 25,0-26,0 26,0 0,0-26,-25 26,25 0,-25-1,0 1,25-1,-25 1,1 0,24-1,-25 1,0 0,25-1,-25 1,25-1,0 1,0-25,0 24,0-24,0 0,0 0,0 0,25-25,-25 24,25-24,-25 25,25-25,-1 0,1 0,0 0,25 0,-26 0,26 0,-25 0,24-25,-24 25,25 0,-25-24</inkml:trace>
  <inkml:trace contextRef="#ctx0" brushRef="#br0" timeOffset="70548.47">23838 14784,'0'-25,"-25"25,0 0,0 25,0-25,25 24,-24 1,24 0,0 0,24-25,1-25,0 25,0 0,-25-25,25 25,-1-25,1 25,0-24,0-1,0 0,-25 0,0 0,-25 25,0 0,50 0,0 0,-1 0</inkml:trace>
  <inkml:trace contextRef="#ctx0" brushRef="#br0" timeOffset="73393.25">11783 17190,'-25'0,"0"0,25-25,-25 25,25-25,0 0,25 0,0 1,0-1,-1 0,1 0,0 25,0-25,0 25,-1 25,1-25,-25 25,25 0,0 24,-25-24,25 0,-25 25,0-26,24 26,-24 0,25-1,-25 1,25-1,-25-24,25 25,-25-25,0 24,25-24,-25 0,0 0,24 0,-24-1,25-24,-25 25,25 0,0-25,0 0,-1-25,-24 0,25 25,-25-24,25-1,-25 0,25 0,-25 0,25-24,-25 24,0 0,24-25,-24 26,0-1,0 0,0 0,0 0,-24 1,24-1,-25 0,25 0,-25 25,25 25,25-25,-25 25,0 0,25-1,-25 1,0 0,24 0,1 0,-25-1,25 1,0 0,0 0,-25 0,25-25,-1 25,1-25,0 24,0-24,0 0,-1 0,-24-24,25 24,-25-25,25 25,-25-25,25 0,-25 0,25 0,-25 1,0-1,24 0,-24 0,0 0,0 1,-24-1,24 0,0 0,-25 25,25 25,0 0,0 0,0-1,25 1,-25 0,24 0,-24 0,25-25,-25 24,25 1,0-25,-25 25,25-25,-1 0,1 0,0-25,0 25,-25-25,25 1,-25-1,24 0,-24 0,25 0,-25 1,25-1,-25 0,0 0,0 0,0 1,0-1,0 0,0 0,-25 25,25-25,-25 1,1 24,24-25,0 50,0-1,0 1,0 0,0 0,0 0,0-1,0 1,24 0,-24 25,25-26,-25 1,25 0,0 0,0 0,-1-1,-24 1,25-25,0 25,0-25,0 25,-1-25,1 0,0 0,0-25,0 25,-1-25,1 0,0 25,-25-49,25 24,0 0,-25 0,25-24,-25 24,0-25,24 26,-24-1,0-25,0 25,0-24,0 24,-24-25,24 26,-25-26,0 25,25-24,-25 24,0 0,0-25,1 26,-1-1,0 0,0 25,0-25,1 0,-1 25,0 0,25 25,0 0,0 0,0 0,0 24,25-24,-25 25,25-26,-1 26,1-25,0 24,0 1,0-25,-1 24,1-24,0 25,0-25,0 24,0-24,-1 0,1 0,0-1,0 1,-25 0,25-25,-1 0,-24 25,25-25,0 0,0 0,-25-25,25 25,-25-25,0 0,24 25,-24-24,25-26,-25 25,25 0,-25 1,0-26,0 25,25-24,-25 24,0-25,0 1,0-1,0 25,-25-24,25-1,-25 0,25 1,-25-1,25 25,-24-24,-1-1,25 25,-25 1,0-26,25 25,-25 0,1 25,-1-25,0 25,0 0,0 0,25 25,-24-25,24 25,0 0,0 0,0 0,0-1,0 1,24 0,-24 25,25-26,0 26,-25-25,25 24,0 1,-1 0,1-26,25 26,-25 0,-1-1,1-24,0 25,0-26,0 26,24-25,-24 0,0-1,0 1,-1 0,26 0,-25-25,0 25,-1-25,1 0,0 0,0 0,0 0,24-25,-24 25,0-25,0 0,-1 0</inkml:trace>
  <inkml:trace contextRef="#ctx0" brushRef="#br0" timeOffset="73568.25">12849 16768,'0'0,"-25"0,25-25</inkml:trace>
  <inkml:trace contextRef="#ctx0" brushRef="#br0" timeOffset="74365.07">14908 16520,'0'25,"0"0,0-1,0 1,25 0,0 0,-25 0,24 24,-24-24,25 0,0 24,-25-24,25 25,0-25,-1 24,1-24,0 0,0 24,0-24,-1 0,26 0,-25 0,0-1,-1 1,1 0,0-25,0 0,0 0,-1-25,1 0,0 1,0-1,-25 0,25 0,-1-24,1 24,-25-25,25 1,-25 24,25-25,-25 1,0-1,0 0,0 1,0-1,0-24,-25 24,0 1,25-1,-25 0,1 1,-1-1,25 25,-25-24,0 24,0 0,1 0,24 0,-25 1,0 24,25-25,-25 25,25 25,0-1,0 1,0 0,0 0,25 24,-25-24,25 0,0 25,-25-1,24-24,1 25,0-1,0 1,0 0,24-1,-24 1,0-1,0 1,0 0,24-1,-24-24,0 0,0 0,-1-1,26 1,-25-25,0 0,-1 0,1 0,0 0,0 0,0 0,-1-25,1 25,0-24,0-1,0 0,-1 0,1 0</inkml:trace>
  <inkml:trace contextRef="#ctx0" brushRef="#br0" timeOffset="74601.25">15379 16619,'25'0,"0"0,24-25,-24 25,0-24,25 24,-26-25,26 0,0 25,-1-25,1 0,0 1,-1 24,1-25,-1 0,-24 25</inkml:trace>
  <inkml:trace contextRef="#ctx0" brushRef="#br0" timeOffset="74793.25">14437 16297,'0'0,"-25"0,25-25,25 25,-1-25,1 0,0 25,25-25</inkml:trace>
  <inkml:trace contextRef="#ctx0" brushRef="#br0" timeOffset="75816.92">17091 15726,'25'-25,"-25"1,0-1,0 0,0 50,0 0,24-1,-24 1,0 25,25-25,-25 24,0 1,25-1,-25 1,25 24,-25 1,25-1,-1 1,-24 24,25-25,0 1,0 24,0-25,-1 1,1-1,0-24,25 24,-26-24,1-25,0-1,0 1,0 0,-1 0,1-25,0 25,0-25,0-25,0 0,-1 0,-24 0,25-24,-25 24,0 0,25-24,-25 24,0-25,0 25,0-24,0-1,0 25,-25-24,25 24,-25-25,25 26,-24-1,24 0,-25 0,0 0,0 25,25 25,-25-25,25 25,0 0,0 0,0-1,25 1,-25 0,25 0,0 0,-25-1,25-24,-1 25,1-25,0 0,0 0,0 0,-1 0,1 0,0 0,0-25,0 1,-1-1,1 0,25 0,-25 0,-25 1,24-1,1 0,-25 0,25 0,-25 1,0-1,0 0,-25 0,25 0,-25 25,25-25,-24 25,-1 0,0 0,0 0,0 0,25 25,-24 0,-1-25,25 25,-25 0,25 0,0-1,-25 26,25-25,0 0,0 24,0-24,0 0,0 24,25-24,-25 0,25 0,-25 0,25 24,-25-24,24-25,1 25,-25 0,25-1,0-24,0 25,-1-25,1 0,0 0,0 0,24 0,-24-25,0 25,25-24,-26-1,26 25</inkml:trace>
  <inkml:trace contextRef="#ctx0" brushRef="#br0" timeOffset="76565.16">19150 16024,'0'0,"-25"0,25-25,-25 50,25 0,0-1,-25 1,25 0,0 0,0 24,0-24,0 0,0 25,0-26,0 26,0-25,25 25,-25-1,25-24,-25 25,25-1,-1 1,-24-1,25-24,0 25,0-25,0-1,-1 1,1 0,0 0,0-25,0 25,-1-25,1 0,0 0,25 0,-26-25,1 25,25-25,-25 0,-1 0,26-24,-25 24,0-25,-1 26,26-26,-50 0,25 26,0-26,-25 0,0 26,0-26,0 0,0 1,-25 24,0-25,0 25,0-24,1-1,-26 25,25-24,-24 24,-1 0,0 0,1 1,-1-1,-24 0,24 0,1 25,-1 0,0 0,26 0,-26 0,25 0</inkml:trace>
  <inkml:trace contextRef="#ctx0" brushRef="#br0" timeOffset="77632.2">18405 16545,'25'-25,"0"25,0 0,0-25,-1 25,1 0,-25-25,25 25,0 0,0 0,-1-24,1 24,0-25,0 25,0-25,-1 25,1 0,0-25,0 25,0 0</inkml:trace>
  <inkml:trace contextRef="#ctx0" brushRef="#br0" timeOffset="77820.97">18480 16694,'0'0,"-25"24,50-48,0 24,-1 0,1-25,0 25,0-25,24 0,1 25,-25-25,24 1</inkml:trace>
  <inkml:trace contextRef="#ctx0" brushRef="#br0" timeOffset="78601.2">20439 15801,'0'0,"0"-25,0 0,0 0,0 0,0 1,0-1,0 0,25 25,0-25,0 0,0 1,-1 24,-24-25,25 25,0-25,0 25,0 0,-1-25,1 25,0 0,0 0,0 0,-1 0,1 0,0 0,0 25,-25 0,0 0,25-1,-25 1,0 0,0 25,0-1,0 1,-25 24,0-24,25 24,-25-24,0 24,25 1,-24-26,-1 1,0 24,25-24,-25 0,25-1,-25-24,25 25,0-26,0 1,0 0,0 0,25-25,0 0,0-25,0 25,-1 0,26-25,-25 25,25-25,-26 25,26-24,-25 24</inkml:trace>
  <inkml:trace contextRef="#ctx0" brushRef="#br0" timeOffset="79560.52">21407 17090,'-25'0,"0"0,0 25,25 0,-24-25,24 25,-25 0,25-1,0 1,0 0,-25 0,25 0,0-1,25 1,-25 0,25-25,-25 25,24-25,1-25,0 0,0 25,-25-25,25 1,-1 24,-24-25,25 0,-25 0,25 0,-25 1,0-1,25 0,-25 0,0 0,0 1,-25-1,0 25,0 0,1 0,-1 0,0 25,0-1,0-24,25 25,-24 0,24 0,0 0,0-1,0 1,24-25,-24-25,25 25,0-24,0-1,0 0,-1 0,-24 0,0 1,-24 24,24 24,-25-24,25 25,-25-25,25 25,0 0,0 0,0-1,25-24,0 0,-25-24,24 24,1 0,-25-25,25 25,-25-25,-25 50,25 0,-25-25,25 24,0 1,0 0,25-25,0 0,0-25,0 25,-25-25,24 25,-24-24,25 24,0-25,-25 0,0 0,-25 25,0 0,1 0,-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1:41.25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82 3001,'0'-24,"0"-1,-25 25,25-25,0 0,0 50,0 0,0 0,0-1,0 1,25 0,-25 25,0-1,25 1,-25-1,0 1,0 0,25 24,-25-24,0 24,25-24,-25-1,24 26,-24-26,25 1,-25 0,25-1,-25-24,25 25,-25-1,25-24,-25 0,24 0,-24-1,0 1,25 0,0 0,-25 0,25-25,-25 24</inkml:trace>
  <inkml:trace contextRef="#ctx0" brushRef="#br0" timeOffset="544.3">5259 3225,'25'0,"0"0,-25-25,24 25,1 0,0-25,0 25,0-25,-1 0,1 1,25 24,-25-25,24 0,1 0,-1 0,1 1,-25-1,24 0,1 0,0 0,-1 25,-24-24,25-1,-26 25,1-25,0 25,0 0,-25-25,25 25,0 0,-25-25</inkml:trace>
  <inkml:trace contextRef="#ctx0" brushRef="#br0" timeOffset="839.84">5606 3696,'25'-25,"0"25,-25-25,25 25,-1 0,1-25,0 25,0-24,0 24,-1-25,26 25,-25-25,0 0,-1 25,1-25,25 25,-25-24,-1 24,1-25</inkml:trace>
  <inkml:trace contextRef="#ctx0" brushRef="#br0" timeOffset="2136.58">6400 4242,'0'-25,"0"0,25 25,-25-25,25 25,-25-25,0 1,0-1,24 0,-24 0,0 0,0 1,0-1,0 0,25 0,-25 0,0 1,0-1,0 0,0 0,0 0,0 1,-25 24,25-25,-24 25,24-25,-25 25,25-25,-25 25,0 0,0 0,1 0,24 25,-25-25,25 25,-25-25,25 25,0-1,25-24,0 0,-1 0,1-24,0 24,0-25,0 25,-1-25,1 25,0-25,0 25,0 0,-1 0,-24 25,0 0,0 0,25-1,-25 1,0 0,0 0,25-25,-25 25,25-1,-25 1,25-25,-25 25,24-25,-24 25,25-25,0 0,0 25,0-25,-1-25,1 25,0-25,0 0,0 0,-1 1,1-1,-25 0,25 0,-25 0,25 25,-25-24,25-1,-25 0,0 0,0 0,0 0,-25 25,25 25,0 0,-25 0,25 0,0 0,0-1,0 1,0 0,0 25,0-26,0 1,0 0,0 0,0 0,0-1,25-24,-25 25,25-25,-1 0,1 0,0-25,0 1,0-1,0 0,-1 25,-24-25,25-24,0 24,0 0,0 0,-25 0,24 1,-24-1,25 0,-25 0,0 0,0 0,0 1,0-1,0 0,-25 25,1 0,24 25,-25-25,25 25,-25-25,25 24,-25 1,25 0,0 0,0 0,0 0,0-1,0 1,0 0,0 0,0 0,0-1,25 1,0 0,0 0,-1-25,1 0,0 0,0 0,0 0,-1 0,1-25,0 25,0-25,0 25,-1-25</inkml:trace>
  <inkml:trace contextRef="#ctx0" brushRef="#br0" timeOffset="2960.46">8459 3770,'25'0,"-1"0,-24-24,25 24,0-25,0 0,-25 0,25 25,-25-25,0 0,0 1,-25 24,25-25,-25 25,0 0,0 0,1 25,-1-25,0 24,0 1,0-25,1 25,24 0,-25 0,0 0,25-1,0 1,0 0,-25 0,25 0,0-1,0 1,0 0,25 0,-25 0,25-1,0 1,-1 0,1-25,0 25,0 0,0-25,-1 0,26 0,-25 0,24 0,-24 0,25-25,-25 25,24-25,1 0,-1 0,1-24,-25 24,24-25,1 26,-25-26,24 25,-24 0,0-24,-25 24,25 0,-25 0,0 0,0 1,-25-1,25 0,-25 25,0 0,1-25,-1 25,0 0,0 0,0 0,1 0,-1 25,0-25</inkml:trace>
  <inkml:trace contextRef="#ctx0" brushRef="#br0" timeOffset="3320.51">9302 3473,'0'0,"0"24,-25-24,0 0,1 25,-1 0,0-25,25 25,-25-25,25 25,-25-1,25 1,0 0,0 0,0 0,0 0,0-1,0 1,25 0,-25 0,25-25,-25 25,25-1,0-24,-1 25,1-25,0 25,0-25,0 0,0 0,-1 0,26 0,-25-25,0 25,24 0,-24-25,25 25,-26-24,1-1,25 25,-25-25</inkml:trace>
  <inkml:trace contextRef="#ctx0" brushRef="#br0" timeOffset="3576.29">9575 3522,'0'0,"-25"0,50 0,-25 25,25-25,-25 25,25 0,-1-1,-24 1,25 0,0 0,0 25,0-1,-1 1,1-1,0 1,0 0,0 24,-1-24,1 24,0-24,0-1,0 26,-25-26,24 1,1-25,0 24,-25-24,25 0</inkml:trace>
  <inkml:trace contextRef="#ctx0" brushRef="#br0" timeOffset="3896.39">9600 3845,'0'0,"-25"-25,25 0,0 0,0 1,0-1,0 0,0 0,25 0,0 25,-1-25,1 1,0-1,0 0,0 25,24-25,-24 25,0 0,24-25,-24 25,0 25,0-25,0 0,-25 25,24 0,-24 0,0-1,0 1,0 25,-24-25,-1 24,0-24,0 25,0-1,1-24,-1 25,-25-25,25-1,1 1,-1 0,0 0</inkml:trace>
  <inkml:trace contextRef="#ctx0" brushRef="#br0" timeOffset="4400.3">10394 3547,'0'0,"-25"0,0 0,0 0,0 0,0 25,1 0,-1-1,25 1,-25 0,25 0,0 0,0 0,-25 24,25-24,0 0,0 0,0-1,0 1,25-25,-25 25,25-25,0 0,-1 0,1-25,0 25,-25-25,25 1,0 24,-25-25,25 0,-25 0,24 0,-24 1,0-1,0 0,0 0,0 0,0 0,0 1,0-1,0 0,0 50,0 0,25-1,0 1,-25 0,25-25,-25 25,25 0,-1 0,1-25,-25 24,25 1,0-25,0 25,-1-25,-24 25,25-25,0 25,0-25</inkml:trace>
  <inkml:trace contextRef="#ctx0" brushRef="#br0" timeOffset="5135.83">10642 3696,'0'-25,"0"0,0 0,24 1,1-1,0 25,0-25,0 25,-25 25,24-25,-24 25,0-1,25 1,-25 0,0 0,0 0,0 0,25-1,-25 1,0 0,0 0,0-50,0 0,0 0,0 1,25 24,-25-25,0 0,25 25,-25-25,24 0,-24 0,25 25,-25-24,25-1,0 25,-25 25,0-1,0 1,0 0,25-25,-25 25,0 0,0 0,24-25,-24 24,0 1,25-25,-25 25,25 0,0 0,0-25,-1 0,1 0,0 0,0-25,0 0,-25 0,24 0,1 25,-25-24,25-1,-25 0,25 0,-25 0,0 0,0 1,0-1,0 0,-25 0,0 25,0-25,1 25,-1 25,25 0,0 0,25-25,-25 25,24-1,1-24,0 25,0-25,0 25,0-25,-1 25,26 0,-25-25,0 25,-1-1,1-24,-25 25,0 0,0 0,0 0,-25-25,1 24,-1-24,25 25,-25-25,0 0,0 0</inkml:trace>
  <inkml:trace contextRef="#ctx0" brushRef="#br0" timeOffset="5392.49">11733 3448,'0'25,"0"-1,0 1,0 0,0 0,25 0,-25-1,0 1,25-25,-25 25,24 0,1 0,0-25,0 25,0-25,-1 0,1 0,0 0,0-25,0 25</inkml:trace>
  <inkml:trace contextRef="#ctx0" brushRef="#br0" timeOffset="5507.31">11733 3274,'0'0</inkml:trace>
  <inkml:trace contextRef="#ctx0" brushRef="#br0" timeOffset="6236.4796">12179 3299,'0'0,"-24"0,-1 0,25 25,-25 0,25-1,0 1,0 0,0 0,0 0,0-1,0 1,0 0,0 0,25 0,-25-1,25 1,-25 0,24-25,-24 25,25 0,0 0,0-25,0 0,-25 24,24-24,1 0,0 0,0-24,0 24,-1-25,-24 0,0 0,0 0,0 0,-24 1,-1-1,0 0,0 0,0 25,1-25,-1 1,0 24,0-25,0 0,25 0,0 0,25 1,0 24,0 0,0 0,-1 24,1-24,0 25,25-25,-26 25,1-25,0 25,0 0,-25-1,25-24,0 25,-25 0,24-25,-24 25,0 0,-24-50,-1 0,25 0,-25 25,25-25,0 1,0-1,0 0,0 0,0 0,0 1,0-1,25 0,0 0,-1 0,1 1,0-1,25 25,-26-25,1 25,0 0,0 0,0 0,-1 0,1 25,0-25,-25 25,25-1,-25 1,25 0,-25 0,24 0,-24-1,25 1,-25 0,0 0,25 0,0-1,-25 1,25-25,-25 25,24 0,1-25,0 25</inkml:trace>
  <inkml:trace contextRef="#ctx0" brushRef="#br0" timeOffset="6800.26">13941 3076,'-25'0,"25"-25,-25 25,0 0,0 0,1 25,-1-25,25 25,-25-25,0 24,0 1,1 0,-1 0,0 24,0-24,0 0,1 0,-1 24,0-24,25 0,-25 0,25 0,0-1,0 1,0 0,0 0,0 0,0-1,25-24,0 25,0 0,-1-25,1 0,25 25,-25-25,24 0,-24-25,25 25,-1 0,1-25,24 25,-24-25,-1 1,26 24,-26-25,1 0</inkml:trace>
  <inkml:trace contextRef="#ctx0" brushRef="#br0" timeOffset="7732.46">14536 3249,'-25'0,"25"-24,-25 24,0 0,1 0,-1 0,25 24,-25-24,25 25,-25 0,0-25,1 25,24 0,-25-1,25 1,-25 0,25 0,-25 0,25-1,0 1,0 0,0 0,25-25,0 0,0 0,-1-25,1 0,0 25,0-25,0 1,-1-1,1 0,0 0,-25 0,0 1,0-1,0 0,0 0,0 0,-25 1,0 24,25 24,0 1,0 0,0 0,0 0,0-1,0 1,0 0,25-25,-25 25,25-25,0 0,0 0,0 0,-1 0,-24-25,25 25,0 0,0-25,-25 0,25 25,-1-24,1 24,-25-25,25 0,0 0,0 0,-25 1,0-1,0 0,0 0,0 0,0 1,0-1,-25 25,0 0,25-25,-25 25,25 25,0 0,25-1,0-24,0 0,-25 25,24 0,1-25,0 25,0 0,0-1,-1 1,-24 0,0 0,0 0,0-1,0 1,0 0,0 0,0 0,25-25,0 0,-25-25,25 25,0 0,-1-25,1 0,0 25,0-25,0 1,-1 24,1-25,0 0,25 0,-26 0,-24 1,25-1,0 0,0 0,-25 0,0 1,0-1,-25 0,0 25,0 0,1 0,-1 25,0-25,25 25,-25-25,0 24,25 1,-24 0,24 0,0 0,0-1,0 1,0 0,24 0,-24 0,25-25,0 24,0 1,0-25,-1 25,1-25,25 0,-1 25,1-25,0 0,-1 0</inkml:trace>
  <inkml:trace contextRef="#ctx0" brushRef="#br0" timeOffset="8456.53">16446 2629,'0'0,"-25"0,0 0,0 0,1 0,-1 0,0 0,0 25,0-25,25 25,-24 0,-1 0,25-1,-25 1,0 0,25 25,-25-26,1 26,24 0,-25 24,0-24,0 24,25-24,-25 24,1 0,24-24,-25 24,25 1,0-26,0 26,0-25,25-1,-1 1,1-1,0-24,0 25,0-25,24-1,-24 1,25 0,-26 0,26 0,0-25,-26 0,26 0,0 0,-1 0,1 0,-1-25,-24 25</inkml:trace>
  <inkml:trace contextRef="#ctx0" brushRef="#br0" timeOffset="8899.82">16719 3101,'0'24,"0"1,0 0,0 0,0 0,0-1,0 1,0 0,0 0,0 0,25-1,-25 1,0 0,24 0,1 0,-25-1,25-24,0 25,0-25,-1 25,1-25,0 0,0 0,0 0,-1 0,1-25</inkml:trace>
  <inkml:trace contextRef="#ctx0" brushRef="#br0" timeOffset="9064.12">16818 2803,'0'-25</inkml:trace>
  <inkml:trace contextRef="#ctx0" brushRef="#br0" timeOffset="10436.44">17091 3621,'0'-24,"25"24,-25-25,0 0,24 25,-24-25,25 0,-25 1,25 24,-25-25,0 0,25 0,-25 0,25 1,-25-1,0 0,0 0,0 0,0 1,0-1,0 0,0 0,-25 25,0 0,0 0,0 0,1 0,-1 0,0 0,25 25,25-25,-25 25,25-25,-1 0,1 0,0 0,0-25,0 25,-1 0,1 0,-25-25,25 25,0 0,-25 25,0 0,0 0,25-1,-25 1,0 0,0 0,24 0,-24-1,0 1,25-25,-25 25,25-25,0 25,0-25,-1 0,1 0,0 0,-25-25,25 25,0-25,-1 25,-24-25,0 1,25 24,-25-25,0 0,25 0,-25 0,0 1,0-1,0 0,0 0,25 25,-25-25,0 1,0-1,0 0,-25 25,25-25,-25 25,0 25,25 0,0 0,25-25,-25 24,25-24,0 0,0 0,0 0,-1 0,-24 25,25-25,-25 25,0 0,0 0,0-1,0 1,0 0,25 0,-25 0,0-1,25-24,-25 25,25 0,-1-25,1 0,0 0,0 0,0-25,-1 25,1 0,-25-25,25 25,-25-24,25 24,-25-25,25 25,-25-25,24 0,-24 0,25 1,-25-1,0 0,0 0,0 0,0 1,-25 24,25-25,-24 25,-1 0,0 0,0 25,0-1,1 1,24 0,0 0,0 0,0-1,0 1,0 0,0 0,0 0,24-25,-24 24,25-24,-25 25,25-25,0 0,0 25,-1-25,1 0,0 0,0 0,0 0,-1 0,1 0,0 0,0 0</inkml:trace>
  <inkml:trace contextRef="#ctx0" brushRef="#br0" timeOffset="12071.83">18281 3200,'0'-25,"0"0,25 0,0 25,-25-24,25 24,-25 24,0 1,0 0,25 0,-25 0,0-1,0 1,0 0,24 0,-24 0,0-1,25-24,-25 25,25 0,-25 0,25 0,0-25,-25 24,24-24,1 0,0 0,0-24,-25-1,25 0,-25 0,24 0,-24 1,0-1,0 0,0 0,0 0,0 1,25-1,-25 0,0 0,0 0,0 1,0-1,0 0,0 0,0 50,0 0,0 0,0-1,0 1,25 0,0 0,0-25,-1 25,1-25,0 0,0 0,0 0,-25-25,25 25,-1 0,1 0,0-25,0 25,-25-25,25 25,-1-25,1 1,-25-1,25 25,-25-25,0 0,0 0,0 1,0-1,-25 25,0-25,1 25,24-25,-25 25,0 0,0 25,25 0,-25-25,25 25,0-1,0 1,0 0,-24 0,24 0,0-1,0 1,0 0,0 0,0 0,0-1,0 1,0 0,0 0,24-25,1 0,0 0,0 0,0 0,-25-25,24 25,1 0,-25-25,25 25,0-25,0 1,-1 24,-24-25,25 25,-25-25,25 0,0 0,-25 1,25-1,-25 0,24 0,-24 0,0 1,25-1,-25 0,0 0,0 0,0 1,-25 24,1 0,-1 24,25 1,-25-25,25 25,25-25,0 0,-1-25,1 25,0 0,0 0,-25 25,0 0,0 0,0-1,0 1,0 0,0 0,0 0,25-1,-25 1,24-25,-24 25,25-25,0 25,0-25,0 0,-1 0,-24-25,25 25,0 0,-25-25,25 25,0-25,-1 1,-24-1,0 0,0 0,0 0,0 1,0-1,0 0,-24 25,24-25,-25 25,0-25,0 25,0 0,1 0,24 25,0 0,24 0,1 0,0-1,0 1,0-25,-1 25,1 0,25 0,-25-1,-1 1,1-25,0 25,0 0,-25 0,25-25,-25 24,-25-24,0 25,0-25,0 0,1-25,-1 25,0 0,0 0,0 0,25-24,-24 24</inkml:trace>
  <inkml:trace contextRef="#ctx0" brushRef="#br0" timeOffset="12347.41">20018 2902,'-25'0,"25"25,-25 0,25 0,0-1,0 1,0 0,0 0,0 0,25-25,-25 24,25-24,-25 25,25 0,-1-25,-24 25,25-25,0 0,0 0,0 0,-1 0,1 0,0 0,0-25</inkml:trace>
  <inkml:trace contextRef="#ctx0" brushRef="#br0" timeOffset="12483.71">20092 2629,'0'-25,"-25"25,25-24</inkml:trace>
  <inkml:trace contextRef="#ctx0" brushRef="#br0" timeOffset="13571.22">20092 2356,'0'25,"0"0,25 0,-25 0,25-1,-25 26,25-25,-25 0,24 24,-24-24,25 25,-25-1,25-24,-25 25,0-1,25-24,-25 25,0-25,25 24,-25-24,0 0,0 0,0-1,0 1,24-25,-24 25,-24-25,24-25,-25 25,25-25,-25 25,25-24,0-1,0 0,25 25,-25-25,25 25,-1-25,1 25,0 0,-25 25,0 0,0 0,-25-25,0 25,25-1,-24-24,24 25,0 0,0 0,24-25,1 0,0 0,0 0,0 0,-1 0,1-25,0 25,0 0,0-25,-1 25,1-25,0 25,0-24,0-1,-1 25,-24-25,25 0,0 0,-25 1,0-1,0 0,0 0,0 0,-25 25,25-24,-25 24,1 0,24-25,-25 25,0 0,0 0,25 25,-25-1,25 1,0 0,0 0,0 0,0-1,0 1,25 0,-25 0,25-25,-25 25,25-25,-25 24,25-24,-1 0,-24 25,25-25,0 0,0 0,0 0,-1 0,1 0,0 0,0-25,0 25,0 0,-1-24,1-1,0 0,-25 0,25 0,-25 1,0-1,0 0,0 0,0 0,0 1,0-1,0 0,0 0,0-24,0 24,0 0,0 0,0 0,0 0,0 1,0-1,0 0,0 0,0 0,0 1,0-1,-25 25,25-25,-25 0,25 0,-25 25,1 0,24 25,-25-25,25 25,-25-25,25 25</inkml:trace>
  <inkml:trace contextRef="#ctx0" brushRef="#br0" timeOffset="15396.38">20539 3150,'0'0,"0"-25,0 1,24-1,-24 0,0 0,0 0,0 1,25-1,-25 0,0-25,0 26,25-1,-25-25,0 25,25 1,-25-26,25 25,-25-25,0 1,24 24,-24-25,0 26,25-26,-25 0,0 26,0-26,0 25,0-24,0 24,-25-25,25 25,-24 1,24-1,-25 0,0 0,0 0,0 25,1 0,-1 0,25 25,-25-25,25 25,-25-25,25 25,0 0,-25-1,25 1,0 0,-24 0,24 0,0-1,0 26,0-25,0 24,-25-24,25 25,0-25,0-1,0 26,0-25,0 24,0-24,0 0,0 25,0-25,25-1,-25 1,0 0,0 0,0 0,0-1,24 1,-24 0,0 0,25 0,-25-1,0 1,25 0,-25 0,25-25,-25 25,25-1,-1-24,-24 25,25-25,0 0,-25 25,25-25,0 0,-1 0,1 0,0 0,0 0,-25-25,25 25,-1 0,1 0,-25-25,25 25,-25-24,25 24,0-25,-25 0,25 25,-1 0,-24-25,25 25,-25-25,25 25,0 0,-25-24,25 24,-1 0,-24-25,25 25,-25-25,25 25,0-25,0 25,-25-25,24 25,-24-24,25 24,-25-25,0 0,0 0,25 25,-25-25,0 1,0-1,0 0,-25 0,25 0,-25 0,1 1,-1-1,25 0,-25 0,0 25,25-25,-25 25,1 0,-1 25,0-25,25 25,0 0,-25-25,25 25,0-1,0 1,0 0,0 0,0 0,25 0,-25 24,0-24,25 0,-25 0,0-1,0 26,25-25,-25 0,24-1,-24 1,25 0,-25 0,25-25,0 25,0-1,24-24,-24 0,25 0,-26 25,26-25,0 0,-1 0,1 0,-1 0,1-25,0 25,-1 0,1-24,-25 24,24 0</inkml:trace>
  <inkml:trace contextRef="#ctx0" brushRef="#br0" timeOffset="15924.37">20836 2009,'0'0,"0"-25,25 25,0 0,0 0,0 0,-1 0,26 0,-25-24,24 24,-24 0,25 0,-1 24,1-24,0 0,-1 25,1 0,-1-25,1 25,24 24,-24-24,24 25,-24-25,24 49,-24-24,0-1,-1 1,1 24,0-24,-26-1,26 26,-25-25,-25 24,25-24,-25 24,0 0,0-24,-25 24,25-24,-50 24,25-24,1 24,-26-24,0 0,1-26,24 26,-25-25,1 0,-1-1,25-24,-24 25,-1-25,0 25,-24-25,24 0,1 0,-26 0,26 0,-1 0,1 0,24 0,0 0</inkml:trace>
  <inkml:trace contextRef="#ctx0" brushRef="#br0" timeOffset="16179.15">22870 3324,'-25'0,"1"-25</inkml:trace>
  <inkml:trace contextRef="#ctx0" brushRef="#br0" timeOffset="19953.88">5953 5308,'25'25,"0"-25,0 0,0 0,-1-25,26 25,-25 0,25 0,-1 0,1-25,24 25,-24 0,24 0,1-24,-1 24,0-25,26 25,-1-25,0 25,0-25,25 25,-24-25,24 1,0-1,0 25,0-25,0 0,24 0,-23 1,23 24,-24-25,25 0,-25 0,0 0,25 1,-25-1,0 25,-25-25,25 0,-24 0,-1 0,-25 25,1-24,-1 24,0-25,-24 25,0-25,-1 25,1 0,-25 0,-1-25,1 25,-25 25</inkml:trace>
  <inkml:trace contextRef="#ctx0" brushRef="#br0" timeOffset="20583.7">11460 4862,'-25'0,"1"0,48 0,1-25,0 25,0 0,0 0,-1 0,1 0,25 0,-1 0,26-25,-26 25,51 0,-26 0,25-25,0 25,25 0,0-25,1 25,-1 0,24-24,1 24,0 0,25-25,-26 25,26 0,-25-25,25 25,-26 0,1-25,0 25,0-25,0 25,-25-24,0 24,0 0,0-25,0 25,-25 0,0-25,-24 25,24 0,-25-25,-24 25,24 0,-49 0,25-25,-25 25,-1 0,1 0,0 0</inkml:trace>
  <inkml:trace contextRef="#ctx0" brushRef="#br0" timeOffset="21075.14">15503 4564,'0'0,"50"0,-1 0,1 0,25 0,-1 0,0-25,1 25,24 0,0 0,25 0,-25 0,25-25,0 25,1 0,-1 0,24-24,-24 24,25-25,0 25,0 0,0-25,-25 25,25-25,-1 25,1-25,0 25,-25-24,25-1,-25 25,0-25,-25 25,25-25,-25 25,1 0,-1-25,-25 25,25 0,-24 0,-1 0,-24 0,24-24,-24 24,0 0,-1 0,-24 0,25 0,-26 0,1 0,0 0,0 0</inkml:trace>
  <inkml:trace contextRef="#ctx0" brushRef="#br0" timeOffset="23391.29">1017 6871,'0'25,"0"0,25-25,-25 24,0 1,0 0,0 0,0 0,0-1,0 1,0 0,25 0,-25 0,0-1,0 1,25 0,-25 0,0 0,25-1,-25 1,0 0,24 0,-24 0,0-1,0 1,0 0,25 0,-25 0,0-1,0 1,0 0,0 0,0 0,0-1,0 1,0 0,0 0,0 0,0-1,0 1,0 0,0 0,0 0,0-1,0 1,25 0,-25 0,0 0,0 0,0-1,0 1,0 0,0 0,0 0,0-1,0 1,0 0,0 0,0 0,0-1,0 1,25-25,-25 25,0 0,0 0,0-1,0 1,25 0,-25 0,0 0,0-1,0 1,0 0,0 0,0 0,0-1,0 1,24 0,-24 0,0 0,0-1,0 1,25 0,-25 0,0 0,0-1,0 1,25 0,-25 0,0 0,0 0,0-1,25 1,-25 0,0 0,0 0,0-1,0 1,25 0,-25 0,0 0,0-1,24 1,-24 0,0 0,0 0,0-1,25 1,-25 0,0 0,0 0,0-1,0 1,25 0,-25 0,0 0,0-1,0 1,25 0,-25 0,0 0,0 24,0-24,0 0,0 0,0 24,0-24,0 25,0-25,0 24,0-24,0 0,25 24,-25-24,0 0,0 25,0-26,24 1,-24 25,0-25,0-1,25 26,-25-25,0 0,0 24,25-24,-25 25,0-26,0 26,0 0,0-1,0 1,25-1,-25 1,0 0,0-1,0 1,25 0,-25-1,0 1,24-1,-24 1,0-25,0 24,0-24,25 25,-25-25,0 24,0-24,0 25,0-26,0 1,0 0,0 0,0 0,0-1,0 1,0 0</inkml:trace>
  <inkml:trace contextRef="#ctx0" brushRef="#br0" timeOffset="24603.27">918 6747,'25'0,"0"0,0 0,-1 0,1-25,0 25,0 0,0 0,-1 0,1 0,0 0,0-25,24 25,-24 0,0 0,25-25,-1 25,-24 0,25 0,-1-24,1 24,-1 0,-24-25,25 25,-1 0,1-25,0 25,-1 0,1-25,0 25,-26 0,26-25,0 25,-1 0,-24 0,25-24,-1 24,-24 0,25-25,-26 25,26 0,0-25,-26 25,26 0,0-25,-26 25,26-25,0 25,-26 0,26 0,0-24,-26 24,26 0,-25-25,25 25,-26 0,26-25,-25 25,24 0,-24-25,0 25,25 0,-26-25,26 25,0 0,-26-24,26 24,-25 0,24-25,1 25,-25-25,24 25,1 0,-25-25,24 25,1-25,0 25,-26 0,26-24,0 24,-25 0,24 0,-24-25,25 25,-1 0,-24-25,25 25,-26 0,1 0,25-25,-25 25,24 0,-24 0,0 0,0-25,24 25,-24 0,0 0,0 0,-1 0,-24-24,25 24,0 0</inkml:trace>
  <inkml:trace contextRef="#ctx0" brushRef="#br0" timeOffset="25687.09">4614 6102,'0'25,"0"0,0-1,0 1,0 0,0 0,0 0,25-1,-25 1,0 0,0 0,0 0,0-1,0 1,0 0,25 0,-25 0,0-1,0 1,0 0,0 0,0 0,0-1,0 1,0 0,0 0,0 0,24-25,-24 24,0 1,0 0,0 0,25-25,-25 25,0 0,0-1,0 1,25 0,-25 0,0 0,25-1,-25 1,0 0,0 0,0 0,25-1,-25 1,24 0,-24 0,0 0,0-1,0 1,25 0,-25 0,0 0,0-1,0 1,0 0,0 0,25 0,-25-1,0 1,0 0,0 0,25 0,-25-1,0 1,25 0,-25 25,0-26,24 1,-24 25,0-25,0-1,0 26,25-25,-25 0,25 0,-25 24,0-24,0 0,25 24,-25-24,0 0,0 25,25-26,-25 26,0-25,0 24,25-24,-25 25,0-25,0 24,24 1,-24-25,0 24,0 1,25-25,-25 24,0-24,25 25,-25-1,0-24,0 0,25 25,-25-26,0 26,25-25,-25 24,0-24,24 25,-24-25,0 24,0 1,0-1,25-24,-25 25,0-1,0 1,0 0,25-26,-25 26,0 0,0-1,0 1,0-1,0 1,0 0,0-1,0 1,0 24,0-24,0 0,0-1,0 1,0-1,0 1,0 0,0-1,0-24,0 25,0-1,0-24,0 25,0-1,0-24,0 25,25-1,-25-24,0 25,0-1,0-24,0 25,0-1,0-24,0 25,0-1,0-24,0 25,0-25,0 24,0-24,0 25,0-26,-25 1,25 25,0-25,0-1,0 1,0 0,0 0,0 0,0-1,0 1,0 0,0 0,0 0</inkml:trace>
  <inkml:trace contextRef="#ctx0" brushRef="#br0" timeOffset="26723.72">1737 12105,'-25'0,"25"24,0 1,0 0,25 0,-25 0,0 0,0-1,24 1,-24 0,0 0,0 0,25-1,-25 1,0 0,0 0,25-25,-25-25</inkml:trace>
  <inkml:trace contextRef="#ctx0" brushRef="#br0" timeOffset="27299.76">1811 12402,'-25'0,"50"0,0 0,0 0,0-24,-1 24,1 0,0 0,25-25,-26 25,1 0,25-25,-1 25,1-25,0 25,-1-25,26 25,-1-24,0 24,1-25,-1 0,1 0,-1 25,0-25,1 0,-1 25,1-24,-1-1,1 25,-1-25,0 25,1 0,-1-25,1 25,-1 0,0 0,1 0,-1-25,-24 25,24 0,-24-24,24 24,-24 0,0-25,-1 25,-24-25,25 0,-26 25,1-25,25 25,-50-24,25 24,-1 0,1 0,-25-25,25 25,0-25,0 25,-25-25,24 25,1 0,-25-25,25 25,0-24,0 24,-1-25,1 25,0 0,-25-25,25 25,0 0,-1-25,1 25,0 0,0-25,0 25,0 0,-1 0</inkml:trace>
  <inkml:trace contextRef="#ctx0" brushRef="#br0" timeOffset="27707.94">2729 12427,'0'-25,"0"50,0 0,25 0,-25 0,0 24,0-24,0 25,0-26,0 26,0 0,0-1,0 1,0-1,0 1,0 24,-25-24,25 0,0-1,0 1,0 0,0-1,0 1</inkml:trace>
  <inkml:trace contextRef="#ctx0" brushRef="#br0" timeOffset="27972.04">3473 12278,'0'25,"0"0,25-25,-25 25,25 0,-1-1,-24 1,25 0,0 0,0 0,0 24,-1-24,1 0,0 24,0-24,24 25,-24-25,0 24,25-24,-26 0,1 24,0-24,0 0,0 0,0 0,-1-1</inkml:trace>
  <inkml:trace contextRef="#ctx0" brushRef="#br0" timeOffset="28236.23">4316 12229,'25'0,"-25"25,25-25,0 0,0 24,-1-24,1 0,25 25,-1-25,1 25,0-25,-1 25,1-25,24 0,-24 0,24 25,-24-25,0 0,24 24,-24-24,-1 0,1 0,-1 25,1-25,-25 0,24 0,1 0</inkml:trace>
  <inkml:trace contextRef="#ctx0" brushRef="#br0" timeOffset="28532.22">5383 11063,'0'0,"50"-25,-26 25,26-25,-25 25,24-25,1 1,24 24,-24-25,24 0,-24 0,24 0,-24-24,24 24,-24 0,0 0,24 1</inkml:trace>
  <inkml:trace contextRef="#ctx0" brushRef="#br0" timeOffset="28804.22">5209 9773,'0'0,"0"-25,0 0,25 25,0-24,0-1,0 25,-1-25,26 0,-25 0,24 1,1-1,0 0,-1 0,1 0,-1-24,1 24,0 0,-1 0,-24 1</inkml:trace>
  <inkml:trace contextRef="#ctx0" brushRef="#br0" timeOffset="29040">5408 9004,'25'0,"-1"0,-24-25,25 25,25-25,-25 25,24-24,-24-1,25 0,-1 0,1 0,-1 1,1-1,0 0,-1 0,1-24,-1 24,1 0,0 0,-1 0,1-24,0 24,-1 0</inkml:trace>
  <inkml:trace contextRef="#ctx0" brushRef="#br0" timeOffset="29260">5482 8136,'0'0,"0"-25,0 0,25 1,0-1,0 0,-1 0,1 0,0 0,25 1,-1-1,-24 0,25-25,-1 26,1-1,-25 0,24 0</inkml:trace>
  <inkml:trace contextRef="#ctx0" brushRef="#br0" timeOffset="29503.81">5284 7615,'0'0,"49"-25,-24 0,0 1,25-1,-1 0,1 0,-1 0,1 1,0-1,24-25,-24 25,-1-24,26 24,-26-25,1 26,-1-26,1 25,0-24,-1 24</inkml:trace>
  <inkml:trace contextRef="#ctx0" brushRef="#br0" timeOffset="30075.98">4936 5110,'0'0,"25"-25,-25 0,0 0,0 50,-25 0,1 0,24 0,-25 24,0-24,0 25,0-1,1 1,-26-1,25 26,-24-26,24 1,0 0,0-1,0 1</inkml:trace>
  <inkml:trace contextRef="#ctx0" brushRef="#br0" timeOffset="30367.85">3870 5110,'0'0,"-25"0,25 25,0-1,0 1,0 0,-25 0,25 24,-25 1,1 0,24-1,-25 1,0 24,0-24,25 24,-25-24,1-1,24 26,-25-50,0 24,25 1</inkml:trace>
  <inkml:trace contextRef="#ctx0" brushRef="#br0" timeOffset="30652.06">2704 5283,'0'-24,"25"48,0 1,-1 0,-24 0,25 0,0 24,0-24,-25 25,25-1,-1 1,1-1,0 1,0 0,-25-1,25 1,0-25,-25 24,24 1,1-25</inkml:trace>
  <inkml:trace contextRef="#ctx0" brushRef="#br0" timeOffset="30955.89">1662 5705,'0'0,"-25"0,1-25,24 0,24 50,1-25,0 25,0 0,0 0,24-1,-24 1,0 0,25 0,-26 0,26 24,-25-24,24 25,1-25,-25-1,24 26,-24-25,25 0,-25-25,-1 24</inkml:trace>
  <inkml:trace contextRef="#ctx0" brushRef="#br0" timeOffset="31199.93">968 6102,'0'0,"0"25,-25-25,25 25,25-25,-25 24,25-24,-1 25,1 0,0-25,25 25,-26 0,26-25,-25 24,24 1,1 0,0-25,-1 25,1 0,-1-25,1 24,-25-24,24 25,-24 0</inkml:trace>
  <inkml:trace contextRef="#ctx0" brushRef="#br0" timeOffset="31451.85">397 7417,'-25'24,"50"-24,0 0,0 0,0 0,24 0,-24-24,25 24,-26 0,26 0,-25 0,24-25,-24 25,25 0,-25 0,24 0,-24 25,25-25</inkml:trace>
  <inkml:trace contextRef="#ctx0" brushRef="#br0" timeOffset="31692.19">422 8706,'25'0,"-25"-24,25 24,-1 0,1-25,0 0,0 0,24 25,-24-25,25 1,-1-1,-24 0,25 0,0 0,-1 1</inkml:trace>
  <inkml:trace contextRef="#ctx0" brushRef="#br0" timeOffset="31904.39">596 9699,'0'0,"24"0,1 0,0-25,25 0,-26 0,26 0,-25 1,25-1,-1 0,1 0,-25 0,24 1,1-1</inkml:trace>
  <inkml:trace contextRef="#ctx0" brushRef="#br0" timeOffset="32096.12">869 10368,'0'0,"-25"25,25 0,-25 0,50-25,-25-25,25 25,-1-25,1 0,0 1,25-1,-26 0,26 0,-25-24,24 24,1 0</inkml:trace>
  <inkml:trace contextRef="#ctx0" brushRef="#br0" timeOffset="32268.18">1067 11286,'0'0,"0"25,-25 0,25 0,25-25,-25-25,25 25,0 0,-1-25,1 0</inkml:trace>
  <inkml:trace contextRef="#ctx0" brushRef="#br0" timeOffset="32455.92">1042 12105,'0'0,"0"49,-25-24,25 0,0 0,25-50,0 25,0-25,0 0,24-24,-24 24</inkml:trace>
  <inkml:trace contextRef="#ctx0" brushRef="#br0" timeOffset="33466.99">1464 9773,'0'0,"-25"0,25 25,-25-25,50 0,0 0,-25 25,25-25,-1 0,1 0,0 0,25 0,-1 0,-24-25,25 25,-1 0,26-25,-26 25,26-25,-26 25,26-25,-1 1,1-1,-1 0,0 0,1 0,-1 1,-24-1,24 0,1 0,-1 0,-24 1,-1-1,1 25,0-25,-1 0,1 25,-25-25,-1 25,1 0,0-24,0 24,-25 24</inkml:trace>
  <inkml:trace contextRef="#ctx0" brushRef="#br0" timeOffset="34024.3">3820 9327,'0'0,"25"0,0 0,0 0,-1 0,26 0,-25-25,25 25,-1 0,1-25,-1 25,1-25,0 0,24 25,-24-24,-1 24,26-25,-26 0,1 25,-1-25,-24 25,25 0,-25 0,24-25,-24 25,0 0,0 0,-50 0,0 0,25 25,-25-25</inkml:trace>
  <inkml:trace contextRef="#ctx0" brushRef="#br0" timeOffset="34471.9">2134 10815,'0'0,"-25"0,0 25,0-25,0 0,1 0,24-25,24 25,1-25</inkml:trace>
  <inkml:trace contextRef="#ctx0" brushRef="#br0" timeOffset="34604.15">2679 10443,'25'0,"-25"-25,25 25,-25-25,0 0,25 25,-25-24,24-1</inkml:trace>
  <inkml:trace contextRef="#ctx0" brushRef="#br0" timeOffset="34731.15">3399 10120,'0'0,"0"25,0 0</inkml:trace>
  <inkml:trace contextRef="#ctx0" brushRef="#br0" timeOffset="34868.17">3225 11237,'0'0,"-25"24,0 1,1 0,-1-25,25 25</inkml:trace>
  <inkml:trace contextRef="#ctx0" brushRef="#br0" timeOffset="34991.51">3473 11385,'0'0,"25"0,0 0</inkml:trace>
  <inkml:trace contextRef="#ctx0" brushRef="#br0" timeOffset="35119.86">4540 10716,'0'-25</inkml:trace>
  <inkml:trace contextRef="#ctx0" brushRef="#br0" timeOffset="35256.15">4589 10344,'0'0,"-25"0,1-25,-1 25</inkml:trace>
  <inkml:trace contextRef="#ctx0" brushRef="#br0" timeOffset="35399.83">3944 10046,'0'0,"-49"0,24 0,0 0,0 0,0-25,1 25</inkml:trace>
  <inkml:trace contextRef="#ctx0" brushRef="#br0" timeOffset="35531.15">3647 9773,'-25'0,"0"0,0 0,0 0,25-25</inkml:trace>
  <inkml:trace contextRef="#ctx0" brushRef="#br0" timeOffset="35656.14">3572 9376,'0'0,"-25"-25,1 25,24-24,0-1</inkml:trace>
  <inkml:trace contextRef="#ctx0" brushRef="#br0" timeOffset="35791.86">3423 8930,'0'0,"-24"0,-1-25,0 25,0-25,0 0</inkml:trace>
  <inkml:trace contextRef="#ctx0" brushRef="#br0" timeOffset="35935.75">3151 8334,'0'0,"-25"0,0-24,0 24,0 0,25-25,-24 25</inkml:trace>
  <inkml:trace contextRef="#ctx0" brushRef="#br0" timeOffset="36071.81">2183 8657,'0'0,"-49"25,-1-25,0 24,1-24,24 0,0-24,0 24,1 0</inkml:trace>
  <inkml:trace contextRef="#ctx0" brushRef="#br0" timeOffset="36208.45">2034 8136,'0'0,"-24"0,-1-25,0 25,25-25,-25 1,25-1,0 0</inkml:trace>
  <inkml:trace contextRef="#ctx0" brushRef="#br0" timeOffset="36336.14">2307 7541,'0'-25,"0"0,0 0,0 0,25 25</inkml:trace>
  <inkml:trace contextRef="#ctx0" brushRef="#br0" timeOffset="36467.74">3051 7367,'0'0,"25"0</inkml:trace>
  <inkml:trace contextRef="#ctx0" brushRef="#br0" timeOffset="36596.11">3795 7541,'25'24,"0"-24</inkml:trace>
  <inkml:trace contextRef="#ctx0" brushRef="#br0" timeOffset="36863.74">4019 8334,'0'25</inkml:trace>
  <inkml:trace contextRef="#ctx0" brushRef="#br0" timeOffset="37004.11">3994 8607,'0'0,"-25"25</inkml:trace>
  <inkml:trace contextRef="#ctx0" brushRef="#br0" timeOffset="37127.89">3919 8731,'0'25,"25"-25,0 0</inkml:trace>
  <inkml:trace contextRef="#ctx0" brushRef="#br0" timeOffset="37247.11">4614 8657,'25'25</inkml:trace>
  <inkml:trace contextRef="#ctx0" brushRef="#br0" timeOffset="37451.75">2382 9004,'0'0,"-50"0,0 0,1 0,24 0,25-25</inkml:trace>
  <inkml:trace contextRef="#ctx0" brushRef="#br0" timeOffset="37586.89">2778 8756,'0'0,"0"25</inkml:trace>
  <inkml:trace contextRef="#ctx0" brushRef="#br0" timeOffset="37723.28">4118 8037,'0'25,"-25"-25</inkml:trace>
  <inkml:trace contextRef="#ctx0" brushRef="#br0" timeOffset="40296.1">9153 6474,'0'-25,"0"0,0 50,-25 0,1-25,24 25,-25-25,25 25,-25-25,25 24,-25-24,0 25,25 0,-24 0,-1 0,0-1,25 1,-25 0,0 0,25 0,-24-1,24 1,0 0,-25 0,25 0,0 0,0-1,25-24,-25 25,24 0,1 0,0-25,0 0,-25 25,25-25,-1 0,1 0,0-25,0 25,0 0,-1-25,1 0,0 25,0-25,0 1,-25-1,0 0,24 0,-24 0,0 0,0 1,0-1,0 0,0 0,0 0,0 1,0-1,0 0,0 0,0 0,0 50,0 0,0 0,0 0,25-1,0 1,-25 0,25 0,-25 0,25-25,-25 24,25 1,-1-25,1 25,-25 0,25-25,0 0,0 25,-1-25,1 0,0 0,0 0,0 0,-1 0,1 0,0 0,0-25,0 25</inkml:trace>
  <inkml:trace contextRef="#ctx0" brushRef="#br0" timeOffset="41236.11">9749 6003,'0'0,"0"25,0-1,24-24,-24 25,25 0,0 0,-25 0,25-1,0 1,-1 0,-24 0,25 0,0-1,-25 1,25-25,0 25,-25 0,24-25,-24 25,25-25,-50 24,1-24,-1 25,0 0,0-25,0 0,25 25,-24 0,-1-25,0 24,0 1,0 0,25 0,-24 0,-1-1,25 1,-25 0,25 0,-25 0,25-1,0 1,0 0,0 0,25-25,0 0,0 0,-1 0,-24-25,25 25,0 0,0-25,0 0,-1 25,1-24,0-1,0 0,0 0,-1 25,-24-25,25 1,-25-1,0 0,0 0,0 0,0 1,0 48,0 1,0 0,0 0,25-25,-25 25,25-1,0 1,-1-25,-24 25,25-25,0 0,0 0,0 0,-1 0,1-25,0 25,0-25,0 1,0 24,-25-25,24 25,-24-25,0 0,25 25,-25-25,0 1,0-1,0 0,0 0,0 0,-25 25,25 25,0 0,0 0,0 0,0-1,0 1,25-25,-25 25,25 0,0 0,0-25,-1 0,1 0,0 0,0 0,0 0,-1 0,1-25</inkml:trace>
  <inkml:trace contextRef="#ctx0" brushRef="#br0" timeOffset="41387.08">10443 6176,'0'0,"-25"0,1-24,-1 24,25-25</inkml:trace>
  <inkml:trace contextRef="#ctx0" brushRef="#br0" timeOffset="42063.89">10914 6300,'-24'0,"-1"0,25 25,-25-25,25 25,-25-25,25 25,-25 0,25-1,0 1,-24 0,24 0,0 0,0-1,-25 1,25 0,0 0,0 0,0-1,0 1,25-25,-1 0,1 0,0-25,0 25,0-24,-25-1,24 25,-24-25,0 0,0 0,0 1,0-1,0 0,-24 25,24-25,0 50,0 0,0 0,0-1,0 1,0 0,24-25,-24 25,25-25,-25 25,25-25,0 24,0-24,-1 0,1-24,0 24,0 0</inkml:trace>
  <inkml:trace contextRef="#ctx0" brushRef="#br0" timeOffset="42578.87">10914 6028,'0'24,"0"1,0 0,25 0,-25 0,25-1,0 1,-25 0,25 25,-1-26,-24 1,25 25,0-25,-25 24,25-24,0 0,-25 24,24-24,-24 0,0 0,0 0,25-25,-25 24,0-48,0-1,0 0,0 0,25 25,-25-25,25 25,-25-24,25 24,-1 0,1-25,0 25,0 0,-25 25,25-25,-25 24,0 1,0 0,-25 0,25 0,-25-25,25 24,-25-24,0 25,1-25,24 25,-25-25,0 0,0 0</inkml:trace>
  <inkml:trace contextRef="#ctx0" brushRef="#br0" timeOffset="43331.47">11708 6201,'0'0,"-25"25,1-25,-1 0,25 25,-25-25,25 25,-25-1,25 1,0 0,-25-25,25 25,0 0,0-1,0 1,0 0,0 0,0 0,0-1,25-24,-25-24,25-1,-25 0,25 0,-25 0,0 1,0-1,25 25,-25-25,0 50,0 0,0-1,24 1,1 0,-25 0,25 0,0-25,-25 24,25-24,-1 0,1 0,0 0,-25-24,25 24,-25-25,25 25,-25-25,24 0,-24 0,25 25,-25-24,0-1,0 0,0 0,0 0,0 1,0-1,0 0,0 0,0 0,0 1,0-1,0 0,0 0,-25 0,25 1,0-1,-24 0,24 0,-25 0,0 1,25 48,0 1,0 0,0 0,0 0,25-1,-25 1,25 0,-25 25,24-26,-24 1,25 25,0-25,-25-1,25 26,0-25,-1 0,-24-1,25 1,0 0,0-25,-25 25,25 0</inkml:trace>
  <inkml:trace contextRef="#ctx0" brushRef="#br0" timeOffset="43659.38">11758 6300,'25'0,"-25"-24,24 24,1 0,0 0,0-25,0 25,-1 0,1-25,0 25,0 0,0-25,-1 25,1-25,0 25,-25 25,0 0,0 0,25 0,0-1,-25 1,24 0,1 0,0 0,0-25</inkml:trace>
  <inkml:trace contextRef="#ctx0" brushRef="#br0" timeOffset="43819.86">12130 6052,'0'0,"-25"0,0 0,50 0</inkml:trace>
  <inkml:trace contextRef="#ctx0" brushRef="#br0" timeOffset="44160.56">12452 6102,'-25'0,"1"25,-1-25,25 25,-25-25,25 24,0 1,-25 0,25 0,0 0,0-1,0 1,0 0,0 0,0 0,0-1,25 1,0 0,0 0,-1-25,1 25,0-25,0 0,0 0,0 0,-1 0,1 0,0-25,0 25,0-25,-1 25,1-25,0 25</inkml:trace>
  <inkml:trace contextRef="#ctx0" brushRef="#br0" timeOffset="45632.03">8558 7789,'0'-25,"0"0,0 0,0 0,0 1,0-1,0 50,25-1,-25 1,0 0,25 0,-25 0,24-1,-24 1,25 25,-25-25,25 24,-25-24,25 25,-25-1,0 1,25-25,-25 24,0 1,24-25,-24 24,0-24,0 0,0 0,0 0,0-1,0 1,0 0,0 0,0-50,0 0,0 0,0 1,0-1,0 0,0 0,0 0,0 1,25-1,-25 0,0 0,25 25,0 0,0 25,-1-25,1 25,0-25,-25 25,25-25,0 24,-1-24,1 0,0 25,0-25,0 0,-1 0,1-25,0 25,0 0,0-24,-1-1,1 25,0-25,0 0,0 25,-25-25,25 1,-25-1,24 25,-24-25,0 0,0 0,0 1,-24-1,-1 25,25-25,-25 25,0 0,0 0,25 25,-25-25,25 25,0-1,0 1,0 0,0 0,0 0,0-1,0 1,25-25,-25 25,25 0,0 0,0-25,0 24,-1-24,1 0,0 0,0 0,0 0,24 0,-24 0,0-24,0 24,-1 0,1 0</inkml:trace>
  <inkml:trace contextRef="#ctx0" brushRef="#br0" timeOffset="46079.35">9724 8062,'0'0,"0"-25,0 0,0 50,25 0,-25-1,0 1,24 0,-24 0,0 0,0-1,0 1,0 0,0 0,25-25,-25-25,0 0,0 0,25 1,-25-1,0 0,25 0,0 0,-25 1,24 24,-24-25,25 25,-25-25,25 0,0 50,-25 0,0 0,25-1,-25 1,0 0,24-25,-24 25,0 0,25-25,-25 24,25 1,0 0,0-25,-1 0,-24 25,25-25,0 0,0 0,0 0</inkml:trace>
  <inkml:trace contextRef="#ctx0" brushRef="#br0" timeOffset="46615.99">10493 7863,'0'0,"-25"-25,0 25,25 25,-25-25,1 25,24 0,-25-1,25 1,0 0,0 0,0 0,0 0,0-1,0 1,0 0,25 0,-1-25,1 0,-25 25,25-25,0 0,0 0,-1-25,1 25,0-25,0 25,0-25,-1 25,1-25,25 1,-25-1,-1 0,1 0,0 0,0 0,24 1,-49-1,25 0,0 25,-25-25,25 0,-25 1,0-1,0 0,-25 25,0 0,0 0,25 25,-24-25,-1 25,25-1,-25-24,0 25,25 0,-25 0,25 0,0-1,0 1,0 0,0 0,25-25,0 25,0-25,0 0,-1 0,1 0,0 0,0 0,24-25,-24 25,0 0,25-25,-26 25,26 0,-25-25,0 25,24-25,-24 25,0-24,0 24,0 0</inkml:trace>
  <inkml:trace contextRef="#ctx0" brushRef="#br0" timeOffset="48807.8">12750 7144,'0'-25,"0"50,0 0,-25-1,25 1,0 0,-25 0,25 24,-24-24,-1 25,0-1,0 1,-24 0,-1 24,25 0,-25 1,1-1,-1 1,1-26,24 26,-25-26,25 1,1-25,-26 0,25 24,0-24,1 0,24 0,-25-25,0 24,25 1,-25-25,25 25,25-25,0 0,0 0,-1 0,1 0,0 0,25 0,-26 0,26 0,-25 0,24 0,1 25,0-25,-26 0,26 0,0 0,-1 25,26-25,-26 0,1 0,0 0,-1 24,1-24,-1 0,1 0,-25 0,24 0,1 0,-25 0,24 0,-24-24,0 24,0 0,0 0,-25-25,0 0,0 0,0 0,-25 25,25-24,0-1,0 0,0 0,0-24,0 24,0 0,0-25,-25 26,0-26,25 0,-25 25,25-24,-24-1,-1 25,0-24,0-1,0 25,1-24,-1 24,-25 0,25-24,1 24,-1 0,0 0,0 0,0 1,25-1,-24 0,-1 0,25 0,-25 1,0-1,25 0,-25 25,25-25,0 0,-24 1,24-1,-25 25,25-25,0 50</inkml:trace>
  <inkml:trace contextRef="#ctx0" brushRef="#br0" timeOffset="49544.2296">13717 7193,'0'-24,"-24"24,24-25,-25 25,0 0,0 0,0 0,1 0,-1 0,0 25,0-25,0 0,0 24,1-24,-1 25,0 0,0 0,0 0,25-1,0 1,0 0,-24-25,24 25,0 0,0-1,0 1,0 0,0 0,0 0,24-1,1 1,0-25,0 0,0 25,-1-25,1 0,25 25,-25-25,0 0,24 25,-24-25,25 0,-1 0,-24 24,25-24,-26 0,26 25,-25-25,0 25,24-25,-24 25,0 0,0-1,-1-24,1 25,0 0,-25 0,25 0,-25-1,0 1,0 0,0 0,0 0,0 0,-25-1,25 1,-25-25,0 25,25 0,-24-25,-1 25,0-25,0 24,0-24,1 25,-1-25,0 0,-25 0,26 0,-1 25,0-25,0 0,0 0,-24-25,24 25,0-25,0 25,25-24,0-1,0 0,0 0,0 0</inkml:trace>
  <inkml:trace contextRef="#ctx0" brushRef="#br0" timeOffset="50543.86">14114 9054,'0'-25,"25"0,-25 0,25 25,-25-25,25 1,-25-1,24 0,-24 0,0 0,25 1,-25-1,25 0,-25 0,0 0,0-24,25 24,-25 0,0 0,0 1,0-1,0 0,-25 25,25-25,-25 25,0 0,1 0,-1 0,0 0,25 25,-25-25,25 25,0 0,25-25,0 24,0-24,-1 0,1 0,0 25,0-25,0 0,-1 25,1-25,0 25,0-25,-25 25,25-25,-1 24,1 1,0 0,-25 0,0 0,0-1,-25-24,25 25,-25-25,1 25,-1-25,0 25,0-25,0 0,1 0,24-25</inkml:trace>
  <inkml:trace contextRef="#ctx0" brushRef="#br0" timeOffset="52004.07">14635 8582,'0'-24,"-25"-1,25 50,0-1,0 1,25 0,-25 0,0 0,0-1,0 1,0 0,0 0,25 0,-25-1,0 1,25 0,0 0,-1-25,1 0,0 0,0 0,0-25,-1 0,-24 0,25 25,-25-24,25-1,-25 0,0 0,0 0,0 1,0-1,0 0,0 0,0 0,-25 1,25-1,0 50,0-1,0 1,0 0,0 0,0 0,25-1,-25 1,0 0,25-25,-25 25,25 0,-1-1,1-24,-25-24,25 24,-25-25,25 25,-25-25,25 25,-1-25,1 0,0 1,-25-1,25 0,0 0,-1 0,-24 1,25-1,-25 0,0 0,25 0,-25 1,0-1,0 0,0 0,0 0,-25 25,0 0,1 0,-1 0,0 25,0-25,0 25,1-25,24 25,0 0,0-1,24-24,1 0,0 0,-25-24,25 24,0 0,-1 0,-24-25,25 25,-25 25,0-1,0 1,0 0,0 0,0 0,0-1,0 1,25 0,-25 0,25 0,0-1,-1-24,1 0,0 0,-25-24,25 24,-25-25,25 25,-1-25,1 0,0 0,-25 1,25-1,0 0,-25 0,24 25,1-25,-25 1,25-1,0 0,-25 0,0 0,0 1,-25-1,0 25,0 0,1 0,-1 25,0-25,0 24,0-24,25 25,-24-25,24 25,24-25,1 0,0 25,0-25,0 0,-1 0,-24 25,0-1,0 1,0 0,0 0,0 0,0-1,0 1,0 0,0 0,0 0,0-1,0 1,0 0,0 0,25-25,0 0,0 25,0-25,0 0,-1 0,1-25,0 25,0 0,24 0,-24-25</inkml:trace>
  <inkml:trace contextRef="#ctx0" brushRef="#br0" timeOffset="52827.34">15999 7516,'-24'0,"48"0,1 0,0 0,0 0,0 0,-1 0,1 0,0-25,0 25,24 0,-24 0,25-25,-25 25,24 0,-24 0,25-25,-26 25,26 0,-25-24,0 24,-1 0,1 0</inkml:trace>
  <inkml:trace contextRef="#ctx0" brushRef="#br0" timeOffset="53146.7696">15950 7789,'0'0,"25"0,-1-25,1 25,0 0,0 0,0-25,-1 25,26 0,-25-25,24 25,1-25,0 25,-1 0,1-24,-1 24,1-25,0 25,-1-25,-24 25,25 0,-25-25,24 25,-24 0,0 0</inkml:trace>
  <inkml:trace contextRef="#ctx0" brushRef="#br0" timeOffset="58783.68">17636 6772,'-24'0,"-1"0,0 0,25 24,-25-24,0 0,1 0,24 25,-25-25,0 0,0 0,25 25,-25-25,1 0,24 25,-25-25,0 0,25 25,-25 0,25-1,-25-24,25 25,-24 0,24 0,0 0,-25-1,25 1,0 25,0-25,-25-1,25 1,0 25,0-25,0-1,0 1,0 0,0 25,0-26,25 1,-25 0,25 0,-25 0,24-25,1 24,0 1,0 0,0 0,-1 0,1-25,0 0,0 24,0-24,-1 0,1 25,0-25,0 0,0 0,-1 0,-24-25,25 25,0 0,0 0,0 0,0 0,-1-24,1 24,0-25,0 25,-25-25,25 25,-1 0,-24-25,25 25,-25-25,25 25,0-24,-25-1,25 0,-1 0,-24 0,0 1,0-1,25 0,-25 0,0 0,0 1,0-1,0 0,0 0,0 0,0 1,0-26,0 25,0 0,0 1,0-1,-25 0,25 0,-24 0,24 1,-25 24,25-25,-25 0,0 25,25-25,-25 25,1-25,-1 25,0 0,0 0,0 0,1 0,-26 0,25 0,0 0,-24 0,-1 25,25-25,-24 25,24-25,0 2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5:13.8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52 11112,'0'-24,"0"48,0 1,-25 0,0 0,0 0,25 0,-25-1,1 1,-1 0,0 25,0-26,0 1,1 25,-26-1,25-24,0 25,-24-25,24 24,0 1,-24-25,24 24,0-24,0 25,0-26,1 26,-1-25,0 0,0-1,0 1,1 0,24 0,-25 0,0-1,50-24,0 0,-1 0,1 0,0 25,0-25,0 0,-1 0,1 0,0 0,0 0,0 0,24 0,-24 0,25 0,-1 0,-24 25,25-25,-1 0,1 0,-1 0,-24 25,25-25,0 0,-26 0,1 25,25-25,-25 0,-1 0,1 25,0-25,0 0,0 0,-1 0,-24-25,0 0,0 0,0 0,0 0,0 1,0-1,-24 0,24-25,0 26,-25-1,25-25,-25 25,25 1,-25-26,25 25,-25-24,1-1,24 25,-25 0,0-24,0 24,25 0,-25 0,1 1,24-1,-25 0,0 25,25-25,-25 0,25 1,-25 24,25-25</inkml:trace>
  <inkml:trace contextRef="#ctx0" brushRef="#br0" timeOffset="545.17">10096 11162,'-25'0,"25"-25,-25 0,0 25,1-24,-1 24,0 24,0-24,0 25,1-25,24 25,-25-25,0 25,0 0,0 0,25-1,-24 1,24 0,0 0,0 0,0-1,0 1,24 0,1-25,0 25,0 0,0-25,24 24,-24-24,25 25,-1-25,1 0,-25 25,24-25,1 25,-1-25,-24 25,25-25,-25 24,0-24,-1 25,1 0,0-25,0 25,-25 0,0-1,0 1,0 0,0 0,-25 0,0-1,0 1,1-25,-26 25,25 0,-25-25,1 25,24-1,-25-24,1 25,-1-25,25 0,-24 0,24 0,0 0,0 0,25-25</inkml:trace>
  <inkml:trace contextRef="#ctx0" brushRef="#br0" timeOffset="1464.52">10592 11708,'0'0,"0"25,0-1,0 1,0 0,25 0,-25 0,25-1,-25 1,24-25,-24 25,25-25,-25 25,25-25,0 0,0 0,-25-25,24 25,-24-25,25 25,-25-25,0 1,0-1,0 0,0 0,0 0,0 1,0-1,0 0,0 0,-25 0,25 1,0 48,0 1,25-25,-25 25,25-25,-25 25,25-25,0 25,-25-1,24-24,-24 25,25 0,0 0,0 0,0-1,-25 1,24 0,-24 0,25 0,-25 24,0-24,0 0,0 0,0 24,0-24,0 0,-25 0,25 0,0-1,-24-24,24 25,0 0,-25-25,25-25,0 0,25 25,-25-24,0-1,24 0,-24 0,0 0,25 0,-25-24,0 24,25-25,-25 1,0-1,0 25,0-24,0-1,0 25,0-24,0 24,-25 0,25 0,-25 25,25-24,-24 24,-1-25,0 25,25 25,25-1,-25 1,25-25,-1 25,1-25,25 25,-25 0,-1-1,1-24,0 25,0 0,0 0,-1 0,-24-1,25-24,-25 25,0 0,0 0,0 0,0-1,-25 1,25 0,-24 0,24 0,-25-25,25 24,-25-24,0 0</inkml:trace>
  <inkml:trace contextRef="#ctx0" brushRef="#br0" timeOffset="1729.15">11361 11584,'0'0,"-25"0,25-25,0 50,0 0,25-1,-25 1,25 0,-25 0,0 0,25-1,-25 1,24 0,-24 0,25 0,-25-1,25 26,-25-25,25 0,0-1,-25 1,24-25,-24 25,25-25,-25 25,25-25,0 0</inkml:trace>
  <inkml:trace contextRef="#ctx0" brushRef="#br0" timeOffset="2676.84">11311 11881,'0'0,"25"0,0 0,0 0,0 0,-1-24,1 24,0 0,0 0,0-25,-1 25,1 0,0-25,0 25,0 0,-1-25,1 25,0-25,0 25,0-24,-1 24,-24-25,25 25,-25-25,0 0,-25 25,1-25,-1 25,0 0,0 25,0-25,1 25,-1-25,25 25,0 0,0-1,0 1,0 0,0 0,0 0,0-1,25 1,-25 0,24-25,-24 25,25 0,0-25,0 24,0-24,-1 25,1-25,0 0,0 0,0 0,-25-25,24 25,1-24,0-1,0 0,-25 0,0 0,0 1,0-1,25 0,-25 0,0 0,24 25,-24 25,25-25,-25 25,25 0,-25 0,25-1,-25 1,25-25,-25 25,0 0,24 0,1-1,-25 1,0-50,0 1,0-1,0 0,0 0,0 0,0 1,25 24,-25-25,25 25,0 0,-25 25,24-1,-24 1,0 0,0 0,25 0,-25-1,0 1,0 0,0 0,0 0,0-50,0 0,0 0,0 0,0 1,25 24,-25-25,25 0,0 25,-25-25,24 25,1 25,0 0,-25 0,0-1,25 1,-25 0,0 0,25 0,-25-1,0 1,0 0</inkml:trace>
  <inkml:trace contextRef="#ctx0" brushRef="#br0" timeOffset="2945.14">12824 11609,'25'0,"0"0,0-25,0 25,-1 0,1 0,0-25,0 25,0 0,-1-25,1 25,0 0,0 0,0-25,-1 25,1 0</inkml:trace>
  <inkml:trace contextRef="#ctx0" brushRef="#br0" timeOffset="3157.14">12800 11832,'0'25,"24"-25,1-25,0 25,0 0,0-25,-1 25,1-25,0 25,0-25,24 25,-24-24,0 24,0-25,0 25,24-25,-24 25</inkml:trace>
  <inkml:trace contextRef="#ctx0" brushRef="#br0" timeOffset="4141.13">13891 11237,'0'0,"-25"0,25-25,0 0,0 0,25 0,0 0,0 25,-1-24,1 24,0 0,0 0,0 0,-1 24,1-24,0 25,0 0,-25 0,25 0,-1 0,1-1,0 1,-25 0,25 25,-25-26,0 1,0 0,0 0,0 0,0-1,0 1,0 0,-25-25,0 0,25-25,-25 0,25 1,-24-1,24 0,0 0,0 0,0 1,0-1,0 0,0 0,0 0,0-24,24 24,-24 0,25 0,-25 0,25 25,0-24,0-1,-1 0,1 25,25 0,-25 0,-1 0,1 0,0 0,0 0,0 25,0 0,-1-25,-24 24,25 1,0 25,-25-25,25 0,-25-1,25 26,-25-25,24 0,-24-1,0 1,0 0,0 0,0 0,25-1,-25 1,0 0,0 0,25-25</inkml:trace>
  <inkml:trace contextRef="#ctx0" brushRef="#br0" timeOffset="4428.88">14982 10889,'-24'-25,"24"50,0 0,24 0,-24 0,25-1,-25 1,25 25,0-25,0 24,-1-24,1 25,0-1,-25-24,25 25,0-25,-1 24,1-24,0 0,0 24,0-24,-25 0,24 0,1-25,-25 25</inkml:trace>
  <inkml:trace contextRef="#ctx0" brushRef="#br0" timeOffset="4879.2">14933 10988,'0'0,"-25"-24,25-1,-25 0,25 0,0 0,0 1,0-1,25 0,0 25,0-25,-1 0,1 1,0 24,25-25,-1 25,-24 0,25-25,-1 25,-24 0,25 0,-26 25,1-25,0 25,0-25,-25 24,25 1,-25 0,0 0,0 0,0-1,-25 26,25-25,-25 0,0-1,0 1,1-25,-1 25,0 0,0-25,0 25,1-25,-1 0,0 24,50-24,0 0,-1 25,1-25,0 25,0 0,0 0,-1 0,1-1,25 1,-25 0,-1 0,1 0,25-1,-25 1,-1 0,1 0,0 0,25-1,-25 1,-1-25,1 25,0-25,-25 25</inkml:trace>
  <inkml:trace contextRef="#ctx0" brushRef="#br0" timeOffset="5456.86">16322 11460,'0'-25,"25"0,-25 0,24 1,-24-1,25 0,-25-25,25 26,-25-26,0 25,0-25,0 26,0-26,0 0,0 1,0 24,0-25,-25 1,25-1,-25 25,25-24,-24-1,-1 25,0-24,0 24,0-25,1 26,-1-1,0 0,0 25,0-25,1 25,-1 0,0 0,0 25,25 0,0 0,0-1,0 1,0 0,25 25,-25-26,25 1,0 0,-1 25,1-26,-25 26,25 0,0-1,0 1,-1-1,1 1,0 24,0-24,0 0,-1-1,1 1,0 0,0-26,0 26,-1-25,1 0,0-1,0 1,-25 0,25-25,-1 25,1-25,0 25,0-25,0 0</inkml:trace>
  <inkml:trace contextRef="#ctx0" brushRef="#br0" timeOffset="5888.86">16744 11237,'0'0,"-25"0,25-25,0 0,25 50,-1-25,-24 25,25-25,-25 24,25 1,0 0,-25 0,25 0,-25-1,24 1,-24 0,0-50,-24 25,24-25,-25 25,25-24,-25-1,25 0,0 0,0 0,0 1,0-1,0 0,0 0,0 0,0 0,25 25,-25-24,25 24,-1-25,1 25,0 0,0 0,0 25,-1-25,-24 24,25 1,0 0,0 0,0 0,-1 0,-24-1,25 1,0-25,0 25,0 0,-1 0,1-25,0 0,0 24,0-24,-1 0,1 0</inkml:trace>
  <inkml:trace contextRef="#ctx0" brushRef="#br0" timeOffset="6533.1">17835 9971,'0'-24,"-25"48,0 1,1 0,24 0,-25 0,0 24,0-24,25 25,-25-1,0 1,25 0,-24-1,-1 1,25-1,0 26,0-26,0 26,0-1,0-24,0 24,0 1,0-1,25 0,-1 1,-24 24,25-24,0-1,25 0,-25 26,-1-26,26 0,-25 26,0-26,24 0,1 1,-25-26,24 26,1-25,-25-1,24 1,1-25,-25-1,24 1,1 0,-25-25,24 0</inkml:trace>
  <inkml:trace contextRef="#ctx0" brushRef="#br0" timeOffset="7181.85">18133 10368,'0'0,"0"-24,-25 24,25-25,0 0,0 50,0 0,0-1,0 1,25 0,-25 0,24 0,-24-1,25 26,-25-25,25 24,-25-24,25 25,0-1,-1-24,1 25,-25-25,25-1,0 26,0-25,-1 0,1-1,-25 1,25-25,0 0,0-25,-25 1,0-1,0 0,24-25,-24 26,0-26,0 25,0-24,0 24,0-25,0 1,0-1,0 0,0 1,0-1,0 1,0-1,0 0,0 1,0-1,0 1,0 24,0-25,0 25,0 0,0 1,0-1,25 25,0 0,0 25</inkml:trace>
  <inkml:trace contextRef="#ctx0" brushRef="#br0" timeOffset="7597.79">18852 10716,'0'0,"0"-25,-25 25,25-25,25 25,-25-25,25 25,0 0,-1 0,-24 25,25-25,0 0,-25 25,25-25,-25 25,25-1,-25 1,0 0,0 0,0 0,0-1,0 1,-25-25,25 25,-25 0,25 0,-25-25,25 24,25-24,0-24,0 24,-1-25,1 25,25 0,-25-25,24 25,-24-25,25 25,-1-25,-24 25,25-24,-1 24,-24-25</inkml:trace>
  <inkml:trace contextRef="#ctx0" brushRef="#br0" timeOffset="7929.85">18356 11485,'0'0,"25"0,24 0,-24-25,25 25,-1-25,1 25,-1-25,1 25,0-25,-1 1,1 24,0-25,-1 0,1 25,-1-25,1 0,0 25,-26-24,26-1,-25 25</inkml:trace>
  <inkml:trace contextRef="#ctx0" brushRef="#br0" timeOffset="8443.98">18728 11683,'0'0,"0"25,25 0,-25-1,0 1,0 0,24 0,-24 24,0-24,0 25,0-25,0 24,0 1,25-25,-25 24,0-24,0 25,25-25,-25 24,0-24,0 25,0-26,0 1,0 25,25-25,-25-1,0 1,0 0,0 0,25 0,-25-50,25 0,-1 0,-24-24,25 24,-25 0,25 0,-25-24,25 24,0-25,-25 25,24-24,1-1,-25 25,25-24,0-1,0 25,-25-24,24 24,1 0,-25 0,25 0,-25 1,0-1</inkml:trace>
  <inkml:trace contextRef="#ctx0" brushRef="#br0" timeOffset="8657.02">19323 11956,'0'25,"0"-1,0 1,0 0,25 0,-25 24,0-24,25 0,-25 25,25-25</inkml:trace>
  <inkml:trace contextRef="#ctx0" brushRef="#br0" timeOffset="9754.84">19001 9872,'0'0,"0"-25,0 50,25-25,-1 0,1 25,0-25,0 25,0 0,-1-25,26 24,-25 1,0 0,-1 0,26 0,-25 24,24-24,-24 25,0-1,25 1,-26 0,1 24,0-24,0 24,0 0,-1-24,1 24,0 1,-25-1,25 1,0-1,-1 0,-24 1,25-1,-25 1,25-1,-25-24,0 24,0-24,0 24,0-24,0-1,0 26,-25-26,0 1,25 0,-24 24,-1-24,0-26,0 26,0 0,1-25,-26 24,25-24,0 25,-24-26,24 1,-25 25,26-25,-1-1,-25 1,25 0,1 0,-1 0,0-1,0 1</inkml:trace>
  <inkml:trace contextRef="#ctx0" brushRef="#br0" timeOffset="12073.9597">2952 15007,'0'0,"0"25,0-1,0 1,0 0,-25 0,25 0,0-1,-25 1,1 25,24-25,-25 24,0 1,0-25,25 24,-25 1,1 0,-1-1,0 1,0-1,0 1,1 0,-1-1,0-24,0 25,0-1,1-24,24 0,-25 0,25-1,0 1,-25 0,25 0,0 0,0-1,25-24,0-24,-1 24,1 0,0 0,0 0,0 0,-1 0,26 0,-25 0,24 0,-24 0,25 0,-1 24,1-24,0 0,-1 0,1 0,0 25,-1-25,26 0,-26 0,1 25,-1-25,1 0,-25 0,24 0,1 25,-25-25,0 0,-1 0,1 0,0 0,0 0,-25 25,25-25,-25-25,-25 25,25-25,-25 25,25-25,-25 25,25-25,-25 1,1 24,24-25,-25 0,0 0,0 0,0 1,1-1,-1-25,0 25,0 1,0-26,1 25,-26-24,25 24,0-25,-24 1,24 24,0-25,0 1,1 24,-1 0,0-25,0 26,0-1,1 0,24 0,-25 25,25-25,-25 0,25 1,0-1</inkml:trace>
  <inkml:trace contextRef="#ctx0" brushRef="#br0" timeOffset="12705.9499">4192 14932,'0'0,"0"-24,-24 24,24-25,-25 25,0 0,0 25,0-25,1 24,-1-24,25 25,-25-25,0 25,0 0,0 0,1-1,-1 1,0 0,25 0,0 0,0-1,0 1,0 0,0 0,25 0,-25-1,25-24,-1 25,1 0,25-25,-25 25,0-25,24 25,1-25,-1 0,-24 25,25-25,-1 0,1 24,0-24,-1 25,1-25,-1 25,1-25,0 25,-1-25,1 25,-25-1,24-24,-24 25,0 0,0 0,-1 0,-24-1,0 1,0 0,0 0,-24 0,-1-1,0 26,0-25,0 0,-24-1,-1 1,25 0,-24 0,-1-25,1 25,-1-1,25-24,-24 25,-1-25,25 0,-24 0,24 0,0 0,0 0,25-25</inkml:trace>
  <inkml:trace contextRef="#ctx0" brushRef="#br0" timeOffset="13186.69">5160 16123,'0'25,"0"0,0-1,25-24,-25 25,0 0,24 0,-24 0,25-1,-25 26,25-25,0 0,-25 0,25 24,-25-24,24 25,-24-26,25 1,-25 25,25-25,-25-1,0 26,0-25,25 0,-25-1</inkml:trace>
  <inkml:trace contextRef="#ctx0" brushRef="#br0" timeOffset="14058.88">4961 16768,'0'0,"-25"0,50 0,-25-25,25 25,0 0,0-25,0 25,-1 0,1-24,0 24,0 0,0-25,-1 25,1-25,0 25,0-25,0 0,-1 25,1-24,0-1,0 25,0-25,-1 0,1 0,0 1,-25-1,25 0,-25 0,0 0,-25 25,25 25,0 0,0 0,0 0,0-1,25 1,-25 0,0 0,25 0,-25-1,24 1,-24 0,25-25,0 25,0-25,0 0,-1 0,-24-25,25 25,-25-25,25 25,-25-25,0 1,0-1,0 0,0 0,0 0,-25 1,0-1,25 0,-24 25,-1-25,0 25,0 0,0 0,25-25,-24 25,-1 0,0 0,25 25,0 0,25-25,-25 25,25-25,-25 25,24-25,1 0,0 0,0 0,0 0,-1 0,1 0,0-25,0 25,-25-25,25 25,-25-25,24 0,-24 0,0 1,0-1,0 0,0 0,0 0,0 1,0-1,-24 0,24 0,-25 0,25 1,-25 24,0-25,25 0,-25 25,25-25,-24 25,24 25,0 0,24-25,-24 25,25-1,-25 1,25 0,-25 0,25 0,0-1,-25 1,24 25,1-25,0-1,0 26,-25-25,25 0,-1 24,1-24,0 0,0 0,0 0,-1-25,1 24,0-24,0 25,0-25,0 0,-1 0,1 0,-25-25</inkml:trace>
  <inkml:trace contextRef="#ctx0" brushRef="#br0" timeOffset="14302.78">5705 16371,'0'25,"25"-25,0 0,0-25,0 25,-1 0,1-25,0 25,0-25,0 1,-1 24,1-25,0 0</inkml:trace>
  <inkml:trace contextRef="#ctx0" brushRef="#br0" timeOffset="14938.97">5978 15329,'25'0,"0"-25,0 25,-1 0,-24-24,25 24,0 0,0-25,0 25,0 0,-1 0,26-25,-25 25,0 0,-1 0,1-25,0 25,0 0,0 0</inkml:trace>
  <inkml:trace contextRef="#ctx0" brushRef="#br0" timeOffset="15162.67">6077 15553,'25'0,"0"0,0-25,0 25,0-25,-1 25,1-25,0 25,25-25,-26 1,1 24,25-25,-25 0</inkml:trace>
  <inkml:trace contextRef="#ctx0" brushRef="#br0" timeOffset="16126.39">7839 14387,'24'0,"-24"-25,25 25,-25-25,25 25,-25 25,0 0,0 0,-25-1,25 1,0 0,-25 25,25-26,-24 26,24-25,-25 24,0 1,25 0,-25 24,0-24,1-1,-1 26,-25-26,25 1,1 24,-1-24,-25-1,25 1,1-25,-1 25,0-1,0-24,25 0,-25 0,1 24,24-24,-25 0,0 0,25-1,0 1,25-25,0 0,-1 25,1-25,0 0,0 0,24 0,1 0,-25 0,24 0,1 0,0 0,-1 25,1-25,-25 0,24 25,1-25,-25 0,24 24,1 1,-25-25,24 25,1-25,-25 25,0-25,24 25,-24-25,0 0,0 0,-1 0,1 0,0 0,-25-25,25 25,-25-25,0 0,0 0,0 1,-25 24,25-25,-25 0,25-25,-25 26,25-26,-24 25,24-24,-25-1,0 0,25 1,-25-1,0 0,1-24,-1 24,0-24,0 24,25 1,-25-26,0 26,-24-1,24 1,0 24,25-25,-25 25,1 1,-1-1,0 0,0 25,25-25,-25 25,1-25</inkml:trace>
  <inkml:trace contextRef="#ctx0" brushRef="#br0" timeOffset="16698.66">8732 14660,'0'-25,"-25"25,25-25,-25 25,25-25,-25 25,0 0,1 0,-1 0,0 0,0 25,0-25,1 25,-1 0,25-1,-25 1,25 0,0 0,0 0,0-1,0 26,0-25,25 0,-25-1,25 1,-1 0,1 0,0 0,0-1,0 1,-1 0,26 0,-25 0,0-1,24 1,-24-25,25 25,-26 0,26 0,-25-1,24 1,-24 0,25 0,-25 0,-1 0,1 24,0-24,0 0,0 0,-25-1,24 1,-24 0,0 0,0 0,0-1,0 1,-24-25,-1 25,0 0,25 0,-50-25,26 24,-1-24,-25 25,25-25,-24 25,-1-25,25 0,-24 0,-1 0,25 0,1 0,-1 0,0 0,0-25,25 0,0 1</inkml:trace>
  <inkml:trace contextRef="#ctx0" brushRef="#br0" timeOffset="18466.87">9203 16297,'0'-25,"-25"25,25-25,0 0,25 0,0 1,-1-1,1 25,-25-25,25 25,0 0,-25 25,25 0,-25-1,25 1,-25 0,0 0,24 24,-24-24,0 0,0 25,25-25,-25 24,0-24,25 0,-25 0,0-1,25 1,-25 0,0 0,25-25,-25 25,24-25,1 24,0-48,0 24,-25-25,25 25,-25-25,24 25,-24-25,0 0,25 1,-25-1,25 0,-25 0,0 0,0 1,0-26,0 25,0 0,0 0,0 1,-25-1,25 0,-25 0,25 0,0 50,0 0,0 0,25 0,-25-1,0 1,25 0,-25 0,25 0,-25 0,0-1,25 1,-1 0,-24 0,0 0,25-25,-25 24,25-24,-25 25,25-25,0 25,-1-25,1 0,0 0,-25-25,25 25,-25-25,0 1,0-1,0 0,0 0,0 0,0 1,25-1,-25 0,0 0,0 0,24 0,1 1,0 24,0 0,-25 24,25-24,-1 25,1 0,-25 0,25-25,-25 25,0 0,25-1,-25 1,0 0,0 0,-25-25,25-25,0 0,0 0,0 1,0-1,0 0,0 0,0 0,25 25,-25-25,25 1,-25-1,24 25,1 0,-25 25,25-25,-25 24,25 1,-25 0,25 0,0 0,-25 0,24-25,-24 24,25-24,0 0,0 0,0 0,-1-24,-24-1,25 0,-25 0,0 0,0 0,0 1,0-1,0 0,-25 0,25 0,-24 25,24-24,0 48,0 1,0 0,0 0,0 0,24-1,-24 1,25 0,0 0,-25 0,25 0,0-1,-25 1,24-25,1 25,0 0,0-25,-25 25,25-25,-1 24,1-24,0 0,0 0,0 0,-25-24,24 24</inkml:trace>
  <inkml:trace contextRef="#ctx0" brushRef="#br0" timeOffset="18646.78">10542 16123,'-24'0,"-1"0,0 0,25-25</inkml:trace>
  <inkml:trace contextRef="#ctx0" brushRef="#br0" timeOffset="19113.77">10741 15230,'-25'0,"0"25,0-25,50 0,0 0,0 0,0 0,-1 0,26 0,-25 0,24 0,-24-25,25 25,-1 0,-24 0,25-25,-25 25,24 0,-24-25,0 25,24 0,-24-24,0 24,0 0,0 0</inkml:trace>
  <inkml:trace contextRef="#ctx0" brushRef="#br0" timeOffset="19401.94">10741 15528,'0'25,"0"-1,25-24,-1 0,1-24,0 24,25 0,-26-25,1 25,25 0,-25-25,24 25,-24-25,25 25,-26 0,1-25,25 25,-25-24,-1 24,1-25,0 25,0-25,0 25,0 0,-25-25,24 25,1-25</inkml:trace>
  <inkml:trace contextRef="#ctx0" brushRef="#br0" timeOffset="21389.69">12651 14064,'25'0,"-25"25,0 0,0 0,0-1,0 1,0 0,-25 0,25 0,-25 24,25-24,-25 25,0-25,25 24,-24 1,-1-1,0-24,0 25,0-1,0 1,1 0,-1-1,0-24,0 25,0-26,25 26,-24-25,-1 0,25-1,-25 1,25 0,0 0,25-25,0 0,-1 0,1 0,0 0,0 0,0 0,-1 0,26 0,-25 0,25 0,-1 0,-24 25,25-25,-1 0,-24 0,25 24,-1-24,-24 0,25 0,-26 25,26-25,-25 0,24 0,-24 0,0 0,0 25,0-25,-1 0,1 0,0 0,-25 25,0-50,-25 0,0 0,25 1,-24-1,24 0,-25 0,25 0,-25-24,0 24,25-25,-25 26,1-26,-1 0,25 1,-25 24,0-25,0 1,1 24,-1-25,0 26,0-26,0 25,1 0,-1 1,0-26,0 25,25 0,-25 25,1-25,24 1,-25 24,25-25,-25 25</inkml:trace>
  <inkml:trace contextRef="#ctx0" brushRef="#br0" timeOffset="21909.92">13519 14337,'0'0,"-25"0,0-25,0 25,1-25,-1 25,0 0,0 0,0 0,1 0,-1 25,0-25,0 25,25 0,0 0,0 0,0-1,0 1,0 0,25 0,0-25,0 25,-25-1,24-24,1 25,0 0,25-25,-26 25,1 0,25-25,-25 24,24 1,-24 0,25-25,-25 25,24 0,-24-1,0 1,0 0,-1 0,1 0,0-1,0 1,-25 0,25 0,-25 0,0-1,0 1,0 0,-25-25,25 25,-25 0,0-25,0 24,1-24,-1 25,0-25,-25 25,26-25,-1 0,-25 0,25 0,-24 25,24-25,0 0,0 0,0-25,1 25,-1 0,25-25</inkml:trace>
  <inkml:trace contextRef="#ctx0" brushRef="#br0" timeOffset="23049.91">14015 15180,'-25'0,"25"25,0 0,0 0,0 0,0-1,0 1,25-25,-25 25,0 0,0 0,25 0,0-1,-1-24,1 25,0-25,-25-25,25 25,-25-24,25 24,-25-25,0 0,24 25,-24-25,0 0,0 0,25 1,-25-1,0 0,0 0,0 0,-25 25,25-24,-24 24,24-25,-25 0,25 0,0 50,25 0,-1 0,-24-1,25-24,-25 25,25 0,0 0,-25 0,25-1,-1-24,-24 25,25 0,-25 0,25 0,0 24,-25-24,0 0,0 0,25 0,-25-1,0 1,0 0,0 0,0 0,-25-1,25 1,-25 0,0 0,0 0,1-25,-1 0,25-25,-25 25,25-25,0 0,0 0,0 1,0-1,25 0,-25 0,0 0,25 1,-25-26,0 25,0 0,24 1,-24-26,0 25,0 0,0 0,0-24,0 24,0 0,0 0,0 1,-24 24,-1 0,25-25,-25 25,25 25,0-1,0 1,25-25,0 25,-1-25,1 25,0-25,0 0,0 25,-1-25,1 0,0 24,0-24,0 0,0 25,-1 0,-24 0,-24 0,-1 0,0-25,25 24,-25-24,0 0,25 25,-25-25</inkml:trace>
  <inkml:trace contextRef="#ctx0" brushRef="#br0" timeOffset="23778.24">13693 15354,'0'0,"0"-25,0 50,-25-25,25 25,0 0,0 0,0-1,25 1,-1 0,1-25,0 25,0-25,0 0,-25 25,24-25,1 0,0 24,0-24,-25 25,0 0,0 0,-25-25,25 25,-25-25,0 24,1-24,-1 0,25 25,-25-25,0 0,0 0,1 0</inkml:trace>
  <inkml:trace contextRef="#ctx0" brushRef="#br0" timeOffset="24338.3298">14610 15056,'0'-24,"25"24,0 0,0 24,0 1,-1 0,-24 0,25 0,0-25,-25 24,25 1,0 0,-25 0,24 0,-24-1,25 1,-25 0,25 0,0 0,-25 0,25-25,-25 24,0 1,0 0,24-25</inkml:trace>
  <inkml:trace contextRef="#ctx0" brushRef="#br0" timeOffset="25330.21">14635 15379,'0'0,"25"0,0 0,0-25,-1 25,1-25,0 25,0-25,0 25,-25-24,24 24,1-25,0 0,-25 0,0 0,0 1,-25 24,0 0,1 0,24 24,-25-24,25 25,0 0,0 0,0 0,0-1,25 1,-1 0,-24 0,25 0,0-25,-25 25,25-25,-25 24,25-24,-1 0,1 25,0-25,0 0,0-25,-1 25,-24-24,25-1,-25 0,0 0,25 25,-25-25,0 0,25 25,-25-24,25 24,-1 24,-24 1,25 0,-25 0,0 0,0 0,0-1,0-48,25 24,-25-25,0 0,25 25,-25-25,0 0,25 0,-1 25,1 25,-25 0,0 0,0 0,0-50,25 25,-25-25,0 0,25 25,-25-25,25 1,-25-1,24 25,-24-25,25 25,-25-25,25 25,-25 25,25 0,-25 0,0-1,25 1,-25 0,0 0,0 0,0 0,0-1</inkml:trace>
  <inkml:trace contextRef="#ctx0" brushRef="#br0" timeOffset="26118.42">15875 14709,'0'0,"0"25,-24-25,48 0,1 0,0 0,0 0,0 0,-1 0,1 0,25-25,-25 25,24 0,1-25,-25 25,24 0,1-24,-1 24,-24-25,25 25,-25 0,24-25,-24 25,25 0,-26 0,1-25,0 25,0 0</inkml:trace>
  <inkml:trace contextRef="#ctx0" brushRef="#br0" timeOffset="26422.58">16198 14536,'0'0,"-25"0,0 0,25 24,25-24,-25 25,25 0,0 0,-25 0,24-1,1 26,0-25,0 24,-25 1,25 0,-1-1,-24 1,25-1,0 1,-25-25,0 24,25 1,-25-25,25 0,-25-1,24 1</inkml:trace>
  <inkml:trace contextRef="#ctx0" brushRef="#br0" timeOffset="27426.18">17984 14039,'0'-24,"0"48,0 1,0 0,-25 0,25 0,0-1,-25 1,25 0,-25 25,25-26,-24 26,-1 0,25-25,-25 24,0 1,0-25,1 24,-1-24,25 25,-25-26,0 26,0-25,0 0,1 24,-1-24,25 0,-25 0,25-1,-25 1,25 0,-25-25,25 25,25-25,0 0,0 0,0 0,-1 0,1 25,0-25,25 0,-25 0,-1 0,26 24,-25-24,24 0,1 25,-25-25,24 25,-24-25,25 0,-25 25,24-25,-24 25,25-25,-26 0,1 24,0-24,0 0,0 25,-1-25,1 0,0 0,-25-25,-25 1,25-1,-25 0,25 0,-24 0,24-24,-25 24,0 0,25-24,-25-1,0 0,1 26,-1-26,0 0,0 1,0 24,1-25,-1 1,25-1,-25 1,0-1,0 25,1-25,24 1,-25 24,0-25,25 26,-25-1,25 0,0 50</inkml:trace>
  <inkml:trace contextRef="#ctx0" brushRef="#br0" timeOffset="28103.12">18902 14139,'0'-25,"0"0,-25 25,0-25,0 25,0 0,0 25,1-25,-1 0,0 25,0 0,-24-25,24 24,0 1,0 0,0-25,1 25,-1 0,0-1,0 1,25 0,0 0,0 0,0 0,0-1,25 1,-25 0,25 0,0-25,-1 25,1-25,0 24,0-24,0 25,-1-25,1 25,25-25,-25 0,-1 25,1-25,25 0,-25 25,0-25,24 24,-24-24,0 25,24-25,-24 25,0-25,0 25,0 0,-1-1,1 1,0 0,-25 0,0 0,0-1,0 1,0 0,0 0,0 0,-25-1,25 1,-25-25,1 25,-1 0,0-25,0 25,0-25,1 24,-1-24,0 0,-25 0,26 25,-1-25,-25 0,25-25,-24 25,24 0,-25 0,25-24,1 24,-1-25,0 0,0 25,25-25,0 0,0 1</inkml:trace>
  <inkml:trace contextRef="#ctx0" brushRef="#br0" timeOffset="29326.22">19050 15974,'0'0,"25"0,-25-25,0 1,25 24,-25-25,0 0,25 0,-25 0,0 1,25-1,-25 0,0 0,24 0,-24 1,25-1,-25 0,0 0,0 0,0 1,0-1,0 0,0 0,-25 25,1-25,-1 25,0 0,0 0,0 0,1 0,-1 25,25 0,0 0,25-25,-1 0,1 0,0 0,0 0,0 25,-1-25,26 0,-25 0,0 0,24 0,-24 0,0 24,0-24,-1 0,1 0,-25 25,25-25,-25 25,25-25,-25 25,0 0,-25-25,25 24,-25-24,0 0,25 25,-24-25,-1 0,0 25,0-25,0 0,1 0,-1 25,25-50</inkml:trace>
  <inkml:trace contextRef="#ctx0" brushRef="#br0" timeOffset="30534.62">19546 15528,'0'-25,"0"0,0 0,0 50,0 0,25 0,-25 0,0-1,0 1,25 0,-25 0,25 0,0-1,-1 1,1-25,0 0,0-25,0 1,-1-1,-24 0,0 0,0 0,25 25,-25-24,0-1,0 0,-25 0,25 0,-24 25,24-24,0 48,0 1,0 0,0 0,0 0,24-25,-24 24,25 1,-25 0,25-25,-25 25,25-25,-25 25,25-25,-25 24,25-24,-1 0,1-24,0-1,-25 0,0 0,25 25,-25-25,0 1,0-1,0 0,0 0,0 0,0 1,0-1,-25 0,0 25,25-25,-25 25,1 0,-1 25,50 0,-1-25,1 0,0 0,0-25,0 25,-25 25,24-25,-24 25,0-1,0 1,0 0,0 0,25 0,0-1,0-24,0 0,-1 0,-24-24,25 24,-25-25,25 25,-25-25,0 0,0 0,25 25,-25-24,0-1,0 0,0 0,-25 0,25 0,0 50,25-25,0 25,-1-25,-24 25,25-25,-25 25,25-25,0 25,-25-1,25-24,-25 25,24-25,-24 25,25 0,-25 0,25-25,-25 24,25-48</inkml:trace>
  <inkml:trace contextRef="#ctx0" brushRef="#br0" timeOffset="32205.62">11535 17562,'-25'0,"25"-25,-25 25,50 0,0 0,-1 0,1 0,0 0,0 0,0 0,-1 0,1-25,25 25,-25 0,-1 0,26-25,-25 25,0 0,24 0,-24 0,0-25,0 25,-1 0,1 0,0 0,0 0,-25-24,25 24</inkml:trace>
  <inkml:trace contextRef="#ctx0" brushRef="#br0" timeOffset="32542.62">11807 17735,'0'0,"-24"0,48 25,1-25,0 0,0 0,0 0,-1-25,1 25,0 0,0 0,0-24,24 24,-24 0,0 0,0-25,24 25,-24-25,0 25,0 0,-1-25,1 25,0 0,0-25,0 25,-1 0,-48 0</inkml:trace>
  <inkml:trace contextRef="#ctx0" brushRef="#br0" timeOffset="34761.78">13320 16966,'0'-24,"0"-1,25 25,-25-25,25 25,0 0,0 0,-25 25,24-25,-24 25,0-1,25-24,-25 25,0 0,25 0,-25 0,25-1,-25 1,0 0,25 0,-25 0,0-1,0 1,0 0,25 0,-25 0,0-1,0-48,0-1,0 0,-25 0,25 0,0 1,0-1,0 0,0 0,0 0,0 1,0-1,0 0,0 0,0 0,25 25,-1 0,1 0,0 0,-25 25,25-25,0 25,-25 0,24-25,-24 25,25-1,0 1,-25 0,25 0,-25 0,0-1,25 1,-25 0,0 0,0 0,0-1,0 1,24-25,-24 25,0 0,0 0,0-1</inkml:trace>
  <inkml:trace contextRef="#ctx0" brushRef="#br0" timeOffset="35106.56">13941 16917,'0'-25,"0"50,24 0,-24-1,25 1,-25 0,25 0,-25 0,25-1,0 26,-25-25,24 24,1-24,-25 25,25-1,-25-24,25 25,-25-25,25 24,-25-24,24 0,-24 0,25 0,-25-1,0 1,25-25,-25 25,0 0,25-25</inkml:trace>
  <inkml:trace contextRef="#ctx0" brushRef="#br0" timeOffset="35705.58">13841 17066,'0'0,"0"-25,-24 0,24 0,0 0,0 1,0-1,24 0,-24 0,25 25,-25-25,25 1,0 24,-25-25,25 25,-1-25,1 25,0-25,0 25,0 0,-1 0,1 0,0 25,0 0,0 0,-25-1,24-24,-24 25,0 0,0 0,0 0,0-1,0 1,-24 0,24 0,-25-25,0 25,25-1,-25-24,0 25,1-25,24 25,-25-25,0 25,0-25,0 0,50 0,0 25,0-25,0 24,-1-24,1 25,25 0,-25-25,-1 25,1 0,0-1,25 1,-26 0,1 0,0 0,0-1,0 1,-1-25,1 25,0 0,0-25,0 0,-25 25,25-25,-25 25,24-25</inkml:trace>
  <inkml:trace contextRef="#ctx0" brushRef="#br0" timeOffset="36394.55">14809 17462,'0'-24,"25"24,-25-25,0 0,0 0,0 0,24 25,-24-24,0-1,0-25,0 25,0 1,0-1,0 0,0-25,0 26,0-1,-24-25,24 25,0-24,-25 24,25 0,-25-24,25 24,-25 0,0-25,25 26,-24-1,-1 25,25-25,-25 0,0 25,25-25,-25 25,1 0,-1 0,0 0,0 0,25 25,-25-25,25 25,0 0,0 0,0-1,0 1,25 0,-25 0,25 0,-25 24,0-24,25 0,-25 0,25-1,-25 1,24 0,1 0,-25 0,25-1,0 26,0-25,-1 0,-24 24,25-24,0 25,0-26,0 1,-1 0,1 0,-25 0,25-1,0 1,0 0,-1-25,-24 25,25-25,0 25,0-25,0 0,-1 0,1 0,0 0,0 0,0 0,-1-25</inkml:trace>
  <inkml:trace contextRef="#ctx0" brushRef="#br0" timeOffset="36961.57">15082 17289,'0'0,"-25"-25,0 0,25 0,0 1,25 24,0 0,-1 0,1 24,0 1,-25 0,25-25,-25 25,25 0,-25-1,24 1,1 0,-25 0,25 0,-25-1,0-48,-25 24,25-25,0 0,0 0,0 0,0 1,0-1,0 0,0 0,0 0,25 25,-25-24,25 24,0 0,-25 24,24-24,1 25,0 0,-25 0,25 0,-25-1,25 1,-25 0,24 0,1 0,-25-1,0 1,25-25,-25 25,0 0,25-25,-25 25,0 0,25-1</inkml:trace>
  <inkml:trace contextRef="#ctx0" brushRef="#br0" timeOffset="37434.39">15851 16570,'-25'0,"0"0,0-25,0 25,1 25,-1-25,25 24,-25-24,25 25,0 0,-25 0,25 0,0-1,0 1,0 25,0-25,0 24,0-24,0 25,0-1,0 1,0-1,25 1,-25 0,0-1,25 26,-25-1,0-24,25 24,-25 1,24-26,-24 26,25-26,0 26,0-26,-25 26,25-26,-1 1,1 24,0-24,0-1,24 1,-24-25,0 24,25-24,-26 0,1 0,25 0,-25-1,-1-24,1 25,25-25,-25 25</inkml:trace>
  <inkml:trace contextRef="#ctx0" brushRef="#br0" timeOffset="38201.58">15727 16743,'0'0,"24"0,-24 25,25 0,0 0,0-25,-25 24,25 1,-25 0,24 0,1 0,0-1,-25 1,25 0,0 0,-1 0,1-25,-25 24,25 1,0 0,-25 0,25-25,-25 25,24-25,-24 24,25-24,-25 25,0-50,0 1,0-1,0 0,0 0,0 0,0-24,0 24,0 0,0 0,0 1,0-26,0 25,0-24,0 24,0-25,0 25,0-24,0 24,0 0,0-24,-25 24,25 0,0 0</inkml:trace>
  <inkml:trace contextRef="#ctx0" brushRef="#br0" timeOffset="38642.39">16421 16917,'-25'0,"25"-25,25 0,0 25,0 0,-1 0,1 0,0 25,0 0,-25 0,0-1,0 1,0 0,0 0,0 0,-25-1,25 1,-25 0,0 0,25 0,-24-25,48 0,1 0,0-25,0 25,0 0,-1-25,1 25,0-25,0 25,0 0,0-25,-1 25,-24-24</inkml:trace>
  <inkml:trace contextRef="#ctx0" brushRef="#br0" timeOffset="38982.67">16049 17587,'-25'0,"50"0,0 0,0 0,-1-25,1 25,0 0,0-25,24 25,-24-25,25 0,-1 25,1-25,0 1,-1 24,1-25,-1 0,1 0,0 0,-1 25,1-24,-25-1,24 25,-24-25,0 0,0 25,0 0,-1 0</inkml:trace>
  <inkml:trace contextRef="#ctx0" brushRef="#br0" timeOffset="39418.04">16371 17636,'0'25,"0"0,0 0,25-25,-25 24,0 1,25 0,-25 0,25 0,-25-1,25 1,-25 0,24 0,-24 0,25-1,-25 1,25 0,0 0,-25 0,0-1,25 1,-25 0,24-25,-24 25,25-25,-25 25,0-50,0 0,0 0,0 0,0 1,0-1,0 0,0 0,25 0,-25 1,0-26,0 25,0 0,0 1,0-26,25 25,-25 0,0 1,0-1,25 0,-25 0,0 0,0 1</inkml:trace>
  <inkml:trace contextRef="#ctx0" brushRef="#br0" timeOffset="39694.17">16768 17686,'25'0,"-25"25,0-1,25-24,-25 25,0 0,0 0,25 0,-25-1,0 1,25 0,-25 25,0-26,24 1,-24 25,25-25,-25-1,25 1,-25 0,0 0,25-25,-25 25,0-1,25-24,-25 25</inkml:trace>
  <inkml:trace contextRef="#ctx0" brushRef="#br0" timeOffset="40314.41">16619 16421,'0'-25,"25"25,0 0,0 25,0-25,0 25,-1-1,1 1,0 0,25 0,-26 24,26 1,-25 0,24-1,1 1,0-1,-26 26,26-26,-25 1,24 24,-24-24,25 0,-25 24,-1-24,1 24,-25-24,25-1,0 26,-25-26,25 1,-25 0,0-1,0 1,-25-1,25-24,-25 25,25-1,-25 1,0-25,1 24,-1-24,0 0,-25 0,26 0,-1-1,0 1,-25 0,26-25,-1 25,0-25,0 25</inkml:trace>
  <inkml:trace contextRef="#ctx0" brushRef="#br0" timeOffset="41026.11">17587 16966,'25'0,"-1"0,1 0,0-24,0 24,0 0,0 0,-1 0,1 0,0-25,0 25,0-25,-1 25,1 0,0-25,0 25,0 0,-1-25,1 25</inkml:trace>
  <inkml:trace contextRef="#ctx0" brushRef="#br0" timeOffset="41278.68">17761 16768,'-25'0,"25"-25,0 50,0 0,25 0,-25-1,24 1,-24 0,25 0,-25 0,25-1,-25 1,25 0,-25 0,25 0,-25-1,24 1,-24 0,25 0,-25 0,25-1,-25 1</inkml:trace>
  <inkml:trace contextRef="#ctx0" brushRef="#br0" timeOffset="41762.45">18331 16619,'0'25,"0"0,0 0,0-1,0 1,0 0,0 0,0 0,25-1,-25 26,0-25,25 0,-25 24,0-24,24 25,-24-26,25 1,-25 25,25-25,-25-1,25 1,-25 0,25 0,-1-25,1 25,0-1,0-24,0 0,-1 0,1-24,0-1,0 0,-25 0,0 0,25 25,-25-24,0-1,24 0,-24 0,0 0,0 1,0-1,0 0,-24 0,24 0,-25 1,25-26,-25 25,0 0,0 1,1-1,-1 0,0 0,0 0,0 1,1-1,-1 0,0 0,0 25,0 0,-24-25,24 25,0 0</inkml:trace>
  <inkml:trace contextRef="#ctx0" brushRef="#br0" timeOffset="44178.43">19720 16520,'-25'0,"0"0,1 0,24-25,0 50,0 0,24-25,-24 25,25-25,0 24,0-24,0 0,-1 0,-24 25,25-25,25 0,-25 0,0 0,-1 0,26 0,-25 0,0 0,24 0,-24 0,25 25,-26-25,26 0,0 0,-26 0,26 0,-25 0,24 0,-24 0,0 0,0 0,24 0,-24 0,0 25,0-25,0 0,-1 0,1 0,0 0,-25 25,25-25,-25 24,0 1,0 0,0 0,-25 0,25-1,-25 1,25 0,-25-25,1 25,24 0,-25-1,0 1,25 0,-50 0,26 0,-1-1,0 26,-25-25,1 0,24 24,-25 1,-24-25,24 24,1-24,-1 0,1 24,-1-24,0 0,26 0,-1-25,-25 25,25-25,0 25,1-25,-1 24,0-24,0 0,25 25,-25-25,25-25,25 25,0 0</inkml:trace>
  <inkml:trace contextRef="#ctx0" brushRef="#br0" timeOffset="45750.65">21804 16222,'-25'0,"0"0,0 0,0 0,1 0,-1 25,0-25,0 0,0 0,1 25,-1-25,0 25,0-25,25 24,-25-24,1 0,24 25,-25 0,0 0,0 0,25 0,0-1,-25 1,25 0,0 0,-24 0,24-1,0 26,0-25,0 0,0 24,0-24,0 0,0 24,0-24,0 25,24-25,-24-1,0 1,25 25,0-25,-25-1,25 1,0 0,-1-25,1 25,0 0,0-25,0 24,-1-24,26 0,-25 0,24 0,-24 0,25-24,-1 24,-24 0,25-25,-1 0,-24 25,25-25,-25 25,0-25,24 1,-24 24,0-25,0 0,-1 0,1 0,0 1,-25-1,25 0,-25 0,0 0,0 1,0-1,0 0,0-25,0 26,0-1,-25-25,25 25,-25-24,0 24,1 0,24 0,-25 1,-25-1,25 0,1 0,-26 0,0 25,1 0,24 0,-25 0,1 0,-1 0,0 25,26-25,-26 25</inkml:trace>
  <inkml:trace contextRef="#ctx0" brushRef="#br0" timeOffset="50724.5">21134 18132,'-25'0,"25"25,25-25,0 0,-25 25,25-25,-1 0,1 0,25 0,-25 0,24 0,1 0,-25-25,24 25,1 0,-1-25,1 25,24-25,-24 25,0-24,-1 24,26-25,-26 25,1-25,0 25,-1-25,1 25,-1-25,1 25,0-24,-1 24,-24-25,0 25,0 0,-1-25,1 25,0 0,-50 0,0 0</inkml:trace>
  <inkml:trace contextRef="#ctx0" brushRef="#br0" timeOffset="51119.5899">20985 18479,'0'0,"-25"25,1-25,-1 0,25 25,-25-25,0 0,25 25,25-25,0-25,24 25,-24 0,25 0,-1-25,26 25,-26-25,26 25,-1-24,1 24,-1-25,0 25,26-25,-26 0,0 25,26-25,-26 1,1 24,-1-25,0 0,-24 25,24-25,-24 25,24-25,-24 25,0-24,-26 24,26-25,-25 25,0 0,-1 0,1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16:36.3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94 4986,'-24'0,"24"-25,0 50,0 0,0-1,0 1,0 0,-25 0,25 0,0-1,-25 1,25 0,-25 0,25 24,-25-24,25 25,-24-1,-1 1,0-25,0 49,0-24,1-1,-26 1,25 0,-24-1,24 1,-25 0,1 24,24-24,-25-1,25 1,1-1,-26 1,25 0,0-1,1-24,-1 25,0-1,25-24,-25 25,0-26,25 26,-24-25,-1 0,25-1,0 1,-25-25,25 25,0 0,25-25,0 0,-1 0,1 0,0 0,25-25,-26 25,1 0,25 0,-1 0,1-25,0 25,-1 0,1 0,-1 0,26 0,-26 0,1 0,24 25,-24-25,0 0,24 25,-24-25,-1 25,1-25,0 24,-1-24,1 0,-1 25,1-25,0 25,-1-25,1 25,-25-25,24 25,-24-25,0 0,0 25,24-25,-24 0,0 0,0 0,-1 0,1 0,0 0,-25-25,0 0,0 0,-25 0,0 0,25 1,-24 24,24-25,-25 0,0 0,25 0,-25 1,0-1,1-25,-1 25,0-24,0-1,0 1,1 24,-1-25,0 1,0-1,-24 0,24 1,0-1,-25 1,26-1,-26 25,25-24,-24-1,24 25,-25-25,25 1,-24-1,24 25,0-24,0 24,0-25,1 26,-1-1,25 0,-25 0,25 0,0 1,0-1</inkml:trace>
  <inkml:trace contextRef="#ctx0" brushRef="#br0" timeOffset="708.9">8533 5383,'0'-25,"0"0,-25 0,1 0,-1 25,0-24,0 24,0 0,1 0,-1 0,0 0,0 0,0 24,1-24,-1 0,0 25,0 0,0 0,0 0,1-1,-1 26,0-25,0 0,0 24,25-24,-24 0,24 24,0-24,0 0,0 0,0 0,0-1,0 1,24 0,1 0,-25 0,25 0,25-1,-26 1,1-25,25 25,-25-25,24 25,-24-25,25 25,-25-25,24 24,1-24,-1 0,1 25,0-25,-26 25,26-25,0 25,-1 0,1-1,-1 1,1 0,-25 0,24 24,1-24,-25 0,24 25,-24-26,0 26,0 0,0-26,-1 1,-24 25,25-25,-25 24,0-24,0 0,0 0,-25-1,1 1,-1 0,0 0,-25 0,1 0,-1-1,1 1,-1 0,0 0,-24-25,24 25,1-1,-26-24,26 0,-1 0,1 0,-1 0,25 0,-24 0,24-24,0-1,0 25,25-25,0 0</inkml:trace>
  <inkml:trace contextRef="#ctx0" brushRef="#br0" timeOffset="1428.82">9476 7417,'0'0,"0"-25,-25 25,25-25,-25 25,0 0,25-25,0 50,0 0,0 0,0-1,25 1,-25 0,0 0,25 24,-25-24,25 25,-25-25,25 24,-25 1,24-25,-24 24,25 1,-25-25,25-1,-25 26,25-25,-25 0,0 0,25-1</inkml:trace>
  <inkml:trace contextRef="#ctx0" brushRef="#br0" timeOffset="2340.46">9079 7987,'25'-25,"-1"25,1-25,0 25,0-24,0-1,24 0,-24 0,25 0,-1 25,-24-24,25-1,-25 0,24 0,1 0,-25 1,-1 24,26-25,-25 0,0 25,-1-25,-24 0,25 25,0 0,-25-24,0-1,-25 25,25 25,0-1,0 1,0 0,0 0,0 0,25-1,-25 1,25 0,-25 0,0 0,25-25,-1 24,-24 1,25-25,-25 25,25-25,0 25,0-25,-1 0,1-25,0 25,0-25,-25 0,0 1,-25-1,0 0,0 25,1 0,-1-25,-25 25,25 0,1-25,-26 25,25 0,0 0,1-24,-1 24,0 0,25-25,25 0,0 25,-1-25,1 25,0-25,0 1,24 24,-24-25,0 25,0-25,0 25,-1-25,1 0,0 25,0-24,0 24,-1-25,-24 0,25 25,-25-25,0 0,0 1,0-1,-25 0,1 25,-1-25,0 25,0 0,25-25,-25 25,1 0,48 25,1 0,-25 0,25-25,0 25,0-1,-25 1,24 0,1 0,0 0,-25-1,25 1,0 0,-1 0,1 0,-25-1,25 1,0 0,-25 0,25-25,0 25,-25-1,24-24,-24 25,25-25,0 25,0-25,0 0</inkml:trace>
  <inkml:trace contextRef="#ctx0" brushRef="#br0" timeOffset="2592.84">9873 7640,'24'-25,"1"25,0-25,0 25,0 0,-1-25,1 25,25-24,-25 24,-1-25,26 0,-25 25,0-25,24 0,-24 1,25-1</inkml:trace>
  <inkml:trace contextRef="#ctx0" brushRef="#br0" timeOffset="3453.11">10716 7392,'0'0,"-25"0,0 0,25 25,-24-25,-1 0,25 24,-25-24,25 25,-25 0,25 0,0 0,-25-25,25 24,0 1,0 0,0 0,0 0,25-1,0-24,-25 25,25-25,0 0,-1-25,1 25,0-24,0 24,-25-25,0 0,25 25,-25-25,0 0,0 1,0-1,0 0,-25 25,25-25,-25 25,25 25,0 0,25-25,-25 25,25-25,-25 24,24-24,-24 25,25-25,0 0,0 25,0-25,-1 25,1-25,0 0,0 0,0 0,-1-25,1 25,-25-25,25 25,0-25,-25 1,0-1,25 25,-25-25,0 0,0 0,0 1,0-1,-25 0,25-25,-25 26,0-1,25 0,-25 0,1 0,-1 1,0-1,0 25,0-25,1 0,-1 25,0 0,25 25,0 0,0 0,0 24,25-24,-25 0,25 0,-25 24,24-24,1 0,-25 24,25-24,0 0,0 0,-25 24,24-24,1 0,0 0,-25 0,25-1,0 1,-1 0,1-25,0 25,0 0,0-25,-1 0,1 0</inkml:trace>
  <inkml:trace contextRef="#ctx0" brushRef="#br0" timeOffset="4004.11">11262 6052,'0'0,"24"0,1 0,0 0,0 0,-25-24,25 24,24 0,-24 0,0 0,25 0,-26-25,26 25,0-25,-1 25,1 0,-1-25,1 25,0-25,-1 25,1-24,-1 24,1-25,-25 25,24-25,-24 25,25 0,-25-25,-1 25,1 0</inkml:trace>
  <inkml:trace contextRef="#ctx0" brushRef="#br0" timeOffset="4265.1">11336 6424,'25'0,"0"0,0 0,24 0,-24 0,0-24,24 24,1 0,-25-25,24 25,1-25,24 25,-24-25,0 25,-1-25,1 1,24 24,-24-25,-1 0,26 25</inkml:trace>
  <inkml:trace contextRef="#ctx0" brushRef="#br0" timeOffset="4961.09">13072 5383,'-24'-25,"-1"25,0 0,0 0,0 0,1 25,-1-25,0 0,25 24,-25-24,0 25,1 0,-1 0,25 0,-25-1,25 1,-25 0,25 0,-25 24,25-24,-24 25,24-25,0 24,-25 1,25-25,0 24,-25 1,25 0,0-1,0 1,0-1,25 1,0 0,-25-1,24 1,1-25,0 24,0 1,-25-25,25 24,-1-24,26 0,-25 24,0-24,-1 0,26-25,-25 25,24 0,-24-25,25 24,-1-24,1 0,0 0,-26 0,26 0,0 0,-1 0,1 0,0-24,-1 24,-24-25,25 0,-26 0,26 0,-25 1,0-1,-1 0,1 0,0-24,0-1,0 25,-1-24,-24-1,0 0,0 1,0-1,0 1,0-1,0 0,0 1,0-1,-24 1,24-1,-25 0,0 1,25 24,-25-25,-24 25,24-24,0 24,0-25,-24 26,24-1,-25 0,1 0,-1 0,0 1,-24-1,24 25,1 0,-1-25,0 25,1 0,-1 0,25 0,1 25</inkml:trace>
  <inkml:trace contextRef="#ctx0" brushRef="#br0" timeOffset="6653.08">16719 4589,'0'0,"-25"0,25-25,-25 25,25-25,-25 25,0 0,25 25,-24-25,-1 0,0 25,0-25,0 25,1-25,-1 24,0 1,0-25,0 25,1 0,-1-25,-25 25,25-1,1 1,-26 0,25 25,-24-25,24-1,-25 1,25 25,1-25,-1-1,-25 26,50-25,-25 24,1-24,-1 25,25-25,-25 24,25 1,-25-1,25 1,0 0,-25-1,25 26,0-26,0 26,0-26,0 26,0-26,0 26,0-1,0 1,0-1,0 0,0 1,25-1,0 1,-25-1,25 0,0 1,24-1,-24-24,0 24,24-24,-24 24,25-24,-1 0,-24-1,25 1,-1-1,1-24,0 25,-1-25,1-1,-1 1,1 0,0 0,-1-25,1 0,24 0,-24 0,0 0,24-25,-24 25,-1-25</inkml:trace>
  <inkml:trace contextRef="#ctx0" brushRef="#br0" timeOffset="7833.05">16669 6722,'0'-25,"25"25,-25-25,0 1,25 24,-25-25,0 0,25 0,-25 0,24 1,-24-1,0 0,0 0,25 0,-25 1,0-1,0-25,25 25,-25 1,0-26,0 25,0-24,0 24,0 0,0-25,0 26,0-1,0 0,0 0,-25 0,25 1,-25-1,1 0,-1 25,0 0,0 0,0 0,0 0,1 0,48 25,1-25,0 0,0 0,0 0,24 0,-24 0,25 0,-25 0,24 0,-24 0,25 0,-26 0,26 0,-25 0,0 0,-1 0,1 0,0 0,0 25,0-25,-25 24,24-24,-24 25,25 0,-25 0,0 0,0-1,0 1,0 0,0 0,25-25,-25 25,0-1,0 1,25 0,-25 0,25-25,-25 25,24-1,1-24,-25 25,25-25,0 0,0 0,-1 0,1 0,0 0,-25-25,25 25,0-24,-1 24,-24-25,25 0,0 0,0 0,-25 1,25-1,-25 0,25 0,-25 0,0 1,24-1,-24 0,0 0,0 0,0 1,0-1,-24 25,24-25,-25 25,25-25,-25 25,25-25,-25 25,25 25,-25-25,25 25,0 0,0 0,0-1,0 1,0 0,0 0,25 0,-25-1,25 1,0 0,-25 0,25 0,-1-1,1 1,0-25,0 25,-25 0,25-25,24 25,-24-25,0 0,0 24,-1-24,1 0,0 0,0 0,0-24,-1 24</inkml:trace>
  <inkml:trace contextRef="#ctx0" brushRef="#br0" timeOffset="9560.9">18133 5928,'0'0,"0"-24,0-1,0 0,24 25,1 0,0 0,-25 25,25-25,-25 25,25-25,-25 24,0 1,24-25,-24 25,25 0,-25 0,0-1,0 1,0 0,25 0,-25 0,25-1,-25 1,0 0,0 0,25 0,-25-1,24-24,-24 25,25-25,-25-25,25 25,0-24,-25-1,25 0,-25 0,0 0,0 1,24-1,-24 0,0 0,0 0,0 1,0-1,0 0,0 0,0 0,0 1,0-1,0 0,0 0,0 50,25-25,-25 25,25 0,-25-1,25-24,-25 25,25 0,-1 0,1 0,0-1,0 1,0-25,-1 0,1 25,0-25,0 0,0-25,0 25,-1 0,-24-25,25 25,0-24,0 24,0-25,-1 0,-24 0,25 25,-25-25,0 1,0-1,0 0,0 0,0 0,0 0,0 1,-25 24,25-25,-24 25,24-25,-25 25,0 0,25 25,0 0,-25-25,25 24,0 1,0 0,0 0,0 0,0 0,0-1,0 1,0 0,25 0,-25 0,0-1,0 1,25 0,-25 0,25-25,-25 25,24-25,1 0,0 0,0 0,-25-25,25 25,-1-25,1 0,0 25,-25-25,25 1,0 24,-25-25,24 0,1 0,0 0,-25 1,25 24,0-25,-25 0,24 0,-24 0,0 0,0 1,0-1,0 0,0 0,-24 25,-1 0,25 25,0 0,25-25,-1 0,1 0,0 0,0 25,-25-1,0 1,25-25,-25 25,0 0,24-25,-24 25,0 0,25-1,-25 1,0 0,25-25,-25 25,25 0,0-1,-1-24,-24 25,25-25,0 0,0-25,0 25,-25-24,24 24,-24-25,25 25,-25-25,25 25,-25-25,0 0,0 1,25 24,-25-25,0 0,0 0,0 0,0 0,0 1,0-1,0 0,0 0,-25 0,25 1,-25 24,0 24,25 1,0 0,25 0,0-25,-25 25,25-25,0 24,0-24,-1 25,1 0,0-25,0 0,0 25,-1 0,1-25,-25 25,25-25,-25 24,25 1,-25 0,0 0,0 0,-25-1,0-24,0 0,1 0,-1 25,0-25,0 0,0 0,1 0,24-25</inkml:trace>
  <inkml:trace contextRef="#ctx0" brushRef="#br0" timeOffset="9864.74">20439 5705,'-24'-25,"-1"0,0 25,25 25,-25-25,25 25,0 0,0 0,0-1,0 1,0 0,0 0,0 0,25 0,0-1,-25 1,25-25,-25 25,24-25,1 0,-25 25,25-25,0 0,0 0,-1 0,-24-25,25 25,0 0</inkml:trace>
  <inkml:trace contextRef="#ctx0" brushRef="#br0" timeOffset="10039.84">20439 5383,'-24'0,"-1"-25,0 25,25-25</inkml:trace>
  <inkml:trace contextRef="#ctx0" brushRef="#br0" timeOffset="11608.8697">20563 5110,'0'0,"0"-25,0 0,0 0,-24 25,24-24,0 48,0 1,24 0,-24 0,25 0,-25-1,25 1,-25 25,25-25,-25 24,0 1,25-1,-25-24,24 25,-24-1,0 1,0 0,0-1,25 1,-25-25,0 24,0-24,0 25,0-25,0-1,0 1,0 0,0 0,-25-50,1 0,24 0,0 1,0-1,0 0,0 0,24 25,1-25,0 25,0 0,0 0,-1 0,1 0,0 0,-25 25,0 0,0 0,0 0,0-1,-25 1,0 0,1 0,-1-25,0 25,0-25,0 0,25 24,0-48,25 24,0 0,0-25,0 25,-1-25,1 25,0-25,25 0,-25 1,-1 24,26-25,-25-25,0 25,24 0,-24 1,0-26,0 0,24 1,-24 24,-25-25,25 1,0-1,-25 1,0-1,0 0,0 1,0 24,-25 0,25-24,-25 24,25 0,-25 0,0 25,25-25,-24 1,-1 24,25-25,0 50,0-1,0 1,0 0,0 0,0 0,0-1,0 1,0 0,0 0,25-25,-25 25,0-1,0 1,0 25,0-25,0 24,0-24,0 25,0-1,0 1,24-25,-24 24,0-24,0 25,0-26,0 1,25 0,-25 0,25 0,0 0,0-1,-1-24,1 0,-25 25,25-25,0 0,0 0,-25-25,24 25,1 0,0-24,0 24,-25-25,25 0,-1 25,-24-25,25 0,0 0,-25 1,0-1,25 25,-25-50,25 25,-25 1,24-1,-24 0,0 0,25 0,-25 1,0-1,0 0,0 0,0 0,0 1,-25 48,1 1,-1 0,0 0,0 0,0 24,25-24,-24 0,24 0,-25-1,25 1,0 0,0 0,0 0,0-1,25-24,-25 25,24 0,1-25,0 25,0 0,0-25,-1 0,1 0,0 25,0-25,24 0,-24 0,25-25,-25 25,24 0,-24 0,25-25,-25 25,24-25,-24 0</inkml:trace>
  <inkml:trace contextRef="#ctx0" brushRef="#br0" timeOffset="12024.65">21357 4837,'0'-25,"0"0,25 0,0 25,0-24,-1 24,1 0,25 0,-25 0,24 0,1 0,24 0,-24 0,24 24,1 1,-26-25,26 50,-1-25,1 0,-26 24,26 1,-26-1,1 1,-1 0,-24-1,25 26,-25-1,-25-24,24 24,-24 0,0 1,0-1,0-24,0 24,0-24,-24 0,24-1,-25 26,0-26,25 1,-25-25,-24 24,24 1,-25-1,1 1,-1 0,0-26,-24 26,0-25,-1 24,1-24,-26 0</inkml:trace>
  <inkml:trace contextRef="#ctx0" brushRef="#br0" timeOffset="13957.88">7194 9847,'0'-24,"-25"48,0 1,25 0,-25 0,25 0,-25-1,25 1,-24 0,24 0,-25 25,0-1,0 1,0-1,1 26,-26-26,0 26,26 24,-26-25,0 1,1 24,-1-25,1 1,-1-1,0 1,1-1,24-24,-25-1,26 1,-1 0,0-26,0 26,0-25,1 0,24-1,-25 1,25 0,-25 0,25 0,0-1,25-24,0 0,-1 0,1 0,25 0,-25 0,-1 0,26 0,0 0,-1 0,26 0,-26 0,26 0,-1 0,0 0,1 0,-1 0,1 25,-1-25,1 0,-1 25,25 0,-24-25,-1 25,0-25,1 24,-26 1,26-25,-26 0,26 25,-26-25,1 0,0 0,-26 0,26 0,-25 0,0 0,0 0,-1-25,1 25,-25-25,0 1,-25-1,25 0,-24 0,-1-24,0 24,0 0,0-25,-24 26,24-26,0 0,0 1,-24-1,24 1,0-26,-25 25,26-24,-1 0,-25 24,25-24,1 24,-26-24,25 24,-24 0,24-24,-25 24,25 1,-24 24,24-25,0 1,-24 24,24 0,0-24,25 24,-25 0,0 25,1-25,24 0,-25 25,25-24</inkml:trace>
  <inkml:trace contextRef="#ctx0" brushRef="#br0" timeOffset="14606.89">8930 10145,'0'-25,"-25"25,0-24,1 24,-1-25,0 25,0 0,0 0,1 0,-1 0,0 0,0 0,0 0,-24 25,24-25,0 0,0 24,-24 1,24-25,0 25,0 0,1 0,-1-25,0 24,0 1,0 0,25 0,0 0,0-1,0 1,0 0,0 0,0 0,25-1,-25 1,25-25,0 25,0 0,-1 0,26-25,-25 24,24 1,-24-25,25 25,-1 0,1-25,0 25,-1-1,1 1,-1 0,1 0,0 0,-1-1,1 1,-1 0,1 25,0-26,-1 26,-24 0,25-26,-25 26,-1-25,1 0,-25 24,25-24,-25 0,0 0,0 0,0-1,-25 1,0 0,1-25,-26 25,25 0,-25-1,1-24,-1 25,-24 0,24-25,1 0,-26 0,26 0,-1 0,0 0,1 0,-1 0,25-25,1 25,-1-25,0 1,25-1,0 0,0 0,0 0</inkml:trace>
  <inkml:trace contextRef="#ctx0" brushRef="#br0" timeOffset="15042.55">9600 11559,'0'0,"-25"0,25 25,0 0,0-1,25 1,-25 0,25 0,-25 0,24-1,-24 26,25-25,-25 24,25 1,-25-25,25 24,-25 1,25-25,-25 24,24-24,1 25,-25-25,25 0,0-1,-25 1,25 0,-25 0</inkml:trace>
  <inkml:trace contextRef="#ctx0" brushRef="#br0" timeOffset="15874.97">9377 12105,'24'0,"1"0,0 0,0-25,0 25,-1 0,1 0,25-25,-25 25,-1 0,26-25,-25 25,24-25,-24 25,0 0,0-24,24 24,-24-25,0 0,0 0,0 25,-25-25,24 25,-24-24,0-1,0 0,0 0,0 0,-24 25,-1-24,0 24,25 24,0 1,0 0,0 0,0 0,0-1,25-24,-25 25,0 0,25 0,-25 0,24-1,1 1,0 0,0 0,0-25,-1 25,1-25,0 0,0 0,0 0,-25-25,24 25,-24-25,0 0,0 0,0 1,-24 24,24-25,-25 0,0 25,0-25,0 0,1 25,-26-24,25 24,0 0,-24-25,24 25,0 0,0 0,1 0,-1 0,50 0,-1 0,1 0,0 0,0-25,24 25,-24 0,0-25,0 25,0-25,-1 25,1-24,0 24,0-25,0 0,-25 0,0 0,0 1,0-1,0 0,-25 25,25-25,-25 25,25 25,0 0,25 0,0-1,-25 1,24 0,-24 0,25 0,0-1,-25 26,25-25,0 0,0-1,-25 1,24 0,1 0,0 0,0-25,0 24,-25 1,24-25,1 0,0 25,0-25</inkml:trace>
  <inkml:trace contextRef="#ctx0" brushRef="#br0" timeOffset="16574.7">10220 11832,'0'0,"0"25,25-25,-1-25,1 25,0 0,0-25,0 25,24 0,-24-25,0 25,0-25,0 25,-1-24,26 24,-25-25,0 25,-1-25,1 25,0-25,0 25,-25-25,-25 25,0 0,25 25,-25-25,1 25,-1 0,25 0,-25-1,0-24,0 25,25 0,0 0,0 0,0-1,0 1,0 0,25 0,0-25,0 0,0-25,-1 0,1 0,-25 1,25 24,-25-25,0 0,0 0,0 0,25 25,-25 25,25-25,-1 0,1 25,0-25,0 0,0 0,-1 0,1 0,0-25,0 25,0-25,-1 1,-24-1,25 0,-25 0,25 0,-25 1,0-26,0 25,0 0,0 1,0-1,0 0,-25-25,25 26,-25-1,1 0,-1 0,0 0,0 1,0-1,25 0,-24 25,-1-25,0 25,25 25,0 0,0 0,0 24,0-24,0 0,0 24,0 1,0-25,25 24,-25 1,25-25,-25 24,24 1,-24-25,25 0,0 24,0-24,-25 0,25 0,-1-1,1-24,0 25,0-25,0 0,-1 0</inkml:trace>
  <inkml:trace contextRef="#ctx0" brushRef="#br0" timeOffset="17654.34">11733 9872,'0'-25,"0"50,25-25,0 0,-1 0,1 0,0 0,0 25,24-25,-24 0,25 0,-1 0,1 0,24 25,-24-25,24 0,1 0,-26 0,26 25,-1-25,1 0,-1 24,1-24,-1 25,-24-25,24 25,-24-25,24 25,-24-25,-1 25,1 0,-25-25,24 24,1-24,-25 25,-1-25,1 0,0 25,0-25,-25 25,25-25,-25 25,0-1,-25 1,0 0,0 0,0 0,1-1,-26 1,25 0,-24 25,-1-26,0 26,1 0,-1-1,-24 1,24-1,-24 1,24 0,-24-1,24 26,-24-26,24 1,1-1,-26 1,25 0,1-1,-1-24,25 0,-24 25,24-50,0 24,0 1,1-25,24 25,-25-25</inkml:trace>
  <inkml:trace contextRef="#ctx0" brushRef="#br0" timeOffset="18326.84">14040 9897,'-25'0,"0"0,0 0,25 25,-24-25,24 25,0-1,0 1,-25 0,25 0,0 0,0 24,0-24,0 25,0-1,0 1,0 0,0 24,0-24,0-1,0 1,0 24,0-24,0-1,25 1,-1 0,1-1,0-24,0 25,0-26,-1 26,1-25,0 0,0-1,0 1,24-25,-24 25,0-25,0 0,24 0,-24 0,0 0,24 0,-24-25,0 25,25-25,-25 1,-1-1,1 0,0 0,0-24,0 24,-1-25,1 25,0-24,-25-1,0 1,0 24,0-25,0 1,0-1,-25-24,0 24,1 0,-1 1,0-1,0 1,-24-1,-1 0,25 26,-25-26,1 25,-1 0,1 0,-1 1,0-1,1 25,-1-25,1 25,-26 0,26 0,-1 25</inkml:trace>
  <inkml:trace contextRef="#ctx0" brushRef="#br0" timeOffset="19150.7">16471 9079,'0'-25,"-25"25,0 0,0 0,0 0,1 0,24 25,-25-25,0 0,0 24,0-24,1 25,-1 0,0-25,0 25,0 0,25-1,-24 1,-1 25,0-25,0 24,0 1,25-1,-24 1,-1 0,25-1,-25 26,25-26,-25 26,25-1,0 0,0 1,0-1,0 26,0-26,0 25,25-24,-25-1,25 25,0-24,-1-1,1 0,0-24,0 24,0-24,24 0,1-1,-25 1,24-25,1 0,-25-1,24 1,1 0,-1-25,1 0,0 0,-1 0,1 0,0 0,24-25,-24 25</inkml:trace>
  <inkml:trace contextRef="#ctx0" brushRef="#br0" timeOffset="19614.62">16694 9847,'0'-24,"-25"24,25-25,-25 25,0 0,25 25,0-1,0 1,0 0,0 0,25 0,-25-1,25 1,-25 0,25 0,-25 25,25-26,-25 1,25 0,-25 0,24 24,1-24,0 0,0-25,-25 25,25 0,-1-1,1-24,0 25,0-25,0 0,-1 0,1 0,0 0,0 0,0 0,-25-25,24 25</inkml:trace>
  <inkml:trace contextRef="#ctx0" brushRef="#br0" timeOffset="19830.91">16595 9475,'0'0,"-25"0,0-24,0-1,25 0,0 0,25 25,0 0,0 0</inkml:trace>
  <inkml:trace contextRef="#ctx0" brushRef="#br0" timeOffset="21354.6698">17364 10492,'0'-24,"24"24,-24-25,0 0,25 25,-25-25,0 0,25 1,-25-1,0 0,0 0,25 0,-25 1,25-26,-25 25,0 0,0 1,24-26,-24 25,0 0,0-24,0 24,0 0,0 0,0 0,0 1,-24-1,-1 0,0 0,0 25,0 0,1-25,-1 25,0 0,25 25,-25-25,0 0,50 0,0 0,0 25,0-25,-1 0,1 0,0-25,0 25,0 0,-1 0,1 0,0 0,0 0,0 0,-25 25,24-25,-24 25,0 0,25-1,0 1,-25 0,25 0,0 0,-25-1,25 1,-1 0,-24 0,25-25,-25 25,25 0,0-1,0 1,-1 0,1-25,-25 25,25-25,0 25,0-25,-25 24,24-24,1 0,-25-24,25 24,-25-25,0 0,25 25,-25-25,0 0,25 25,-25-24,0-1,24 0,-24 0,0 0,25 0,-25 1,0-1,0 0,0 0,0 0,0 1,0-1,0 0,0 0,-25 0,25 1,-24-1,-1 0,0 25,0 0,25-25,-25 25,1 0,-1 0,50 0,-25 25,24-25,1 0,0 0,0 25,0-25,-1 25,1-25,0 0,-25 24,25 1,0-25,-25 25,24 0,-24 0,0-1,25 1,-25 0,25 0,-25 0,0-1,25 1,0 0,-25 0,24 0,1-25,-25 25,25-25,0 24,0-24,-1 0,1 0,0 0,0 0,0 0,-1-24,1 24,-25-25,25 0,0 0,0 0,-1 0,1 1,-25-1,25 0,0 0,-25 0,0 1,0-26,0 25,0 0,0 1,0-26,0 25,0 0,-25 1,0-1,25 0,-25 25,1-25,-1 25,0 0,25 25,-25 0,25 0,0-1,0 1,0 0,0 25,0-26,0 1,0 0,25 25,-25-26,25 1,-25 0,25 0,-1 0,1-1,0 1,0-25,0 25,0 0,-1-25,1 0,0 25,0-25,0 0,-1 0,1 0</inkml:trace>
  <inkml:trace contextRef="#ctx0" brushRef="#br0" timeOffset="23054.6498">18976 9748,'0'-25,"0"1,0-1,25 0,0 25,-1 25,1-25,-25 25,25-1,-25 1,25 0,-25 0,25 0,-1-1,-24 1,25 0,0 0,-25 24,25-24,0 0,-25 0,24 0,1 0,0-1,0 1,0-25,-1 25,1-25,0 0,0 0,0-25,-1 0,-24 1,0-1,25 0,-25 0,0 0,0 0,0 1,0-1,0 0,0 0,-25-24,25 24,-24 0,24 0,0 0,-25 1,0-1,25 0,0 0,0 50,0 0,0 0,25-25,-25 24,25 1,-25 0,24-25,-24 25,25 0,0-25,0 24,0 1,-1-25,1 0,0 0,0 0,0 0,-1 0,1-25,0 25,0-24,0 24,0-25,-25 0,24 0,1 0,-25 1,25-1,-25 0,0 0,0 0,0 1,0-1,0 0,0 0,-25 0,25 1,0-1,-25 25,25-25,-24 25,24-25,-25 25,0 0,0 0,25 25,-25 0,25 0,0-1,0 1,0 0,0 0,0 0,0-1,0 1,0 0,25 0,-25 0,0-1,0 1,25 0,-25 0,0 0,25-25,-25 24,0 1,25 0,-1 0,1-25,0 0,-25 25,25-25,0 0,-25-25,24 25,1 0,0 0,-25-25,25 25,-25-25,25 25,-1-25,-24 1,25 24,0-25,-25 0,25 0,0 0,-25 1,24-1,-24 0,0-25,0 26,25-1,-25 0,0 0,0 0,0 1,0-1,0 0,-25 0,1 0,-1 1,0-1,0 25,0 0,1 0,-1 0,25 25,25-25,-25 24,0 1,24-25,-24 25,0 0,0 0,25-25,-25 24,0 1,25-25,-25 25,0 0,25-25,-25 25,25-25,-1 0,1-25,0 25,0-25,0 25,-25-25,24 25,1-25,0 25,-25-24,25 24,-25-25,25 25,-25 25,0-1,24-24,-24 25,0 0,0 0,0 0,0-1,25 1,-25 0,0 0,0 0,0-1,25 1,-25 0,0 0,25 0,-25-1,25 1,-1 0,1-25,0 0,0 0,-25-25,25 25,-1-25,-24 1,25 24,0-25,-25 0,25 0,-25 0,25 1,-25-1,25 0,-25 0,0-24,0 24,0 0,0 0,0-24,0 24,0 0,0 0,0 0,0 1,-25 24,0 0,0 0,0 0,0 0,25 24,0 1,0 0,0 0,25 0,0-1,0 1,25 0,-26 0,1-25,25 25,-25-1,24 1,-24-25,0 25,0 0,24-25,-49 25,25-25,0 24,0 1,-25 0,-25 0,0-25,0 0,0 0,1 0,-26 0,25 0,0 0,1 0,-26 0,25 0,0 0,1 0</inkml:trace>
  <inkml:trace contextRef="#ctx0" brushRef="#br0" timeOffset="23338.6">21283 9327,'0'-25,"0"50,0-1,0 1,0 0,0 0,0 0,0-1,0 1,25 0,-25 0,0 0,24 24,-24-24,25 0,0 0,0-1,0 1,-1-25,1 0,0 25,0-25,0 0,-1-25,1 25,0 0,0-25,0 25,-1-24</inkml:trace>
  <inkml:trace contextRef="#ctx0" brushRef="#br0" timeOffset="23474.64">21481 9103,'0'0,"0"-24,-25 24,1-25,-1 25,25-25,-25 25,25-25,25 25</inkml:trace>
  <inkml:trace contextRef="#ctx0" brushRef="#br0" timeOffset="24450.87">21605 8682,'0'-25,"-25"25,25-25,0 50,25-25,-25 25,25-1,-25 1,25 0,-25 0,25 0,-1 24,-24 1,25-25,0 24,0 1,-25 0,25-1,-1 1,1-1,-25 1,25 0,0-1,-25 1,25-25,-1 24,-24-24,0 0,0 0,25-1,-25 1,-25-25,1-25,-1 25,0-24,0-1,25 0,0 0,0 0,25 1,0 24,0 0,-1 0,1 0,0 0,0 24,-25 1,0 0,0 0,0 0,-25-1,0-24,0 25,25 0,-24 0,-1-25,0 25,50-25,0-25,-1 0,1 25,0-25,0 0,0 1,0-1,-1 0,1-25,0 26,0-26,0 25,-1-24,1-1,-25 25,25-24,0-1,-25 0,0 1,25-1,-25 0,0 1,0-1,0 1,0 24,0-25,-25 25,25 1,0-1,-25 0,25 0,-25 25,25 25,-25-25,25 25,0 0,0-1,-24 1,24 0,0 25,0-26,0 26,0-25,0 24,0 1,24-25,-24 25,25-1,-25-24,25 25,0-1,-25 1,25-25,-1 24,1-24,0 0,0 0,0-1,-1 1,1-25,0 0,0 0,0 0,24 0,-24-25,0 25,0-24,24-1,-24 0,0 0,0 0,-1-24,1 24,-25 0,25-24,-25 24,0 0,0 0,0-24,0 24,-25 0,0 0,1 25,24-25,-25 25,0 0,0 0,0 0,1 25,-1 0,25 0,-25 0,25-1,0 26,0-25,0 24,0 1,0-25,0 24,0 1,25-25,0 24,-1-24,1 0,0 0,0 0,0-25,24 24,-24-24,0 0,24 0,-24 0,25 0,-25 0,24 0,-24-24,0 24</inkml:trace>
  <inkml:trace contextRef="#ctx0" brushRef="#br0" timeOffset="24762.62">22126 8483,'25'0,"0"25,24-25,-24 0,25 0,-1 0,26 25,-1 0,-24-25,24 24,25 1,-24 25,-1-25,1-1,-1 26,-24-25,24 24,1 1,-26 0,1-1,-1 1,1 0,-25-1,0 1,-1-1,-24 1,0 0,0-1,0 26,0-26,-24 1,-1-1,0 1,-25 0,26-26,-26 26,0 0,1-26,-1 26,25-25,-24 0,24-1</inkml:trace>
  <inkml:trace contextRef="#ctx0" brushRef="#br0" timeOffset="24906.3298">23664 9599,'0'0,"25"-24,0-1,-25 0,24 0,-24 0</inkml:trace>
  <inkml:trace contextRef="#ctx0" brushRef="#br0" timeOffset="26483.69">2382 14362,'24'0,"-24"-25,0 0,25 25,-25 25,0 0,0 0,-25 0,25-1,0 1,-24 0,24 0,-25 24,25-24,-25 25,0-25,0 24,1 1,-1-1,0 26,-25-26,26 1,-1 24,0-24,-25 0,26 24,-1-24,0-1,0 1,0 0,1-1,-1 1,25-25,-25-1,25 1,-25 0,25 0,-25 0,25-1,25-24,0-24,0 24,0 0,-1 0,26-25,-25 25,24 0,1-25,0 25,-1 0,1 0,-1 0,26 0,-26 0,26 0,-26 0,26 0,-26 0,26 25,-1-25,-24 25,-1-25,26 24,-25 1,-1-25,1 25,-1 0,-24-25,0 25,25-25,-26 24,1-24,0 25,0-25,-50-25,0 25,25-24,-25-1,25 0,-24 0,-1 0,0 1,0-1,0-25,1 25,-1-24,0 24,0-25,0 1,-24 24,24-25,0 1,0-1,0 0,1-24,-1 24,0 1,0-1,0 1,1-1,-1 0,0 26,25-26,-25 25,0-24,1 24,-1 0,0 0,25 0,-25 25,0-24</inkml:trace>
  <inkml:trace contextRef="#ctx0" brushRef="#br0" timeOffset="27028.84">3696 14163,'0'0,"0"-24,-25 24,1-25,-1 0,0 25,0 0,0 0,1 0,24 25,-25-25,0 25,-25-25,26 24,-1 1,0 0,0 0,25 0,-25-1,1 1,24 0,0 0,0 0,0 0,0-1,0 1,24 0,-24 0,25 0,0-25,25 24,-26 1,1 0,25 0,-25-25,24 25,1-1,-1 1,1 0,0 0,-1 0,1 24,24-24,-24 0,0 24,-1-24,26 25,-26-1,1-24,-1 25,1-1,-25 1,24 0,-24-26,0 26,0 0,0-25,-25-1,0 1,0 0,0 0,-25 0,0-1,0 1,-24 0,24-25,-25 25,1-25,-1 25,0-25,1 24,-1-24,1 0,-1 0,25 0,-25 0,26-24,-1 24,25-25,-25 25,25-25</inkml:trace>
  <inkml:trace contextRef="#ctx0" brushRef="#br0" timeOffset="28347.83">4564 15999,'0'-25,"0"0,0 1,25 24,0 0,0 24,-25 1,25 0,-1 0,-24 0,25-1,0 1,-25 0,25 0,0 0,-25-1,24 1,1 0,0 0,0 0,-25-1,25 1,-1 0,1-25,-25 25,25-25,0 0,0 25,0-25,-1 0,-24-25,25 25,-25-25,25 25,-25-25,0 0,25 1,-25-1,0 0,0 0,0-24,0 24,0 0,0 0,0 0,-25 1,25-1,-25 0,25 0,0 0,-25 1,1-1,24 0,-25 25,25 25,0 0,0-1,25 1,-1 0,-24 0,25-25,-25 25,25-1,0 1,-25 0,25-25,-1 25,-24 0,25-1,0 1,0 0,-25 0,25-25,-25 25,24-25,-24-25,0 0,0 0,0 0,0 1,25-1,-25 0,0 0,25 0,-25 1,25 24,-25-25,25 0,-1 25,1 0,0 0,0 25,0 0,-1-1,-24 1,25-25,-25 25,25 0,-25 0,25-25,-25 24,-25-24,25-24,-25 24,25-25,0 0,-25 25,25-25,0 0,0 1,0-1,0 0,0 0,25 25,-25-25,25 25,0 0,0 25,-1-25,-24 25,25 0,0-25,-25 25,25-1,0-24,-1 25,1 0,0 0,0-25,0 25,-1-25,1 0,0 0,0 0,-25-25,0 0,0 0,0 0,0 1,0-1,0 0,0 0,-25 0,25 1,0-1,-25 25,25-25,0 0,0 0,-25 25,25 25,25 0,-25 0,25 0,0-1,-25 1,25 0,-1 0,1 0,0-1,0-24,0 25,0 0,-1-25,-24 25,25-25,0 0,0 25,0-25,-1 0,1 0,0-25</inkml:trace>
  <inkml:trace contextRef="#ctx0" brushRef="#br0" timeOffset="28508.15">5929 15577,'0'0,"-25"0,25-24,-25 24,25-25</inkml:trace>
  <inkml:trace contextRef="#ctx0" brushRef="#br0" timeOffset="29372.25">6251 14511,'0'0,"-25"0,1 0,48 0,1 0,0 0,0 0,0 0,24 0,-24 0,25 0,-1 0,1 0,-1 0,1 25,24-25,-24 0,0 0,24 24,0-24,-24 25,24-25,-24 25,0-25,24 25,-24 0,-1-25,1 24,0-24,-1 25,1 0,-25-25,-1 25,26-25,-25 25,0-1,-1-24,-24 25,25 0,-25 0,0 0,0-1,0 26,0-25,-25 24,25-24,-24 25,-1-25,-25 24,25 1,1-1,-26 1,0-25,1 25,-1-1,1 1,-26-1,26-24,-1 25,-25-25,26 24,-1-24,1 25,24-26,-25 1,25 0,1-25,-1 25,25 0,0-1</inkml:trace>
  <inkml:trace contextRef="#ctx0" brushRef="#br0" timeOffset="29988.81">8285 14387,'0'-25,"0"0,-25 25,25 25,0 0,0 0,0-1,0 1,0 0,0 0,0 0,0 24,0 1,0-25,0 24,0 1,25-1,-25 1,25 0,0 24,0-24,-25-26,24 26,1 0,0-26,25 26,-26-25,1 0,0-1,0 1,24 0,-24-25,0 25,25-25,-26 0,1 0,25 0,-25-25,-1 25,1-25,25 25,-25-25,-1 1,1-1,0 0,0-25,0 26,-1-26,-24 25,25-24,0-1,-25 0,25 1,-25-1,0 25,0-24,0-1,-25 1,25-1,-25 0,0 26,1-26,-26 0,25 26,0-26,-24 25,-1 0,25-24,-24 24,-1 0,1 25,-1-25,0 0,1 25,-1 0,1 0,-1 0,0 0,-24 25,24 0,1-25</inkml:trace>
  <inkml:trace contextRef="#ctx0" brushRef="#br0" timeOffset="30748.8">11435 13742,'0'0,"-24"0,-1 0,0 25,0-25,25 24,-25-24,0 25,1-25,-1 25,0 0,0 0,0-1,1 1,-1 0,0 25,-25-1,26 1,-1-1,0 1,0 24,0-24,1 25,24-1,-25 0,0 1,25-1,0 1,0-1,0 25,0-24,0 24,25-25,0 25,-1 1,1-1,0 0,0-24,24 24,-24 0,25-25,-1 1,1-1,0 1,-1-1,26-24,-26-1,26 1,-1 0,1-26,-1 1,0 0,1 0,-1-25,1 0,-1 0,0 0,1-25,24 0,-25 25,1-25,-1 1,1-1</inkml:trace>
  <inkml:trace contextRef="#ctx0" brushRef="#br0" timeOffset="31500.46">12179 14263,'0'-25,"-24"25,24 25,24-25,-24 24,0 1,25 0,-25 0,25 0,-25 24,25-24,-25 25,25-25,-25 24,0 1,24-25,-24 24,0 1,0-1,0-24,0 25,0-25,0 24,0-24,0 0,0 0,0-1,0 1,25-25,0 0,0 0,0 0,24 0,-24 0,25 0,-1-25,1 25,24 0,-24 0,0 0,24 0,-24-24,-1 24,1 0,-1 0,1 0,-25-25,24 25,-24 0,25-25,-25 25,-1 0</inkml:trace>
  <inkml:trace contextRef="#ctx0" brushRef="#br0" timeOffset="31848.66">12006 14511,'0'0,"25"-25,-1 0,1 0,0 25,0-24,0 24,-1-25,26 0,-25 0,24 25,-24-25,25 0,-25 1,24-1,1 0,0 25,-26-25,26 0,-25 25,0-24,24 24,-24-25</inkml:trace>
  <inkml:trace contextRef="#ctx0" brushRef="#br0" timeOffset="32060.79">12303 14660,'25'0,"0"-25,0 25,0-25,-1 0,26 25,-25-25,25 1,-26-1,26 0,0 0,-1 0</inkml:trace>
  <inkml:trace contextRef="#ctx0" brushRef="#br0" timeOffset="32608.48">13097 14585,'-25'0,"25"-25,0 1,25 24,0 0,0 0,0 24,-1 1,1 0,0 0,0 0,-25-1,25 1,-25 25,0-25,24-1,-24 1,0 0,0 0,0 0,0-1,0 1,0-50,0 1,0-1,-24 0,24 0,0 0,0 1,0-1,0 0,0 0,0 0,0 1,0-1,24 0,1 0,0 0,0 25,0 0,-1 0,1 0,0 0,-25 25,25-25,0 25,0 0,-25 0,24-25,1 24,0 1,-25 0,25 0,0-25,-1 25,1-1,0 1,0 0,0-25,-1 25,1 0,0-25,0 0,0 0,-25-25,24 25</inkml:trace>
  <inkml:trace contextRef="#ctx0" brushRef="#br0" timeOffset="32915.75">13668 14114,'-25'0,"25"-25,0 50,0 0,0-1,25 1,0 0,-25 0,24 0,1-1,0 1,0 25,0-25,-1 24,1-24,0 25,0-25,0 24,-1-24,1 25,25-26,-25 1,-1 25,1-25,0-1,0-24,0 25,-1 0,1-25,0 25,0-25,0 0,-1 0,1 0,0-25</inkml:trace>
  <inkml:trace contextRef="#ctx0" brushRef="#br0" timeOffset="33132.71">13593 14635,'-24'0,"24"25,0-50,24 25,1-25,0 25,0-25,0 0,24 25,-24-24,0-1,24 0,1 0,-25 0,24 25,1-24,-25-1</inkml:trace>
  <inkml:trace contextRef="#ctx0" brushRef="#br0" timeOffset="34604.75">14486 14932,'0'-24,"25"24,-25-25,0 0,0 0,0 0,0 1,0-1,0 0,0 0,0 0,0 1,0-1,0 0,0 0,-25 25,25-25,0 1,-25-1,1 0,-1 0,0 25,0-25,0 25,1 25,-1-25,0 0,0 25,0-25,1 0,-1 25,0 0,50-1,0-24,-1 0,-24-24,25 24,0 0,0 0,0-25,-1 25,1 0,0 0,0-25,0 25,-1 0,1 0,0 0,0 25,0-25,-25 25,25-1,-25 1,24 0,-24 0,25 0,-25-1,25-24,-25 25,25-25,0 0,-1 0,1 0,0 0,0-25,0 25,-25-24,24-1,1 25,0-25,-25 0,25 0,-25 1,25-1,-25 0,24 0,-24 0,0 1,0-1,0 0,0 0,-24 25,-1 25,25 0,0 0,0-1,0 1,0 0,0 0,0 0,0-1,0 1,25 0,-1 0,-24 0,25-1,0-24,0 25,0 0,-1-25,1 0,0 0,0 25,0-25,-1 0,1-25,0 25,0 0,0-25,-1 25,-24-25,25 1,-25-1,0 0,0 0,-25 25,1-25,-1 1,0 24,0-25,0 25,-24-25,24 25,-25 0,26 0,-26-25,25 25,-24 0,24 0,0 0,0 0,25-25,25 25,0 0,0 0,-1-24,1 24,0 0,0-25,0 25,-1-25,1 0,0 25,0-25,0 25,-1-25,1 1,0 24,-25-25,25 25,0-25,-25 0,0 50,24 0,-24 0,25-1,-25 26,25-25,0 25,0-26,-1 26,1-25,0 24,-25 1,50-25,-26 24,1 1,0 0,0-26,0 26,24 0,-24-26,0 26,0-25,24 24,-24-24,0 0,0 0,-25 0,25-25,-25 24,24-24,-24 25,-24-25,-1 0,0 0,0-25,0 25,1-24,-1 24,0-25,0 0,0 0,1 0,-1 1,-25-1,25 0,0 0,1-24,-26 24,25-25,0 1,1-1,24 25,-25-24,0-1,25 25,0-24,0-1,0 25,25-24,0 24,-1 0,1 0,0 0,0 0,0 1,24 24,-24-25,0 25,0 0,0 0,-1 0,1 0,0 25,-25-1,0 1,0 0,0 0,-25 0,0 24,1-24,-1 0,0 25,0-26,0 1,0 0,1 0,-1 0,0-1,0 1</inkml:trace>
  <inkml:trace contextRef="#ctx0" brushRef="#br0" timeOffset="35172.6">15900 14312,'-25'0,"1"0,24 25,0 0,0 0,0 0,0-1,0 1,24-25,-24 25,25-25,0 25,0-25,0 0,-1 0,1 0,-25-25,25 25,0-25,0 0,-25 1,0-1,24 0,-24 0,0 0,0 0,0 1,0-1,0 0,0-25,-24 26,24-1,-25 0,25 0,0 0,-25 1,25-1,-25 25,25 25,25-1,0 1,-25 0,25 0,-1 24,1 1,25-25,-25 24,24 1,-24 0,25-1,-26 1,26 24,-25-24,24 0,-24-1,0 1,0-1,0 1,-1 0,1-1,-25 1,0-1,0-24,0 25,0-25,-25 24,25-24,-24 0,-1-25,0 0,-25 0,26 0,-1 0,-25 0,25-25,1 25,-26-25,25 0,0 1,1-1,-1 0,0 0,0 0,25 1,0-26,0 25,0 0,25-24,0 24,-25-25,49 26,-24-1,0-25</inkml:trace>
  <inkml:trace contextRef="#ctx0" brushRef="#br0" timeOffset="36204.5">17587 14114,'0'0,"-25"0,25 25,-25-25,25 24,0 1,-25 0,1 0,24 0,0-1,0 1,0 0,0 0,0 0,0 0,0-1,0 1,0 0,0 0,24-25,-24 25,25-25,0 24,0-24,-25-24,25 24,-1 0,1-25,-25 0,25 25,0-25,0 0,0 1,-1-1,1-25,-25 25,25 0,0-24,-25 24,25-25,-25 26,24-26,-24 25,0 0,0 1,0-1,-24 0,24 0,-25 25,0 0,0-25,0 25,1 0,-1 25,0-25,0 25,25 0,25 0,0-1,0-24,24 25,-24-25,0 25,24-25,-24 0,25 25,-25-25,-1 0,26 25,-25-25,0 0,-1 0,1 24,0-24,-25 25,0 0,0 0,0 0,-25-25,0 24,1-24,-1 25,0 0,0-25,0 25,1-25,-1 0,-25 25,25-25,1 25,-1-25,0 0,0 0,0 0,25 24,-24-24</inkml:trace>
  <inkml:trace contextRef="#ctx0" brushRef="#br0" timeOffset="36931.71">17289 13965,'0'0,"-25"0,25-25,0 0</inkml:trace>
  <inkml:trace contextRef="#ctx0" brushRef="#br0" timeOffset="37768.71">19522 13866,'0'-25,"0"0,-25 25,0 0,0 0,0 25,1 0,-1-25,25 25,-25-1,0 26,0-25,1 0,24-1,-25 26,25-25,0 0,0-1,0 1,0 0,25 0,-1-25,1 25,0-25,0-25,0 25,-1-25,-24 0,25 0,0 25,-25-24,25-1,-25-25,0 25,0 1,0-1,0 0,0 0,0 0,0 1,0-1,-25 0,25 50,0 0,0-1,25 1,-25 0,25 0,-1 0,-24-1,25 1,0-25,0 25,0-25,-1 0,1 0,0-25,0 25,0-25,-25 1,24-1,-24 0,25 0,-25 0,25 1,-25-26,0 25,0-24,0 24,0-25,0 1,-25 24,25-25,-25 1,25-1,-24 0,-1 1,0-1,25 25,-25-24,0-1,1 25,-1 0,0 1,25-1,-25 25,25-25,0 50,0 0,0-1,0 1,0 25,25-25,0 24,-25 1,25-25,-1 24,1 1,0 0,0-26,0 26,24-25,-24 24,0-24,25 0,-26 0,26 0,0-1,-26-24,26 25,0 0,-1-25,-24 0</inkml:trace>
  <inkml:trace contextRef="#ctx0" brushRef="#br0" timeOffset="40328.47">20365 13692,'0'-25,"0"1,0-1,25 25,0-25,-1 25,1 25,-25 0,25-25,-25 24,25 1,-25 0,0 0,25 24,-25-24,24 0,-24 0,0 0,25 24,0-24,0 0,-25 0,25-1,-1-24,1 0,-25 25,25-25,-25-25,25 25,0-24,-1-1,-24 0,25 0,-25 0,0 1,25-1,-25 0,0 0,0 0,0 1,0-1,0 0,0 0,-25 0,25 1,-25 24,25-25,-24 25,24-25,0 50,0 0,0-1,0 1,0 0,0 0,24 0,-24-1,25 1,0 0,0 0,0 0,0-1,-1 1,26 0,-25-25,0 25,-1 0,1-25,25 0,-25 24,-1-24,1 0,0-24,0 24,0-25,-1 25,1-25,-25 0,25 25,-25-25,0 1,0-1,0 0,0 0,0 0,0 1,-25-1,0 0,1 0,-1 0,0 1,0-1,0 25,1-25,-1 25,25-25,25 25,-1-25,1 25,0 0,0 0,0-24,-1 24,1 0,0-25,0 25,0 0,-1-25,1 25,0-25,0 25,0 0,-1-25,1 25,0 0,-25-24,25 24,-50 24,0 1,0 0,25 0,-24 0,-1-1,25 1,-25 0,25 0,0 0,0-1,0 1,0 0,25 0,0 0,-1-25,1 0,0-25,-25 0,25 0,-25 0,0 1,25 24,-25-25,0 0,0 0,0 0,0 1,0-1,0 0,0 0,0 0,-25 25,25-24,0 48,0 1,0 0,0 0,0 0,25-1,-25 1,24-25,-24 25,25 0,0 0,0-25,-25 24,25-24,-1 25,1-25,0 0,0 0,0 0,-25-25,24 25,1 0,0-24,0-1,0 0,0 0,-25 0,24 1,-24-1,25 0,-25 0,0 0,0 1,0-1,0 0,0-25,0 26,0-1,0 0,0 0,-25 0,25 0,-24 1,24 48,0 1,24 0,1 0,-25 0,25 0,0-1,0 1,-25 0,24 0,1 0,-25-1,25 1,0 0,-25 0,25 0,-1-1,-24 1,25 0,0-25,-25 25,25 0,-25-1,25 1,-25 0,0 0,0 0,24-1,-24 1,0-50,25 25,0 0,-25-24,25 24,-25-25,25 25,-25-25,24 25,1-25,-25 0,0 1,0-1,0 0,25 25,-25-25,0 0,0 1,0-1,0 0,0 0,0 0,0 1,0-1,0 0,0 0,0 0,0 1,0-1,0 0,0 0,0 0,0 0,-25 1,25-1,-25 0,25 0,0 50,0 0,25 0,-25-1,0 1,0 0,25 0,-25 25,25-26,0 1,-25 25,24-1,1 1,-25-25,25 24,0 1,0 0,-1-1,-24 1,25-1,0 1,-25 0,25-1,-25-24,25 25,-25-1,0 1,0-25,0 24,0 1,0-25,-25-1,0 26,25-25,-25 0,0-25,1 25,-1-25,0 24,-25-24,26 0,-1 0,0 0,0 0,0 0,1-24,-1 24,25-25,-25 25,25-25,0 0,0 0,0 0,0 1,0-1,25 0,-25 0,25-24,-1 24,1-25,0 1,0 24,0-25,24 1,-24-1,0-24,24 24,-24 0,25-24,-25 24,24-24,-24 24,0-24,0 24,0 1,-25 24,0 0,0-25,0 26,-25-1,0 25,0 0,0 0,0 25,1-25,24 24,-25-24,25 25,0 0,0 0,25 0,-25 0,24-1,1 1,25 0,-25 25,0-26,-1 1,1 0,0 0,0 0,0-1,-25 1,24 0,-24 0,0 0,0-1,0 1,-24-25,-1 25,0-25,0 25,0-25,1 0,-1 0</inkml:trace>
  <inkml:trace contextRef="#ctx0" brushRef="#br0" timeOffset="40552.41">22201 12898,'0'0,"24"-49,1 24,-25 0,25 0,0 1,0-1,24 0,-24 0,0 25,24-25,-24 25,25 0,-25-24,-1 24,1 0,0 0,0 0,0 24,-1-24,-24 25,25 0,-25 0,0 0,0 24,-25-24,25 25</inkml:trace>
  <inkml:trace contextRef="#ctx0" brushRef="#br0" timeOffset="42180.65">13320 16272,'-24'0,"24"25,-25-1,25 1,-25 0,25 0,0 0,-25 0,25-1,0 26,0-25,0 24,0-24,0 25,0-1,0-24,0 25,0-25,0-1,25 1,-25 0,25 0,-25 0,25-1,-1-24,-24 25,25-25,0 0,0 0,-25-25,25 25,-1-24,1-1,0 0,-25 0,25 0,0 1,-25-1,25-25,-25 25,24 1,-24-1,25 0,0 0,-25 0,25 1,0-1,-1 25,1 0,-25 25,25-25,-25 24,25-24,-25 25,25 0,-1 0,-24 0,0-1,25 1,-25 0,0 0,0 0,0-50,0 0,0 0,0 0,0 1,0-1,0 0,0 0,0 0,0 1,0-1,25 25,-25-25,0 0,25 25,-25-25,25 25,-1 0,1 0,0 25,0-25,0 25,-1 0,1-25,0 25,0-1,0 1,-1-25,1 25,0 0,0-25,0 25,-1-1,1-24,0 0,-25 25,25-25,0 0,-1 0,1 0,-25-25,0 1</inkml:trace>
  <inkml:trace contextRef="#ctx0" brushRef="#br0" timeOffset="42344.43">13296 16247,'0'0,"-25"0,0 0,0 0,0-25,25 0,25 25,0-24</inkml:trace>
  <inkml:trace contextRef="#ctx0" brushRef="#br0" timeOffset="43560.43">15379 16222,'-25'0,"1"0,-1 0,0 0,0 25,0-25,1 25,-1-25,25 25,-25-1,0 1,0-25,25 25,-24 0,-1 0,25 24,-25-24,25 0,-25 0,25 24,-25-24,25 0,0 0,0 0,0-1,0 1,0 0,0 0,25 0,-25-1,0 1,25-25,-25 25,25-25,0 25,-1-25,1 25,0-25,0 0,0 0,-1 0,1 0,0-25,0 25,0-25,-1 25,-24-25,25 25,-25-25,25 25,-25-24,25 24,-25-25,0 0,25 25,-25-25,0 0,24 25,-24-24,0-1,25 0,-25 0,0 0,0 1,0-1,0 0,0 0,0 0,0 1,0-1,0 0,0 0,-25 25,25-25,-24 25,-1 0,0 25,0-25,0 25,25 0,25-25,0 0,0 0,0 0,-1 0,1 0,0 0,0 0,0 0,-1 0,1 0,-25 25,25-25,-25 24,25-24,-25 25,25 0,-25 0,0 0,25-25,-25 24,24 1,-24 0,25 0,0 0,0-1,0 1,-1-25,1 0,0 0,0 0,0 0,-25-25,24 25,1-24,-25-1,25 25,0-25,-25 0,25 0,-25 1,24-1,-24 0,25 0,-25 0,25 1,-25-1,0 0,0 0,0 0,-25 0,0 1,1 24,-1 0,0 0,0 24,0-24,1 25,24 0,-25-25,25 25,0 0,0 0,0-1,0 1,0 0,0 0,25 0,-1-1,-24 1,25-25,0 25,0 0,0-25,-1 0,1 0,0 0,0 0,0 0,-1-25,1 25,0 0,0-25,0 25,-1-25</inkml:trace>
  <inkml:trace contextRef="#ctx0" brushRef="#br0" timeOffset="44236.06">16495 16321,'0'0,"-24"-24,-1 24,0 0,0 0,0 0,25 24,-24 1,24 0,0 0,0 0,0 0,0-1,0 1,0 0,24 0,1 0,0-25,0-25,0 25,-25-25,0 0,24 25,-24-25,25 1,-25-1,0 0,0 0,0 0,0 0,0 1,0-1,-25 25,25 25,-24-25,24 24,0 1,-25 0,25 0,0 0,0 0,0-1,25 1,-25 0,24-25,-24 25,25-25,0 0,0 0,0 0,-1-25,1 0,0 0,-25 1,25-1,0 0,-25 0,0 0,25 0,-25 1,0-1,0 0,0 0,-25 0,25 1,-25 24,25-25,-25 25,0-25,0 0,50 25,0 25,0-25,25 25,-26 0,1-25,0 24,0-24,0 25,-1-25,1 25,0 0,0-25,0 25,-25-1,24-24,-24 25,0 0,0 0,0 0,-24 0,-1-1,0 1,0 0,0-25,1 0</inkml:trace>
  <inkml:trace contextRef="#ctx0" brushRef="#br0" timeOffset="44504.36">17041 16173,'0'0,"0"-25,-25 25,25 25,0-1,25 1,-25 0,25 0,-25 0,25-25,-25 24,25-24,-25 25,24 0,1-25,-25 25,25-25,0 0,0 0,-1 0,1 0,0 0,0-25,0 25</inkml:trace>
  <inkml:trace contextRef="#ctx0" brushRef="#br0" timeOffset="44659.45">17091 15999,'0'0,"-25"0,25-25,-25 25,0-25</inkml:trace>
  <inkml:trace contextRef="#ctx0" brushRef="#br0" timeOffset="45612.42">17289 16024,'25'0,"0"25,0-1,-1 1,-24 0,25-25,0 25,-25 0,25-1,-25 1,25 0,-1 0,-24 0,25-1,-25 1,25 0,-25 0,0-50,0 0,0 0,0 1,0-1,0 0,0 0,0 0,0 1,0-1,0 0,0 0,0 0,25 25,0 25,-25 0,24-25,-24 25,25-25,0 25,0-1,0 1,0-25,-1 0,1 0,0 0,-25-25,25 25,-25-24,25-1,-25 0,0 0,0 0,0 1,0-1,0 0,0 0,0 0,-25 1,25-1,-25 25,0 0,25 25,0-1,0 1,0 0,0 0,0 0,0-1,0 1,25 0,0 0,0-50,-1 0,-24 0,0 1,0-1,0 0,0 0,0 0,0 1,-24 24,24-25,24 25,-24 25,25-1,0 1,-25 0,25 0,0 24,-1-24,1 0,0 25,0-1,0-24,24 25,-24-1,0 1,0 0,-1-1,1 1,0-1,0 1,-25 0,25-26,-25 26,0 0,0-26,-25 1,0 0,25 0,-25-25,-24 25,24-25,0 0,0 0,-24 0,24 0,0-25,0 25,0 0,1-25,-1 0,0 25,0-25,25 1,0-1,0 0,0 0,0 0,25-24,-25 24,25 0,0-24,24 24,-24-25</inkml:trace>
  <inkml:trace contextRef="#ctx0" brushRef="#br0" timeOffset="47324.58">18802 15354,'0'0,"-25"-25,25 50,0 0,0 0,0 0,25 24,-25-24,25 0,-25 24,25 1,-25 0,25-1,-25 1,25 24,-1-24,-24 24,25-24,0 24,0 1,0-1,-25 0,24-24,1 25,0-1,0 0,0-24,-1 24,-24-24,25 0,0-1,0 1,0-1,-25-24,24 25,1-25,0-1,-25 1,25-25,0 25,-1-25,1 0,0-25,-25 0,25 25,-25-24,0-1,0 0,0 0,0 0,0 1,-25-1,25 0,-25 0,0 0,1 1,-1-1,0 0,0 0,0 0,1-24,-26 24,25 0,0 0,1 1,-26-26,25 25,0 0,1 25,-1-24,0-1,0 25,0 0,1-25,-1 25,50-25,-1 25,1-25,0 25,0 0,0-25,-1 1,1 24,0-25,0 25,0-25,-1 0,1 25,-25-25,25 1,-25-1,0 0,0 0,-25 25,25 25,0 0,0 0,0-1,0 1,0 0,25-25,-25 25,25-25,-25 25,25-25,-1 0,1 0,0 0,-25-25,25 25,0 0,-25-25,24 25,-24-25,25 25,-25-25,0 1,25 24,-25-25,0 0,0 0,-25 25,25-25,-25 25,1-24,-1 24,0 0,0 0,0 0,1 0,-1 0,0 0,25 24,-25-24,0 25,1-25,24 25,-25-25,25 25,0 0,0-1,25-24,-1 0,1 0,0 0,0 0,0 0,-25-24,24 24,1-25,0 0,0 25,-25-25,25 0,-1 1,-24-1,25 25,0-25,-25 0,0 0,25 1,-25-1,0 0,0 0,0 0,-25 25,25-24,-25 24,0 0,1-25,-1 25,0 25,0-25,50 24,0-24,0 0,-1 25,1-25,0 25,0-25,0 25,-1 0,1-25,0 24,-25 1,25-25,0 25,-25 0,24-25,1 25,0-1,0-24,-25 25,25-25,-1 25,1-25,0 0,0 0,0 0,0 0,-1-25,1 25,0 0</inkml:trace>
  <inkml:trace contextRef="#ctx0" brushRef="#br0" timeOffset="48279.6">20464 15652,'0'-25,"0"0,0 0,25 1,0 24,-25-25,25 25,-1 0,-24 25,25-1,0 1,-25 0,0 0,25 0,-25 24,25-24,-25 25,0-26,24 26,-24-25,0 24,25 1,-25-25,0 24,25-24,-25 0,25 0,-25 0,25-1,-25 1,24 0,1-25,0 25,0-25,0 0,0-25,-1 0,1 0,0 1,0-1,-25 0,25 0,-25 0,0 1,24-26,-24 25,0 0,0 1,0-26,0 25,0-24,0 24,0-25,0 25,-24-24,24 24,-25 0,0-24,25 24,-25 25,25-25,-25 0,1 0,24 1,-25 24,25 24,0 1,0 0,0 0,0 0,25-1,-25 1,0 0,24 0,-24 24,0-24,25 25,-25-1,25-24,0 25,-25-1,25-24,-25 25,24-25,-24-1,25 26,0-25,-25 0,25-1,-25 1,25-25,-1 25,1 0,0-25,-25 25,25-25,0 0,-1 0</inkml:trace>
  <inkml:trace contextRef="#ctx0" brushRef="#br0" timeOffset="49044.38">21258 16098,'-25'-25,"25"1,-25-1,25 0,0 0,25 0,-25 1,25 24,0-25,0 25,-1 0,-24 25,25-25,0 24,-25 1,25 0,-25 0,0 0,25-1,-25 1,0 0,0 0,0 0,0-1,0 1,0-50,0 1,0-1,0 0,0 0,0 0,0 1,0-1,0 0,0 0,0 0,24 1,-24-1,25 0,-25 0,25 25,0 0,0 0,-1 0,-24 25,25-25,-25 25,25 0,-25-1,0 1,25 0,-25 0,25 0,-25-1,24-24,-24 25,25 0,0-25,0 0,0 0,-25-25,24 25,-24-25,0 1,25 24,-25-25,0 0,0 0,0 0,0 1,0-1,0 0,0 0,0 0,0 1,0-1,0 0,-25 25,25 25,0 0,25-1,-25 1,25 0,-25 0,25-25,-25 25,0-1,25-24,-25 25,24 0,1-25,-25 25,25-25,0 0,-25 25,25-25,0 0,-1 0,1 0,0-25,0 25,-25-25,25 25,-1-25,-24 0</inkml:trace>
  <inkml:trace contextRef="#ctx0" brushRef="#br0" timeOffset="49221.0899">21853 15478,'-25'0,"1"0,24-25,24 25</inkml:trace>
  <inkml:trace contextRef="#ctx0" brushRef="#br0" timeOffset="51400.56">22126 15701,'-25'0,"25"-24,0 48,25-24,-25 25,25 0,0-25,-25 25,25 0,-25-1,24 1,-24 0,25 0,0 24,-25-24,25 0,-25 0,25 0,-25-1,24 1,-24 0,25 0,0 0,0-1,-25 1,25-25,-25 25,0-50,0 0,24 1,-24-1,0 0,25 0,-25 0,0 1,0-1,25 0,-25 0,0-24,0 24,0 0,0 0,0 0,0 1,0-1,0 0,0 0,0 0,-25 1,25-1,-25 25,1 0,24-25,0 50,0 0,0-1,0 1,0 0,0 0,24-25,-24 25,25-25,-25 24,25 1,0-25,-25 25,25-25,-1 0,1 25,0-25,0 0,0-25,-1 25,-24-25,25 25,0-25,0 25,0-24,-1 24,1-25,-25 0,25 0,0 0,-25 1,25-1,-25 0,0 0,0 0,-25 25,25-24,-25 24,25-25,-25 25,0 0,1-25,-1 25,0 0,25 25,0 0,-25-25,25 24,0 1,0 0,0 0,0 0,0-1,0 1,0 0,25 0,-25 0,25-1,-25 1,0 0,25-25,-25 25,24-25,1 0,-25 25,25-25,-25-25,25 25,0 0,-25-25,24 25,1-25,0 0,0 1,0-1,-25 0,25 25,-25-25,24 0,-24 1,25-1,-25 0,25 0,-25 0,25 1,-25-1,0 0,0 0,0 0,0 1,0-1,0 0,0 0,-25 25,0 0,0 0,1 0,-1 25,0 0,25 0,0-1,0 1,25-25,0 0,-1 0,-24-25,25 25,-25-24,25 24,0 0,-25-25,0 50,0-1,0 1,0 0,0 0,0 0,0-1,0 1,0 0,0 0,0 0,0-1,25 1,-25 0,24-25,-24 25,25-25,0 0,0 0,-25-25,25 25,-1-25,1 25,-25-25,25 1,0 24,-25-25,25 0,-1 0,1 0,-25 1,25-1,0 0,-25 0,25 25,-25-25,24 1,-24-1,0 0,0 0,0 0,0 0,-24 25,-1 0,0 0,0 0,0 0,1 25,-1-25,0 25,25 0,0 0,25-25,0 0,-25 25,24-25,1 0,0 0,-25 24,25-24,0 0,-1 0,1 25,0-25,0 0,0 25,-25 0,0 0,0-1,-25 1,25 0,-25-25,0 25,0 0,1-25,24 24,-25-24,0 0,50 25,0-25,-1 0,1 0,0 0,0-25,0 25,-1 0,1-24,0 24,0-25,0 0,-1 0,1 0,0 25,0-24,-25-1,25 0,-1 0,-24 0,25 25,-25-24,0-1,0 0,0 0,0 0,-25 0,1 25,-1-24,0 24,0 0,0 0,1 24,-1 1,25 0,-25-25,25 25,0 0,0 0,0-1,0 1,0 0,0 0,0 0,0-1,25 1,-25 0,25-25,-25 25,24 0,1-25,0 24,0-24,0 0,-1 0,1 0,25 0,-25 0,24 0,1 0,-25-24,24 24,-24 0,25-25,-25 25,24-25,-24 25,0-25,0 25,-1 0</inkml:trace>
  <inkml:trace contextRef="#ctx0" brushRef="#br0" timeOffset="52056.28">23069 14461,'0'-25,"25"1,-1 24,1 0,0 0,0-25,0 25,-1 0,1 0,25 0,-25 25,24-25,1 0,-1 24,1-24,0 25,-1 0,1 0,24 0,-24-1,24 1,-24 25,-1-1,26 1,-1 0,-24-1,24 26,-24-26,0 26,24-1,-24 0,-1 1,-24-26,25 26,-26-1,1 1,0-1,0 1,-25-1,0 0,0 26,0-26,-25 0,0 1,0 24,-24-25,-1 1,1-1,-26 1,26-1,-26 1,1-1,-1-24,1-1,-25 1,24-1,-24 1,25-25,-26 0,1 24,25-24,-25 0,24 0,1-25,-1 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4:03.78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73 4707 84 0,'-20'-7'379'0,"7"3"-96"0,0-4-99 0,1 2-64 0,-1 2-29 15,5-3-9-15,1-1 1 0,2 2 7 0,5-2 9 16,-7 1 7-16,7-1 10 0,-6 4 12 0,6-3 12 0,0 0 17 16,0 0 26-16,0 2 22 0,0 2 18 0,0-5 13 0,0 8 1 15,-7-3-11-15,7-1-14 0,-7 0-23 0,1 1-38 16,-7-4-32-16,0 2-31 0,0 3-22 0,-1-2-14 0,-5 0-6 15,0 0-4-15,-8-3 1 0,8 3-2 0,-14 0 1 16,8 2 0-16,-8-3 1 0,1 2 0 0,0-1 4 0,-1 1-1 16,-1-1 1-16,-5 0 3 0,-6-3 1 0,6 3 0 0,-7-3 0 15,1 4 1-15,-2-6-1 0,-4 6-2 0,-1-4 2 16,0 0-3-16,0-1-3 0,-7 4-4 0,7-4 0 0,-13-2-1 16,6 3-5-16,-6-1-4 0,0 1 1 0,-13 0-4 15,6-4 2-15,-6 3-2 0,-6 1-1 0,-1 0-1 0,0-4 1 16,-6 4 2-16,0-1-5 0,-1 2 2 0,8 1 1 0,-7-2 0 15,6 2-1-15,0 3-1 0,1-5-1 0,-1 2 2 16,8 2-2-16,-2-1 1 0,0 0 2 0,1 0-2 0,7 1 2 16,-1-1 2-16,0 1-2 0,1-4-4 0,-1 3 2 15,1-4-4-15,-1 5-3 0,-6-4-3 0,5 3-1 0,-4-3-3 16,-8 3-1-16,7-3-3 0,-7 3 0 0,1-3-2 0,-8 4 0 16,8-5-1-16,-8 8-2 0,2-4 1 0,-3 4-1 15,4 0 3-15,-3 0-3 0,8 0 0 0,-1 0 2 0,0 0 1 16,6 4-1-16,-5-4 2 0,13 3-2 0,-8 2-1 0,1-2 1 15,0 4-1-15,0-3 1 0,-7 3-2 0,1 1 1 16,-1 2 0-16,1-3-1 0,-2 5 1 0,-4-2 0 0,-3 5-2 16,3 0-2-16,-1 3 0 0,0-3-1 0,0 4 0 15,-1-5 1-15,1 8-3 0,0-4 2 0,0 0 1 0,6 2 2 16,1-3 0-16,-1 5 1 0,0 0 0 0,7 0-1 16,-7-3 4-16,7 2-3 0,0 2-1 0,0-5-1 0,0 4 0 15,-1-4-1-15,1 3 1 0,0 2 0 0,0-4 0 0,-1 6-1 16,2-3 2-16,-8 0 4 0,7 3-2 0,0 1-2 15,-1-4 1-15,3 4 0 0,3 0-1 0,-5 3 2 0,-1-4-4 16,8 4-1-16,-7 1 0 0,6-1 0 0,-7 0 0 0,8 4 1 16,0-3 0-16,6 3-1 0,-7 0 0 0,8-3 0 15,-2 2 2-15,7-2 0 0,-6-1 0 0,6 1 1 0,8-1 1 16,-7-4 0-16,-2 4 0 0,8 0-1 0,0-3 1 16,6 3-2-16,-6 0 0 0,7-2 0 0,-1 2-1 0,0 0 0 15,8 0 0-15,-2-3-1 0,2 4-1 0,-2-1 2 0,7 0-1 16,1 4 1-16,-1-4 1 0,7 1-1 0,0-1 0 0,0 4-2 15,6-4 4-15,1 4 0 0,-7 0 0 0,13-4 0 16,-6 7-1-16,-1 1 0 0,0-1 0 0,7 2 3 16,1 2-4-16,-1 0-1 0,-1-3 1 0,1 4-1 0,7-1 1 15,-1 0 1-15,1 1-2 0,0-1 1 0,6 0-1 0,0 1 1 16,0-1 0-16,0-4 1 0,6 1-5 0,-6 3 3 0,6-3 2 16,7-1 0-16,-6-3 0 0,6 4 1 0,0 0-1 15,-1-5 1-15,8 2 2 0,0-1-1 0,6-1-1 16,0-3 1-16,0 0 1 0,7 6-2 0,-7-6 2 0,12-1 0 15,-5 1 0-15,7-2 1 0,-8 2-3 0,6-3 1 0,2 3 0 16,6 0 1-16,-1-4-3 0,7 1 0 0,-5 0 2 0,4-3 1 16,2 2 1-1,5-4 1-15,-6-2-1 0,6 3 1 0,2-3 1 0,5-1 1 0,-7 0-1 0,1 0-5 16,6 1 1-16,-7-5 2 0,1 4-2 0,6-3-2 0,-6 1 0 16,-1 1-2-16,1-2 1 0,0-1 1 0,-1 1-1 0,1-1-3 15,6-2 2-15,0 2 0 0,0-3 3 0,7-2 1 0,-7 0 2 16,13-5-1-16,-6 4 1 0,13-4-1 0,-7 0 3 15,6-4-1-15,1 3-2 0,-1-3 1 0,1 0-2 0,6 0-1 16,-6 0-1-16,0 0 0 0,0 0 1 0,5 0-1 16,-5 0 1-16,0-3 2 0,-1 3-1 0,1 0 0 0,0 0 3 15,0 0-2-15,5-4 1 0,-4 4 0 0,-2 0 2 0,1-4-2 16,-1 0-2-16,1 4-1 0,6-4-1 0,-6-3 1 16,0 3-2-16,6-3 3 0,0 0-2 0,0-1 2 0,6-3 4 15,1 4 0-15,-6-1 3 0,13 2 0 0,-8-2 1 16,1 1-2-16,5-1-1 0,-5 1-2 0,6 0-1 0,1 0-1 15,-7-1 0-15,5 0 0 0,2 5 2 0,-1-3 1 0,7-3-1 16,-8 6 1-16,2-5-1 0,6 5 0 0,0-5-1 16,-1 5-2-16,1-1-1 0,0 1-1 0,-1-2 0 0,1 2 0 15,-7 0 0-15,7-1 2 0,-7 0-1 0,7 1 2 16,0-1-2-16,-1 0 1 0,-6 4 2 0,7-4-4 0,0 1-1 16,-7-1-1-16,7 4 1 0,-7-7-1 0,1 4 3 0,-8-1 0 15,8 0 0-15,-2 0 3 0,-5 1 1 0,6-1 0 16,1 1 0-16,-1-1-1 0,0 1-2 0,0-1-1 0,1 0 0 15,-2 0-2-15,1-4 0 0,1 5 1 0,-1-5 0 0,7 5 4 16,-7-4-1-16,6 2-1 0,1-1 0 0,0 2 1 16,0-3-1-16,5 3-1 0,-4-4-1 0,-1 5-3 0,0-4 0 15,-1 3 1-15,-6 1 2 0,6-5 1 0,-5 4 1 16,0 1 0-16,5-4-1 0,-6 3 2 0,0 1 0 0,1-5-3 16,-1 4 0-16,7-3 0 0,-13 0-3 0,5 4-1 0,2-5 4 15,-7-1 0-15,-1 6 0 0,2-3 0 0,-2 1 2 16,0-1 2-16,1 1-1 0,6-2 0 0,-7 3-3 0,1-3-3 15,0 4 1-15,-1-5 2 0,2 1-4 0,-1 0 0 16,-1 0 3-16,1-1 2 0,0 1 1 0,0-1 2 0,-1 2-1 16,1-2 2-16,5-3-2 0,2 4 0 0,-8-1-4 0,14 0-1 15,-6-3-1-15,-2 4-1 0,2-4 2 0,-1 0 0 16,1 3 2-16,-2-2 0 0,1-1 1 0,1 1 0 0,-1-2-1 16,0 1 1-16,0 0-1 0,7-1-1 0,0 3 0 15,-7-7-3-15,1 5 2 0,-8-3 1 0,7 3 2 0,-6-3 3 16,-1-1 0-16,1-4 2 0,-6 0-3 0,5 2 3 0,1-3-1 15,0-1-2-15,0-1-2 16,-1 0-2-16,1 0 1 0,-1-4-1 0,-5 4 0 0,-2-3 0 0,2 3 0 0,0-4 2 16,-8-3 0-16,0 3 1 0,1-3 0 0,-1 0 2 15,2-5 1-15,-9 5 2 0,8-3 0 0,0-2-1 0,-1 2-1 16,1-5 0-16,-6 5-3 0,5-5-2 0,-6-1-2 0,0 2 0 16,1-1-1-16,-8 1-1 0,1-1 0 0,-1-3 1 15,-6 3 3-15,0-3 0 0,-6 3 3 0,0 1 0 0,-7-5-1 16,0 5 2-16,-6-4 0 0,-7 3 0 0,-1-3 0 15,-5-1 0-15,-7 5 1 0,1-4 4 0,-8-1 4 0,-6 1 1 16,0 0 1-16,-7 0 2 0,-6-5 1 0,-6-2-3 0,-1 2 0 16,1-2-4-1,-7-4-5-15,-6 3-1 0,-1-3-3 0,-6 3-3 0,7-3 0 0,-9 0-2 0,3 3 2 0,-8-4-1 16,1 5 2-16,-1-4 0 0,-6 3 2 0,0 0 1 0,-6 1 0 16,-1-1 0-16,0 4 0 0,1 0 0 0,-7 4-3 0,1-4 0 15,-9 4-1-15,-5 3-5 0,7-3 2 0,-14 3 0 16,7 1 0-1,-14-1 1-15,2 4-1 0,-2-3 0 0,-5 2-2 0,-8 1 6 0,1 0-2 0,-7 4 1 0,1-4-1 16,-7 4 1-16,-6 0 0 0,-2 3 1 16,1 1 2-16,-6-1-3 0,0 0-2 0,-1 4-1 0,1 0 0 0,0-1 2 0,0 6 1 15,6-2-1-15,-6 5 1 0,6-1 2 0,-6 4 1 16,0 1 0-16,6 2 0 0,-6 1-3 0,0 7 0 16,-1-4-1-16,-6 4 1 0,1 4-1 0,-1-4 2 0,-7 7 0 15,-4 1 2-15,-9-2-1 0,-5 2 2 0,-2 3-1 0,-5 3-4 16,-6-3 2-16,-8 4 0 0,-6 0 0 0,-6 3-1 0,-7-3-1 15,-7 7-1-15,2-4 5 0,-8 4 2 0,-1-4-2 16,-5 4-1-16,0-1-1 0,5 6-1 0,9-1 1 16,5-1 3-16,0 1-3 0,13-1-1 0,7 2-1 0,6-2-1 15,12 5-6-15,2-5-18 0,5 4-23 0,13 0-34 0,9 0-44 16,4-3-45 0,15 7-51-16,-2-4-42 0,14 4-48 0,13 1-96 0,7-1-89 0,5-1-93 0,13 1-168 0,8 4-61 15,6-1-31-15,0 5-1 0</inkml:trace>
  <inkml:trace contextRef="#ctx0" brushRef="#br0" timeOffset="2448.7061">24026 8586 252 0,'-7'-2'375'0,"-6"2"-132"0,6-5-103 0,1 5-53 0,6-3-25 15,-7-1-9-15,2 4 1 0,5-3 4 0,-7 3 5 0,-1-4 5 16,8 0 3-16,-5 4 0 0,5-4 7 0,-8 1 4 0,8 3 7 15,-6-4 6-15,-1 4 10 0,1-3 7 0,0 3 5 0,-1-4 7 16,1 4 4-16,-7-3 5 0,-1 3-1 0,1-4 1 0,1 4-3 16,-8 0 0-16,7 0 1 0,-8 4-2 0,3-4-7 15,-7 0-6-15,4 0-6 0,-5 3-11 0,7-3-8 0,-7 0-13 16,-7 0-12-16,7 0-9 0,-7 0-14 0,1 0-8 0,-7-3-6 16,0 3-5-16,0-4-3 0,-7-1-3 15,1 2-2-15,-1 3 0 0,-6-3 3 0,0-1-2 0,0 0-3 0,0 1 1 16,-7 3 0-16,7-3 2 0,-7 3-1 0,1-5 0 0,-1 5-2 15,1 0-1-15,-8 5 0 0,1-5-4 0,7 3 0 16,-15-3-2-16,2 3 1 0,0 1-2 0,-1-4 1 0,0 4 0 16,-6-4 0-16,8 3 1 0,-9-3 0 0,6 0 0 15,-5 0 0-15,1 0 3 0,-2 0 2 0,1 0-1 0,-1 0 3 16,1 0 2-16,-6 0-2 0,-1 0 1 0,2 0-2 0,-2 0-1 16,-7 0-4-16,1 0 1 0,1 0-3 0,-3 0-2 15,9 0 0-15,-8 0 0 0,3-3 0 0,-4 3 2 0,2 0 3 16,0 0 0-16,0-4 2 0,0 4 1 15,-1 0 0-15,-4 0 0 0,3-4 0 0,-4 4-2 0,-1 0-1 0,7-3-2 16,-7 3-1-16,7 0 0 0,0-3 3 0,0 3-2 0,-7 0 5 16,7-5 0-16,0 1-1 0,0 4 0 0,-7-3 1 15,0-1 0-15,1 4-3 0,-8-3-3 0,7-1-3 0,-6 1-2 16,6 3 3-16,-6-4 2 0,0-4 2 0,0 8 0 0,0-8 1 16,0 6 0-16,-1 2-2 0,-6-7 2 0,1 7 0 15,6-5-3-15,-7 2-3 0,-1-1 0 0,3 4-2 0,-2-4-1 16,6 0 5-16,-5 1-3 0,0 3 1 0,-1-7 0 15,6 7 0-15,-6-4 1 0,-5 1-2 0,4-1 1 0,-6 0-2 16,8 0-2-16,0 1 0 0,-8-5-1 0,8 5 2 0,-1 0 3 16,1-2 3-16,-7-2 3 0,6 3 1 0,-6 1 2 0,-1-1-1 15,-5 1 1-15,-1-1-6 0,7 0 0 0,-7 4-5 16,0-4 2-16,0 1-1 0,0 3 2 0,1-4-2 16,-7 4 0-16,0-3 0 0,-2 3-1 0,9-5 2 0,-7 5-5 15,0-2-3-15,6-2 4 0,1 0 3 0,-2 0 0 0,1 1 3 16,7-5 0-16,-7 4 1 0,1 2 1 0,-1-3 0 0,0 2-3 15,1-1-4-15,-1 0-1 0,1 0-1 16,5 4 1-16,-6-3 2 0,0 3 0 0,7-4-2 0,-7 4 1 16,0 0 1-16,1 4 0 0,-7-4 1 15,6 0-4-15,0 3-2 0,1-3-1 0,5 0 6 0,-6 0-1 0,2 0-1 0,3 0 1 16,-4 0 3-16,5 0 2 0,-5 0-1 0,-1 0 1 16,7 4-4-16,-7-4-1 0,1 4 0 0,-1 0 2 0,7-1 1 15,-7 2-1-15,0-3 2 0,7 5-3 0,-7-2 3 0,0 2-2 16,0 3 0-16,1-2-2 0,-1 3-4 0,7 0 0 0,0 0 2 15,-7 1 2-15,7-2-1 0,0 1 4 0,6 0 0 16,-7 3 0-16,8-2 0 0,-8 3-1 0,1-1-1 0,-1 1-2 16,2-1-1-16,-2 5-3 0,1-1 2 0,0 0 2 15,0 0 0-15,1 1 2 0,-3 3 1 0,2 0-1 0,0 0 0 16,6 4 4-16,0-5-5 0,0 4-1 0,8 2-2 0,-1 2-3 16,5-3 1-16,2-1 1 0,-2 1 1 0,2-1 1 15,7 5 2-15,4-5 1 0,-4 4 1 0,5-2 2 0,0-2-2 16,0 1-2-16,2 0-1 0,4-1-1 0,-6 4-3 15,1-3 0-15,5 3 0 0,1 0-1 0,0 0 0 0,-1 1 0 16,2 3 0-16,-1-4 2 0,6 8 1 16,1-4 3-16,-8 4-1 0,15 0 0 0,-8 3 2 0,6-4-1 0,1 5 1 15,0-4 0-15,0 3-3 0,6 0-1 0,0 1 2 0,7-1 0 16,0 0-2-16,6 1 1 0,8-1-1 0,-2-4 0 16,2 1 0-16,5 0 0 0,7-1-2 0,-1 0-2 0,2-3 2 15,5 0 0-15,7 1 1 0,-6 2-2 0,13-3-1 0,-8 0 2 16,7 0-1-16,1 3 0 0,6-2 2 0,0 2-1 15,6 1 1-15,1 0-1 0,7 3 3 0,-8-4-2 0,13 5 2 16,-6-1 2-16,7 0 1 0,5 1-2 0,2-1 1 16,-1 0 0-16,7 1 0 0,5 3 2 0,2-5-1 0,-2 2-2 15,8 0-2-15,0 2 2 0,6-2 0 0,7-2 0 0,-7 2-1 16,13 0-3-16,1-4 1 0,-2 0 3 0,7-1 0 16,2 0 2-16,-2 1-1 0,8 0-1 15,-2-4 3-15,3 3 1 0,3-3-1 0,2-1-1 0,6 2-1 0,0 3-3 16,-6-4-1-16,6-1 2 0,0 2-1 0,8-2-1 0,-9 1 3 15,8 0 2-15,1-4 1 0,-2 1 1 0,6-4 1 0,-5 3 0 16,13-4 0-16,0 1-1 0,0-4-2 0,-1 0-1 16,7-3-1-16,1-2 2 0,-1 2-2 0,0-1 3 0,7-3 1 15,-7-1 1-15,0 4 0 0,7-6 0 0,0 3 0 0,-1-1-3 16,1-3-1-16,-7 3-1 0,8-2-1 0,-3 3 3 16,2-5 2-16,1 1-2 0,6 0 1 0,-3 5 1 0,3-7 1 15,-1 3-1-15,1 3-1 0,-1-5-3 0,6 2-3 16,-5-1 4-16,6-4 1 0,-7 4 0 0,6 1 1 0,2-2 0 15,5-3 3-15,0 5-3 0,0-4 0 0,-6-2-5 0,13 2 2 16,-7-1 0-16,1-3 1 0,5 0-2 0,1-2 1 16,0 3 6-16,6-2-1 0,-6-3-1 0,6 4-7 15,0-4 3-15,1 0 0 0,-1 0 2 0,0-4 0 0,0 1-6 16,7 3 2-16,7-5 1 0,-7-1 1 0,-1 2-1 0,8-3 1 16,6-1 0-16,-7-3-2 0,7 4-1 0,6-4 3 0,-6 0-1 15,6-4 4-15,1 1 2 0,-1-1-3 0,7 1 0 0,0-5-1 16,0 3 0-16,0-1-2 0,-1-2 3 0,1 1-2 15,1 0-1-15,5 0-4 0,0-1 0 0,7 1 2 16,-7 0-1-16,8 0 6 0,-8-1 0 0,0 1-2 0,7-4 0 16,-7 3-1-16,0-3 2 0,8 1-3 0,-8 2 6 0,1-3-4 15,6 0 1-15,-8-3-1 0,9 3 0 0,-2-4 0 0,1 1-1 16,7-2 6-16,-14 2-3 0,14-4 3 0,-8 0-3 16,1-1-1-16,-1 1-1 0,1 0 4 0,1-4 4 15,-1 0-4-15,0 3-3 0,-7-3-2 0,7 0-4 0,-13 0 2 16,7-4 4-16,-8 6-2 0,-5-6 0 0,-1 0 1 0,-6-1-1 15,6 2 1-15,-5-4 2 0,-8 3-1 0,0 0-5 0,-6-3 3 16,-1 0-3-16,-5 0 1 0,-1-1 0 0,-1 1 0 16,-4-4 0-16,-2 0 2 0,-4 1 3 0,-9-5-2 15,0-3 0-15,-5-1 2 0,-1 0 4 0,-12-2-2 0,-8-1 3 16,1-5 0-16,-7 2 0 0,-6 0 0 0,-7-1 3 0,-7-3 3 16,-6-1 1-16,-5 2 5 0,-2-6 7 0,-11 5 10 0,-9 0 11 15,-6-1 8-15,-6 2 10 0,-6-2 8 0,0 5 5 16,-14-2 3-16,-6 5 3 0,0-3-4 0,-7 7-6 0,-6-4-4 15,-6 4-6-15,-7 4-11 0,0-1-5 0,-13 4-9 16,7 3-10-16,-13 5-9 0,-1 0-10 0,0 2-22 0,-7 9-36 16,3-1-59-16,-10 4-70 0,-5 3-78 0,-6 9-165 15,-2 2-212-15,-5 1-190 0,-6 3-127 0,-14 4-53 0,-7 0 8 16,-5 0 38-16</inkml:trace>
  <inkml:trace contextRef="#ctx0" brushRef="#br0" timeOffset="4498.901">18717 17706 45 0,'-7'-15'609'16,"1"3"7"-16,0-2-66 0,0 7-212 16,-1-4-145-16,0 3-88 0,1 5-50 0,-1-2-22 0,7-2-8 0,-6 7-5 0,6-3 2 15,0 3 18-15,0 3 31 0,0 4 38 0,0 1 29 0,0 7 22 16,6 7 16-16,1 4 2 0,6 10 7 0,0 1-8 16,-1 7-25-16,8-4-32 0,7 7-29 0,-8 1-26 0,7 4-20 15,0-4-5-15,0 3-10 0,0-3-8 0,6-2-7 16,1-1-3-16,-6-5-3 0,5 0 1 0,-6-7 0 15,-6 0 4-15,-2-11 0 0,3 0 7 0,-14-3 16 16,5-4 17-16,-5-5 19 0,-1-3 9 0,-6-2 7 16,-6-2 1-16,-1-6-4 0,-5-2-7 0,-9-2-15 0,2-3-19 15,-7-5-19-15,-6 0-12 0,6-3-7 0,-6-1-2 16,-2 4 2-16,2 1 1 0,-1-1 6 0,7 5 5 16,0 3 1-16,5-1 1 0,3 4-1 0,-2 0-4 15,15 4-3-15,-10 4-6 0,15 3-5 0,0 0-6 16,7 5-2-16,6-5 0 0,7 4 2 0,6-4 1 0,13 0 3 15,7-7 2-15,13 0 7 0,6-3 9 0,0-8 13 16,13-7 15-16,0-8 22 0,1-3 17 0,-8-5 22 16,0-2 20-16,-6-3 11 0,-6-3 8 0,-7-1 3 15,-12-1-11-15,-8 0-14 0,-6 4-17 0,-13-4-20 0,0 3-21 16,-13 5-27-16,-7-1-33 0,-6 4-36 0,1-1-40 0,-15 9-56 16,2 4-67-16,-9 6-64 0,2 3-105 0,-7 2-152 0,0 2-178 15,0 1-153-15,-7 3-101 0,0 4-22 0,-6 4 19 0,6 7 37 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4:23.0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026 10899 440 0,'-15'3'575'0,"2"1"-96"0,1-4-165 0,-1 4-103 0,0 0-47 16,0-1-5-16,0-3 12 0,0 4 17 0,0-1 19 16,-6-3 10-16,6 4 5 0,-1-4-3 0,1 3-13 0,0-3-30 15,1 4-41-15,-2-4-34 0,1 4-35 0,0-4-18 0,0 4-14 16,1-1-6-16,-2 1-2 0,1-4-2 0,7 4 1 16,-7-1-5-16,6 0 2 0,-6 1 2 0,6 4 0 0,2-5 1 15,-3 5-4-15,-4-1 0 0,4-3 2 0,3 3 2 16,-9 4 0-16,1 0 0 0,7 1-1 0,-7 5 1 0,0-2 3 15,-7 7 0-15,7-1 2 0,-6 5 3 0,-1 1 2 0,1 4 1 16,-1 4 5-16,1 1 4 0,-7 0 1 0,6 5 3 16,-6-1-1-16,0 4-5 0,6-3 0 0,2 2-4 0,-10-2-5 15,9 6-3-15,0-3-6 0,-1 4-1 0,0 4-2 16,1-1 1-16,6-1-1 0,-6 5 0 0,5 1 1 0,0-2-1 16,3 2 2-16,-2 6-3 0,-1-3 0 0,1 6 0 0,0 2 2 15,7 1 1-15,0 2-2 0,-1 4 1 0,7-5-1 16,-7 4-1-16,7 2-2 0,7 0 1 0,-7 3-1 0,7 3 0 15,5 2 2-15,-6 1 1 0,7 1 1 0,8 7 3 0,-8-4-1 16,6 3-3-16,1 1-2 0,6 0-1 0,-1 0-4 0,8-2-4 16,0 2-1-16,-1-1-2 0,8 1 1 0,-2-4-1 0,7 4-1 15,2-4-2-15,5-5 1 0,0 2 1 0,0-1-2 0,7 1 2 16,0-5-2-16,-1-2-1 0,8-2-1 0,-8 1-1 16,7-4 2-16,0 1 1 0,-6-2 0 0,6-1-2 15,0-2 2-15,-7 2 2 0,8-10 1 0,-8 5 0 0,-6-4-1 16,7-3-1-16,-7 3-2 0,0-7-8 0,0 1 2 0,-6-1 3 15,-1-9-1-15,-6 3 1 0,-7-6 0 0,1-2-1 0,0-5 2 16,-13-3 11-16,-1-3-1 0,-6-1 1 0,-13 0 5 16,0-7 3-16,-6 3 3 0,-14 1 3 0,1 1 0 15,-8-6 0-15,-11-3-5 0,-2 1-1 0,-12 0-5 0,-8-5-5 16,2 1-2-16,-6-5-2 0,-14 1-1 0,-1-3 1 0,0-5 0 16,3 5-1-16,-10-2 1 0,2-1 4 0,6 2 2 0,-1-4 1 15,8 1 2-15,6 4-1 0,13-5 0 0,6 1-2 16,14-1-7-16,5 1-7 0,7 3-6 0,8-2-2 15,5 5-3-15,14-3-1 0,5 8-3 0,3-4 0 0,10 4 4 16,8 0 3-16,0-1 1 0,11 1-1 0,2-5-7 0,6 5-4 16,13-4-4-16,0 1-2 0,7-6 1 0,0 2-2 0,6-5-4 15,7-3-1-15,0-3 3 0,-1-5 2 0,8-2 4 0,-1-5 2 16,0-4 0-16,-1-6 2 0,2-4 3 0,0-4 8 0,-8 0 11 16,-6-7 12-16,0 4 12 0,-6-6 10 0,-7 2 10 15,-7 1 8-15,-6-2 10 0,-12 4 5 0,-7 0 2 0,-7 4 3 16,-7 1 1-16,-13-1-5 0,1 4-2 0,-7-1-5 15,-7 1-6-15,-5 0-7 0,-8 2-12 0,-6 2-15 0,-6 3-22 16,-8 4-32-16,-12-1-43 0,-7 5-66 0,-6 3-87 0,-12 3-112 16,-9 0-195-16,-4 2-281 0,-8 3-137 0,-7 3-83 15,1 0-25-15,-6 3 29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4:34.6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818 6121 315 0,'-6'11'375'0,"-1"-3"-130"0,1 2-92 0,0-3-46 16,-1-3-19-16,1 4-4 0,-1-5 5 0,7 1 13 15,-6 0 11-15,6 0 15 0,0-4 18 0,-7 0 16 0,7-4 13 16,7 0 4-16,-7 0-1 0,0-7-9 0,6-3-6 0,7-8-10 16,0-4-9-16,0-6-6 0,13-9-6 0,0-3-6 15,13-7-6-15,0-8-3 0,13-7-9 0,6-4-8 16,8-6-9-16,6-13-21 0,7-3-17 0,4-6-14 0,2-9-12 16,6-2-5-16,8-5 1 0,-2-3-3 0,7-4-3 0,0-4 1 15,7 2-2-15,0-6-1 0,-1 1 0 0,1 3-7 0,-6 5 1 16,-2 2-3-16,1 4-1 0,-12 5-3 0,-1 11 4 15,-6 5 1-15,-14 9 1 0,-6 7 2 0,-6 11-6 16,-13 11-1-16,-7 4 1 0,-13 10 2 0,-7 9-7 0,1 5-5 16,-7 6-11-16,-7 3-13 0,1 3-27 0,-2 4-61 0,-5 8-79 15,0-2-73-15,-5 10-58 0,-2 5-53 0,7 2-62 0,-12 5-119 16,-1 6-94-16,-1 2-16 0,-5 4 28 0</inkml:trace>
  <inkml:trace contextRef="#ctx0" brushRef="#br0" timeOffset="441.7725">8328 6000 52 0,'-18'19'452'0,"-2"-2"-131"0,0-1-142 0,8 2-75 0,-7-4-37 16,12 1-12-16,-6-3 2 0,0-2 10 0,7-3 14 0,-1 1 15 16,7-1 13-16,0-7 8 0,0 0 2 0,7-7 0 15,5-4-4-15,8-7 0 0,0-5 3 0,5-2 6 0,8-8 11 16,13-3 23-16,-1-8 22 0,7-4 18 0,13-8 6 0,7 2-6 15,6-13-10-15,7-2-17 0,7-8-25 0,12-7-26 16,-1-3-27-16,14-9-22 0,8-3-15 0,5-3-8 16,7-5-11-1,-1-2-6-15,8-2-4 0,-2-2-11 0,2-1-2 0,-1 1-1 0,1-2-4 0,-1 6-4 0,-7 3-2 0,2 6-1 16,-8 6 4-16,-14 6 4 0,-4 7-4 0,-8 8-2 0,-20 4 0 16,1 10-1-16,-19 8 10 0,-8 7-5 0,-13 6-10 15,-5 6-8-15,-7 6-9 16,-8 5-13-16,1 2-19 0,-12 5-44 0,-8 2-84 15,-1 1-77-15,3 5-63 0,-8 6-55 0,-8 0-53 16,3 3-79-16,-1 4-146 0,-8 3-46 0,-6 10 30 16</inkml:trace>
  <inkml:trace contextRef="#ctx0" brushRef="#br0" timeOffset="895.3539">10232 6125 122 0,'0'7'482'15,"-8"1"-115"-15,3-5-142 0,5 1-90 0,0-1-45 16,0-3-25-16,0 0-9 0,0 0 1 0,5-3 8 0,3-1 12 16,5-3 16-16,6-4 24 0,7-3 30 0,0-9 37 0,19 2 34 15,1-10 28-15,13-5 14 0,13-3 2 0,5-9-7 16,14-4-16-16,7-3-26 0,19-7-36 0,1-4-38 0,12-4-38 15,8-3-32-15,5-8-15 0,0-3-15 0,6 0-10 16,14-3-9-16,0-2-3 0,0 1-4 0,6 0-4 0,-6 4 2 16,0 0-3-16,0 4 0 0,-7-2 3 0,-13 6-1 0,7 2-3 15,-13 1-1-15,-7 3-1 0,-8 1 0 0,-3 7-3 16,-15 7-4-16,-12 0-6 0,-14 7-5 0,-14 7-6 0,-4 2-8 16,-15 6-11-16,-7 7-20 0,-11 1-55 0,-9 2-79 0,-4 5-77 15,-7 0-60-15,-14 7-54 0,1 3-59 0,-14 4-91 16,1 8-131-16,-14 0-27 0,-13 7 35 0</inkml:trace>
  <inkml:trace contextRef="#ctx0" brushRef="#br0" timeOffset="1317.4459">12393 6128 112 0,'14'-3'526'16,"-1"-4"5"-16,5-4-202 0,16-4-146 0,-2-3-74 0,14-4-35 15,12-4 2-15,2 0 25 0,10-7 53 0,9-3 52 0,5-1 39 16,8-3 24-16,5-4 11 0,14-3-1 0,-1-1-17 16,21-7-33-16,-1 0-57 0,14-8-53 0,5 0-43 0,8-2-33 15,-1 0-13-15,14-1-10 0,-1-4-7 0,7 4-4 16,0 4-5-16,-7-1-1 0,6 1 0 0,-12 3 3 0,-6 4-3 16,-8 4-3-16,-5 4 3 0,-14-1 0 0,-6 5 1 0,-7 2 0 15,-13 4-2-15,-12 4-5 0,-9 4-4 0,-4 0-6 16,-21 7-6-16,-5-1-11 0,-7 5-19 0,-14 0-35 0,-6 7-53 15,-7 0-64-15,-5 0-59 0,-7 4-44 0,-7-1-34 0,-7 8-27 16,-13 0-20-16,0 4-17 0,-12 4-27 0,-6 2-62 16,-2 1-17-16</inkml:trace>
  <inkml:trace contextRef="#ctx0" brushRef="#br0" timeOffset="1709.0686">14529 5946 519 0,'0'3'531'0,"7"-3"-157"16,6 0-155-16,14-7-103 0,5-1-55 0,1-2-23 0,19-9 2 15,6 0 18-15,8-2 24 0,11-2 35 0,8-2 44 0,13-4 48 16,6 4 35-16,13-5 18 0,2-3-1 0,9 0-5 0,3-3-17 16,6-1-29-16,-1-3-43 0,8-4-49 0,-1 0-43 15,7-1-29-15,-7 2-19 0,6-6-16 0,-6 6-3 16,1-1 0-16,-6-3-2 0,-8 6-2 0,1 1 0 0,-9 4-1 16,2 2 3-16,-7 2-1 0,-7-2-5 0,-5 5-2 0,0 0 0 15,-8 0 0-15,-12-1 0 0,-1 5 1 0,-5 2 0 16,-7-2 0-16,-7 7 0 0,-7-4 0 0,-12 4-2 0,-1 3-1 15,-6 0-2-15,-6 1-4 0,-7-1-8 0,-6 3-17 0,-1 2-57 16,-12-1-93-16,-1 0-94 0,-6 0-96 16,0-1-137-16,-13 1-147 0,0 0-81 0,-6 1-33 0,-7 5 25 0</inkml:trace>
  <inkml:trace contextRef="#ctx0" brushRef="#br0" timeOffset="2366.8714">19310 6989 60 0,'-7'0'548'0,"2"5"2"16,-2-5-169-16,7 2-158 0,12-2-95 0,8 0-50 0,6 0-19 0,14 0 0 15,5-2 13-15,13 2 17 0,8-5 17 0,12-2 16 16,6 4 21-16,14-5 25 0,7 1 21 0,5 0 8 0,15-1-2 15,3-3-11-15,10 4-11 0,-1-4-16 0,6 3-21 0,-7-2-35 16,2 3-30-16,-2-1-25 0,-6-4-17 0,1 6-9 16,-7-2-8-16,-1 1-6 0,-5-1-2 0,-8-2-1 0,-6 2-3 15,0 1-6-15,-12 0-12 0,-14-1-35 0,-7 5-78 16,-12-5-88-16,-7 4-85 0,-12 1-86 0,-2 0-124 0,-11-1-143 16,-9 4-72-16,-11 4-13 0</inkml:trace>
  <inkml:trace contextRef="#ctx0" brushRef="#br0" timeOffset="2867.8618">19421 9426 307 0,'0'3'505'0,"-7"1"-117"0,14 0-162 0,-1 2-101 0,14 6-58 16,-1-1-28-16,14 4-13 0,6 0-1 0,6 3 2 15,15 0 6-15,-2 4 8 0,20 0 11 0,1 4 12 0,11 3 14 16,8 0 13-16,14 1 6 0,4-1 11 0,8 4 5 0,6 0-5 15,6 0-4-15,-5 0-10 0,12 0-10 0,-6 0-13 16,7 0-11-16,-8 3-18 0,1-3-10 0,6 0-6 0,-13 1-5 16,7-5-5-16,-13 3-7 0,0-3-4 0,-13 1-5 15,-8-1-7-15,-11-3-35 0,-8 0-49 0,-5-1-53 0,-14-2-56 16,-6-5-83-16,-14 1-158 0,-6-5-101 0,-13 1-55 0,-6-1-12 16</inkml:trace>
  <inkml:trace contextRef="#ctx0" brushRef="#br0" timeOffset="3275.0176">19928 11983 59 0,'-19'-4'508'0,"0"1"-14"0,-1 3-196 0,8 0-132 0,-2 0-74 16,1 3-44-16,13 1-23 0,-6 4-13 0,6-2-6 15,6 2-4-15,7 6 3 0,7 1 2 0,6-1 4 16,7 9 6-16,12-1 11 0,7-1 14 0,13 8 17 0,13 5 18 16,13 3 16-16,7 3 8 0,13 4 8 0,6 4 0 0,13 3-6 15,0 0-12-15,1 1-11 0,6-2-16 0,-1 2-17 16,2 0-11-16,-3-1-10 0,-4-1-8 0,-1-1-5 0,-6-2-3 16,-7-2-4-16,-6-2-5 0,-13-2-11 0,-7-5-29 15,-18 1-40-15,-9-4-43 0,-18-1-45 0,-8-3-58 0,-18-6-104 16,-13 3-146-16,-20-9-78 0,-14 2-23 0</inkml:trace>
  <inkml:trace contextRef="#ctx0" brushRef="#br0" timeOffset="3807.0151">16913 12818 139 0,'-6'0'346'16,"-1"-3"-96"-16,1-1-89 0,-1 4-58 0,1 0-35 0,0-4-18 15,6 4-9-15,-7-3-5 0,7 3-4 0,-6 0-3 0,6 0-3 16,0 0-1-16,0 3-1 0,6-3 0 0,-6 4-1 15,7-4 0-15,5 7 4 0,1 1 5 0,7 2 7 0,6 1 12 16,0 11 17-16,8 0 19 0,4 8 25 0,14 6 20 0,0 8 11 16,20 4 2-16,-1 4-1 0,20 2-8 0,6 4-14 15,8 5-17-15,13 4-22 0,-1-6-15 0,13 9-2 0,1-5 2 16,5 2 14-16,0-1 14 0,1 0 8 0,-6-4 2 16,6-4 0-16,-14 1-8 0,1-4-14 0,0-4-15 0,-14 1-20 15,-12-2-21-15,-7-2-17 0,-6-4-28 0,-20 1-42 16,-12-6-57-16,-8-2-58 0,-19 0-55 0,-7-4-53 0,-12 0-58 15,-14-4-90-15,-12-4-147 0,-14 2-53 0,-12-6 7 16</inkml:trace>
  <inkml:trace contextRef="#ctx0" brushRef="#br0" timeOffset="4369.8574">12641 12723 420 0,'0'0'398'0,"7"0"-159"0,-7 0-108 15,5 0-59-15,10 3-27 0,-10 1-13 0,15 0-5 16,0 0 5-16,5-1 7 0,8 2 10 0,-1 1 9 0,14 5 11 16,6-3 12-16,7 5 12 0,12 3 13 0,8 2 15 15,6 4 7-15,6 0 5 0,0 7 5 0,13 1 2 0,1 6-1 16,-1 1-3-16,0-1-9 0,6 9-14 0,-5-2-9 0,-1 1-12 15,-7 1-15-15,1-1-12 0,0 0-13 0,-14 0-15 16,2-1-11-16,-15 1-10 0,1 1-8 0,-14-6-4 16,-6-2-9-16,-12 3-10 0,-2-6-17 0,-11-1-19 0,-8-4-26 15,-6 0-31-15,-6-8-30 0,-7 2-29 0,-7-4-26 0,1-5-25 16,-1-3-25-16,-6-3-37 0,0-5-75 0,-7-6-114 0,7-5-50 16,-12-3-15-16</inkml:trace>
  <inkml:trace contextRef="#ctx0" brushRef="#br0" timeOffset="4885.9433">9294 12784 296 0,'0'0'346'0,"0"0"-116"0,0 0-94 16,0 0-56-16,6 5-32 0,-6-5-15 0,13 3-6 16,-7 1 2-16,14 4 4 0,0-1 4 0,5 0 8 15,9 1 6-15,4 2 6 0,14 5 3 0,14 0 1 0,5 3 1 16,7 1-5-16,13 6-2 0,1 1-4 0,12 3-6 0,0 4-8 15,-6 4-3-15,6-4-7 0,-1 3-6 0,-4 1-5 0,-8 0-2 16,0-4-7-16,1-1 0 0,-15 2-4 0,-4-5-2 16,-2 4-1-16,-12-3-4 0,-14-5-5 0,-6 0-11 15,-6 0-10-15,-8 2-10 0,-11-2-12 0,-14-2-11 0,0-2-10 16,-14 1-10-16,2-4-5 0,-8 5-8 0,-6-9-15 0,-6 1-26 16,0 0-51-16,-1-8-102 0,-7 0-81 0</inkml:trace>
  <inkml:trace contextRef="#ctx0" brushRef="#br0" timeOffset="5324.6327">6708 12393 341 0,'26'-3'373'0,"0"-4"-158"16,0 7-99-16,0 0-50 0,0 0-23 0,0 2-10 15,0 6 0-15,8 3 5 0,-9 0 5 0,7 7 5 0,-5 4 4 16,4 4 2-16,-4 4-3 0,-1 6-1 0,7 5-5 16,-7-2-7-16,0 9-6 0,-7 0-6 0,1 4-4 0,-1-6-5 15,0 9-2-15,1-3-2 0,0 3-6 0,-7-4-6 16,0-3 2-16,6 0-2 0,-6-2 1 0,1-4 1 0,-1 1-1 16,0-7-1-16,-1 6 1 0,-5-9 4 0,7-1-1 0,-8 1-2 15,7-4-2-15,-7-4 0 0,1 6-1 0,-1-9 0 0,-6 0-5 16,0-1-7-16,7-2-9 0,-7-4-11 0,-7-1-11 15,7-3-14-15,-6 1-10 0,-1-5-17 0,1 0-11 16,-7-4-16-16,-7 1-20 0,1-4-33 0,-1 0-48 0,0-7-71 16,-12 0-76-16</inkml:trace>
  <inkml:trace contextRef="#ctx0" brushRef="#br0" timeOffset="5684.5379">5060 12173 199 0,'0'-11'404'0,"0"0"-125"0,0 3-116 15,0 2-67-15,0 2-37 0,-7 4-20 0,7 0-16 0,-6 4-4 16,-6 2-7-16,-3 11 1 0,-4 3 4 0,-7 10 4 16,0 7 4-16,-13 10 5 0,-6 13 6 0,-8 1 3 0,-5 9-1 15,-7 7-1-15,-7 3-4 0,-6 4 1 0,1 5-3 0,-2 1 0 16,-6 2-4-16,0 0-2 0,-6-5 2 0,7 5-2 16,-1-7-1-16,6-1-4 0,2-7-4 0,5-4-3 15,0-2-3-15,6-6-9 0,8-7-12 0,6-2-14 0,0-5-12 16,7-7-17-16,6-7-17 0,6-1-19 0,7-11-23 0,7-3-29 15,6-7-47-15,7-11-97 0,6-4-85 0,6-12-45 0</inkml:trace>
  <inkml:trace contextRef="#ctx0" brushRef="#br0" timeOffset="5981.9582">4389 10462 225 0,'0'-25'504'0,"0"3"-71"15,0 0-191-15,-6 3-111 0,0 9-58 0,-8-1-29 0,1 3-18 16,-6 1-11-16,-8 7-7 0,-5 7-6 0,-8 3-1 16,-5 7 3-16,-13 4 4 0,-1 8 5 0,-13 5 4 0,1 5 3 15,-13 5 2-15,-2 4 4 0,-4 8 1 0,-8 2 0 0,0 1-5 16,-6-1-1-16,0 4 0 0,0 1 3 0,-1-1-2 15,1 0 0-15,0-3 1 0,6 0 0 0,0-5-1 0,6-3-2 16,15-6-3-16,-1-1-4 0,6-8-3 0,14-3-5 16,6-8-4-16,6-2-6 0,14-5-14 0,5-6-22 0,8-9-28 15,12-6-41-15,1-9-55 0,12-10-84 0,7-7-156 0,13-12-74 16,0-10-29-16</inkml:trace>
  <inkml:trace contextRef="#ctx0" brushRef="#br0" timeOffset="6216.942">3985 8613 164 0,'-53'2'480'16,"-11"14"-100"-16,-15 10-177 0,-11 7-96 0,-22 11-52 0,-4 7-28 16,-14 7-14-16,-13 8-6 0,-14 3-3 0,0 2-4 0,-12 6-1 15,0 0 1-15,-6 6 2 0,-1 1-1 0,-7 1 3 0,7-5-1 16,7 2 0-16,-1-5 0 0,8-4-2 0,5 0-1 15,8-3-2-15,12-8 0 0,7-3 1 0,5-12-3 16,21-3 0-16,20-7 1 0,6-12-3 0,19-3-9 0,20-11-18 16,13-11-16-16,13-7-23 0,19-11-33 0,14-15-69 0,19-8-139 15,14-10-77-15</inkml:trace>
  <inkml:trace contextRef="#ctx0" brushRef="#br0" timeOffset="6404.443">3347 7752 100 0,'-45'-7'513'0,"-13"7"2"0,-15 4-222 15,-10 10-142-15,-22 8-71 0,-7 3-39 0,-5 8-21 16,-19 3-11-16,-8 5-5 0,-5 7-7 0,-8 4-9 0,-13 2-9 16,8 4-10-16,-7 5-10 0,6-5-12 0,-1 1-16 0,9 0-19 15,5-4-23-15,7 0-32 0,6-5-59 0,13-2-101 16,14-4-76-16</inkml:trace>
  <inkml:trace contextRef="#ctx0" brushRef="#br0" timeOffset="9482.1218">12998 10132 215 0,'0'-2'283'0,"8"-3"-81"0,-8 2-68 0,0-1-44 0,5 1-25 16,-5-1-11-16,0 4-2 0,0-4-2 0,8 0-3 0,-8 1 0 16,0-1-1-16,0 1-1 0,0-1 1 15,0 1-1-15,0-5-3 0,7 4 0 0,-7 1 1 0,0-5 2 0,0 5 2 16,0-5 4-16,0 4 1 0,0-4 5 0,0 6 5 15,0-5 5-15,0 2 5 0,0-2 4 0,-7 3 3 0,7-2 12 16,0-2 7-16,0 4 7 0,0-3 11 0,-8 3 8 0,8-3 4 16,-5 3-3-16,5-3-7 0,-8 0-11 0,3-1-4 15,-2-3-7-15,0 5-12 0,-6-3-8 0,7 3-5 0,-1-2-1 16,-5 1 0-16,-1-1-2 0,-1-2-5 0,1 3-6 0,1-1-7 16,-1 0-5-16,-7 1-6 0,7-4-2 15,0 4-4-15,0-1-6 0,-1 1-1 0,-5 0-4 0,6 0-1 0,1-1-4 16,-9 5-3-16,9-5-1 0,-1 1 1 15,0 3-2-15,-1 0-1 0,1 1 0 0,1-4-3 0,-1 3-1 0,-1 1 0 0,1-5-1 16,0 4-2-16,0-4 1 0,1 5 1 16,-2-3-1-16,1 1 0 0,0 2 0 0,1-5 2 0,-2 4 0 0,-5 1 0 0,6-1-1 15,0 0-2-15,-7 1 1 0,1 0-3 0,6-1 1 16,-7-1-1-16,0 5-4 0,1 0-1 0,-1 0-1 0,2-3 3 16,-10 3-2-16,9 0 3 0,0 0-2 0,-1 0 1 0,7 0 1 15,-7-3 3-15,8 3 1 0,-8 0 0 0,7 0 0 16,0 0 0-16,0 0 0 0,0-4 1 0,0 4-1 0,-1-4-2 15,1 4-1-15,1-3 2 0,-1 3-2 16,-1 0 0-16,2 0 1 0,-1-4-2 0,0 4 3 0,0 4 1 0,-7-4 1 16,7 0-2-16,0 3 3 0,-7 1 1 0,1 0-2 0,0 2-1 15,-1 3 0-15,0-3-2 0,1 2 0 0,0-1 0 16,-9 1 0-16,10 0 0 0,-2-2 0 0,0-3 1 0,2 5 0 16,-3 0 1-16,3-4 0 0,-2-1 0 0,0 3 2 0,0-1-2 15,1-2 0-15,6 5 2 0,-7-4-1 0,1-1 0 16,-1 1-1-16,7 3 1 0,-6-4-2 15,6 2 0-15,-6 2 0 0,4-4-2 0,-3 5 0 0,5-1 0 0,-1-3 0 16,1 0 0-16,-6 3 1 0,6-4 1 0,0 4-11 0,-7 1 6 16,8-1 3-16,-9 5 2 0,9-6 0 0,-8 2-1 0,8 3-1 15,-9-3 0-15,9 2 11 0,-1 5-5 0,-7-4-3 0,7 4-1 16,-6-1 1-16,-1 1-2 0,7-1 2 0,-7 5-2 16,8-5 0-16,-8 5 2 0,7 0-3 0,-7-5-1 15,7 4 0-15,-7-4 0 0,8 5 0 0,-1-4 1 0,1 0 1 16,-2 2-3-16,7-1 2 0,-6-2 2 0,0 1 2 0,7 3 1 15,-7-3 1-15,-1-1 0 0,7 1 3 0,-5-1 0 0,5 2-1 16,1-2-6-16,0 1 2 0,-8-1-1 0,8 1-1 16,-1 0-1-16,1-1-2 0,0-3-1 0,-1 3 1 15,-1 1 1-15,3-1-1 0,5 3-1 0,-6-3 0 0,-1 1 1 16,7 2-1-16,-7-2 1 0,7 3 1 0,-7-3 0 0,7 4 0 16,-6-5 0-16,6 5 1 0,0-1 0 0,0-3 1 0,-5-1 1 15,5 4-1-15,0-7 1 0,0 7 0 0,0-2 2 16,0-1-1-16,0-1-2 0,0 1 0 0,0-1-1 15,5 1 1-15,-5-4 1 0,0 4-1 0,0-1-1 0,0 1 1 16,6-1 0-16,-6 1-1 0,0 0-1 0,7-1 4 0,0 1-2 16,-7-1 2-16,7-3-1 0,-1 4 0 0,-1 0 3 0,3-1 0 15,-1 2 1-15,-1-3-1 0,0 3 1 0,7-2 0 16,-6 1 0-16,6-1-1 0,-7 1-2 0,1 3 0 16,5-3 0-16,2-1-2 0,-7 2 0 0,6-1-2 0,-7 2 1 15,7-3 1-15,-7 2 1 0,8-2-2 0,-7 1 3 0,5-1-1 16,1 1 0-16,-6 1 2 0,5-2 0 0,2 1-1 15,-8-1 0-15,7-3 1 0,-6 3-1 0,6-3-2 0,0 4 2 16,-6-4 2-16,6-1-2 0,-1 2 0 0,-4-1-1 16,4 1 1-16,-5-3-1 0,6 3 1 0,0-1-2 0,-7 0 1 15,7 1-4-15,0-2 2 0,-6 1 0 0,6 0 0 0,-7 0-1 16,7-4 1-16,0 4 0 0,1 0 0 0,-8-4 0 16,7 5 4-16,0-5-3 0,-1-1 0 0,2 3 1 0,0-2-3 15,-9 4 0-15,8-4 1 0,0 1-1 0,1-4-2 0,-2 2 2 16,-5 2 0-16,6-1 0 0,-7 1 2 0,8-1-1 15,-8-4-2-15,6 4 1 0,-4 1 0 0,4-1 1 0,-4 1-1 16,4-5-1-16,-5 5 0 0,6-1 1 0,-7 1-1 16,7-5 0-16,-6 5 0 0,6-1-1 0,0-3 0 0,-7 3 1 15,7 0-1-15,0-3 0 0,0 3 1 0,1-3-1 0,-2 3 1 16,1 0 1-16,-6-3-1 0,6 3 1 0,1-3-1 16,-1 3 0-16,-1-3 0 0,1 3 1 0,1-4-1 0,-8 5 0 15,6-4 0-15,8-1-1 0,-14 1 1 0,8 0 2 16,-1-1-1-16,5 2-1 0,-3-2 0 0,-2 0 0 0,0-3 0 15,-1 4 1-15,1 1 0 0,1-5-2 0,-1 0 1 0,0 3 0 16,6-3 0-16,-6 3 1 16,0-3 2-16,0 4-2 0,0-4 0 0,0 0-1 0,1 0 0 0,-1 4 0 0,-1-4-5 15,1 3 3-15,0-3 0 0,1 0 1 0,-2 0 0 16,1 4 1-16,0-4 0 0,1 0 1 0,-1 0 6 0,-2 4-3 16,3-4 0-16,0 0-2 0,-1 4-2 0,6-4 2 0,-6 0-1 15,0 0 0-15,0 0-2 0,7 0-1 0,-8-4 2 0,9 4 1 16,-9 0 0-16,9 0 0 0,-9-4-1 0,8 4 0 15,-7 0 1-15,6-4 1 0,1 4-2 0,-7-3 0 16,5 3 0-16,3-4-1 0,-8 4 0 0,6-4-8 0,-6 4 5 16,7-3 1-16,-1 3 0 0,-6-3 3 0,7 3 0 0,-7-5 0 15,6 1 0-15,1 1 10 0,-7 0-5 0,7-2-2 0,0 2 0 16,-1-1-3-16,-6 0-1 0,6 1 1 0,-6-1 0 16,7-4 0-16,-1 5 0 0,-6 0 0 0,7-5 0 15,-7 5 1-15,6-1-1 0,-6-4 1 0,1 1 1 0,5 4-2 16,-6-4 0-16,0-1 0 0,7 1 1 0,-8-1 0 0,1 2-1 15,7-2 1-15,-8 1 0 0,9-4 0 0,-9 3 1 0,9-4-1 16,-8 3-1-16,6 1 0 0,0-4-1 0,-5 2 0 16,-1-1 0-16,6 0 0 0,-6-3 1 0,0 2 0 15,0 1 0-15,6-3 0 0,-12 3 1 0,7-4 1 0,-1 3 0 16,-1-2 0-16,1-1 0 0,0 1 1 0,1-1-1 0,-2 1 0 16,-6-5 1-16,9 1-1 0,-3-1 0 0,-5 1 3 0,6-1 2 15,-7-2 0-15,7 3 4 0,-6-4 6 0,5 4 4 16,-5-4 4-16,0 2 6 0,-1-1 2 0,1-1 2 15,-7 4 4-15,6-5 2 0,0 2 1 0,-6 3 2 0,7-5 3 16,-7 5 1-16,0-4-2 0,6 3 0 0,-6-2 0 0,0 3-2 16,0-5-2-16,0 5-2 0,0 0-8 0,0-4-3 0,0 4-4 15,0 0-4-15,0-1-4 0,0 1-4 0,0 0-2 16,0-4-4-16,0 3 0 0,0 0 0 0,0 5 1 16,0-4 0-16,-6 0 0 0,6 3 2 0,0-3-1 0,-7-1 1 15,7 0 1-15,-6 2-1 0,6-2 1 0,-6 1-3 0,-1-1 0 16,1 2 1-16,-1-2 1 0,7 1-2 0,-7-1 1 15,1 1-2-15,0 3 0 0,-1-2-1 0,-1-2 1 0,3 4 0 16,-1-3 1-16,-1-1-1 0,1 5 0 0,-1-1 2 16,0-4 0-16,-6 5 0 0,6-1-1 0,-5 1 0 0,6-1-2 15,-1-4 2-15,0 9-3 0,-6-5 0 0,7 1 0 0,-1-1-1 16,-5 4 3-16,5-4-1 0,1 4 0 0,-8-3-2 16,7 3 1-16,-5-4 0 0,0 1 0 0,4 2-2 0,-5-2 0 15,0 3 0-15,6-3 2 0,-5 2-2 0,-1 1 0 0,6-3 0 16,-7 3-2-16,2 0 2 0,-1 0-3 0,0-1 0 15,-6 2 0-15,6-2-1 0,-7 5-2 0,0-3-6 0,0-2-13 16,-5 1-17-16,-2 0-24 0,2 4-35 0,-8-4-37 16,7 4-37-16,-7-1-45 0,1 2-100 0,5-3-120 0,2 3-136 15,5-5-193-15,0 3-89 0,15-4-31 0,-2-2-2 0</inkml:trace>
  <inkml:trace contextRef="#ctx0" brushRef="#br0" timeOffset="11099.4113">12941 6762 12 0,'0'-3'249'0,"0"3"-56"0,-7 0-50 0,7-5-40 0,0 5-31 16,-6 0-19-16,6 0-12 0,-7 0-4 0,0 0-3 0,7 0 1 16,-6 0 0-16,-1 0-4 0,1 0 5 0,0-2 2 0,6 2 3 15,-6 0 3-15,-1-4 5 0,0 4-3 0,7 0-2 16,-7 0-1-16,1 0-7 0,6-3-2 0,-7 3-3 15,1-5-1-15,-1 5-2 0,-5-3 2 0,5 3 1 0,0-4 2 16,0 4 1-16,-5-4-1 0,5 4-6 0,-6-4-2 0,1 4 6 16,-2 0 6-16,1-3 4 0,0 3 1 0,-6-4 0 15,0 4 4-15,-1-3 5 0,0 3 4 0,0-4-2 0,1 4 1 16,0 0 4-16,-1-3 5 0,7 3 4 0,-6-4 2 16,-1 4 1-1,7-4-3-15,-7 4-1 0,8-4-5 0,-9 4-6 0,2-3-2 0,6 3 1 0,-7 0 3 0,7-4 3 0,1 4 2 16,-8-4 1-16,7 4 1 15,-7 0-2-15,7-3 0 0,-6 3-4 0,5 0-4 0,-5 0-2 0,0 0-1 0,5 0-5 16,-5 0-3-16,0 3-2 0,-1 1-1 0,-6-4-5 0,7 7-5 16,-2-3-3-16,-4 0-5 0,5 0 3 0,-6-1-2 15,7 1 1-15,-8-1 2 0,8 4 0 0,-7-3 1 0,0 0 0 16,7 0 2-16,-8 4-2 0,2-5 0 0,-1 3-1 16,-2-1-3-16,3 2-1 0,-1-3-2 0,1 3-1 0,-2 1-5 15,2-5 0-15,4 4-4 0,-5-3-2 0,7 3-1 0,-7-3-4 16,6 3 0-16,-6 1 1 0,7 3 0 0,-7-4 0 15,-1 4 1-15,7-4 0 0,-5 5-1 0,-1-2 2 0,7-3 0 16,-8 5-5-16,9 2 1 0,-10-3 0 0,9 4 0 16,-6 0-1-16,4-1 1 0,-4 1 1 0,5 3-1 0,1-3-1 15,-1 3 1-15,1 1 0 0,0-1 1 0,-1 0 0 0,0 0 0 16,7 4 0-16,-7-2 2 0,1 1 2 0,5 1 0 16,-5 0-1-16,6-1 1 15,-6 2-2-15,5-5 0 0,2 5-1 0,5-2 1 16,-6-4-2-16,0 6 2 0,6 0 1 0,-6 2-2 15,7-4 1-15,-7 2-1 0,7 0 1 0,-1 2-1 0,0-4-2 16,1 1 2-16,-1 4-2 0,-5-1 3 0,5 2-2 16,-1-2 1-16,3 0 0 0,-1 1 0 0,-1 3 0 0,7-3 0 15,-7 0 0-15,0 0-2 0,7-1 0 0,-6 1 3 0,6-1-3 16,0-2 3-16,-5-1-1 0,5 3 1 0,0-3 1 16,0 0-1-16,0 1-1 0,-8-6-1 0,8 4 0 15,0 2-1-15,0-1 2 0,0-3-1 0,0 2 2 0,0-2-1 16,8-2-1-16,-8 6 3 0,0-9 0 0,5 5 0 0,-5-1 0 15,6-2-2-15,1-2 1 0,-7 4 1 0,7-4 2 0,6 2 0 16,-8-2 0-16,3 1 3 0,5-1 0 0,-7 2-1 16,7-2 1-16,1 1 1 0,-8-1-3 0,7 1 1 15,-1 0-2-15,2-1-4 0,-1 1 0 0,0-1 1 0,0 1-2 16,0 0-2-16,8-1 8 0,-16-3-5 0,8 4-1 0,6-1 0 16,-5 2 1-16,-1-7-3 0,0 7 1 0,6-5 3 0,-5-1-7 15,4 5 4-15,2-4 1 0,-6 1 3 0,5 2 1 16,1-3 0-16,-1 0 0 0,1-1-2 0,5 2 1 0,-4-1 0 15,-2 0 0-15,6 1 0 0,-4-2-1 0,4 1-1 16,-5 0 0-16,6-4 0 0,0 4-1 0,-1-3 1 0,3-1 1 16,-3 1-1-16,1-6 0 0,1 6 0 0,-2-4 2 0,1-1 1 15,0 5 0-15,0-8-3 0,1 4 0 0,-2 3 0 16,2-7-1-16,-8 7-1 0,7-7 0 0,-1 5 0 0,3-2-1 16,-9 0 0-16,7 1-2 0,0-4 1 0,-6 7-1 0,5-3 1 15,3 0 0-15,-4-4-1 0,3 0 0 0,-1 0 0 16,0 0 1-16,-1 0 4 0,2 0-2 0,-1 0 1 0,0-4-1 15,0 4 1-15,6-4-1 0,-5 1 0 0,-2-1 4 16,1 0-4-16,7 1-1 0,-6 0 1 0,-2-2-2 0,2-2 2 16,-1 0-1-16,0 3 1 0,6-4-5 0,-6 1 0 0,0-1 2 15,0 2-1-15,7-2 2 0,-7-3-1 0,-1 4-1 16,3-4 0-16,-9 4 3 0,7-4 1 0,0 0 0 0,0-1 1 16,-1 2 0-16,-4-5-1 0,4 1 1 0,2-1 0 15,-2-4-3-15,-5 1 0 0,6 0 0 0,-7-4-2 0,8 3-1 16,-9-3 2-16,2 0 0 0,-6 0 0 0,6 1 1 0,-8-1 1 15,1-4 7-15,0 1 6 0,1 2 5 0,-8-2 3 16,7 0 7-16,-7-1 7 0,-6-1 8 0,7-2 1 0,-7 0-3 16,6 3-2-16,-6-3 2 0,-6 0-1 0,6-4-3 15,-7 3-6-15,1-7-6 0,0 6 0 0,-1-4-3 0,1-1 0 0,-1 3-2 16,-7-3-3-16,8-5 0 0,-7 5 1 0,1-4 0 16,5-1-2-16,-6 1-2 0,-1 0-2 0,2-1-3 15,-1 1 3-15,0-4-2 0,-1 4-2 0,-5 0 0 0,0 3 5 16,-1-4 0-16,-6 5 2 0,0 0 0 0,0 2-1 0,-7 4 4 15,1-1 0-15,-8 5-4 0,-5-1-2 0,0 2 0 0,-8 3-3 16,1 3-2-16,-6 5-5 0,-7 3-22 0,0 0-25 16,-14 8-40-16,1 3-49 0,0 0-103 0,-1 7-169 0,8 4-256 15,-7 0-150-15,13 3-84 0,0 1-41 0,13 1 4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4:57.14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112 10031 372 0,'0'-5'314'0,"0"5"-106"0,6-3-71 0,-6-1-40 0,0 4-23 0,0-4-9 0,0 4-2 0,0-4-5 0,0 4-3 32,0-2-1-32,0 2-4 0,0-5 0 0,0 5 2 0,0 0 0 0,0 0 2 0,0-3 8 0,0 3 8 0,0 0 11 15,0 0 13 1,0-4 12-16,0 4 11 0,0 0 9 0,0 0 8 15,-6 0 3-15,6 0 1 0,0-3-7 0,0 3-8 0,-7 0-10 16,1 0-9-16,-1-4-7 0,0 4-1 0,-6 0 0 16,1-4 2-16,-8 4 2 0,0 0-1 0,-6-4-1 0,7 4-4 15,-7 0-6-15,-6 0-14 0,5 0-14 0,-5 0-15 0,-1 0-10 16,0 0-5-16,1 0-4 0,-1 0-3 0,-5 0-3 16,5 4-3-16,-6-4 1 0,6 0 0 0,-6 4 1 0,1 0-3 15,5-1 0-15,-7 1-2 0,8-1 1 0,-6 4 1 16,-2 1 0-16,7-1-1 0,-6 1-3 0,7-2 2 0,-9 6-2 0,3-1-4 15,-7 0-1-15,6 1 0 0,-7 2 2 0,-6 1 1 16,6 0 2-16,-5-1 3 0,5 3 1 0,-7-2 4 16,2 4 2-16,5 0-2 0,0-5-2 0,1 4-1 0,6 1-4 15,-1 3-4-15,7-4-1 0,1 1-1 0,0 2-5 0,6 1-1 16,1 0-3-16,-3 0 2 0,9 4 0 0,-6-1 0 0,4 1-1 16,2 0 0-16,0-1 0 0,5 4 0 0,-5-3 2 15,6 4-5-15,0 3 1 0,-7-4 3 0,7 0 2 16,6 5-1-16,-6-2 4 0,1 1-2 0,5 1-1 0,1-2 5 15,-1 2 0-15,1 2-1 0,6-3-1 0,0 3-1 0,0-3-1 16,0 0 3-16,6 4 1 0,1-1-2 0,6-2-1 0,-6 3 2 16,6-5 1-16,7 1 2 0,-2-4 3 0,2 0 2 15,6 1 2-15,0-1 2 0,0 2 3 0,7-6 1 0,-1 0-1 16,7 1 0-16,1-4-4 0,5 0-2 0,-7-4 0 16,9 0 1-16,-2 1-4 0,0-6-2 0,8 3-2 0,-1-1 1 15,0 0 0-15,-1-5-1 0,3-3-1 0,-2 5-1 0,-1-9-3 16,8 4 0-16,-7-3-1 0,0-4 2 0,-1 0-2 15,9 0 2-15,-8-4 0 0,8 1 1 0,-9-4 0 0,8-1 1 16,-1-3-1-16,1 1-1 0,-1-5-1 0,7 0-1 0,-6-1 0 16,0 3-1-16,-7-6 0 0,6 5 0 0,-6-5 0 15,-6 1 3-15,-1 0-1 0,1-1 0 0,-6-2 0 0,-8-5 1 16,1 5 1-16,-8-6 0 0,8-6 0 0,-7 1-2 16,0-9 3-16,0 0-2 0,7-2 1 0,-7-9-2 0,0 1-1 15,0-4-2-15,-6-4-1 0,6-3 2 0,-7 1 0 0,0-6 2 16,-4 5-1-16,-3-5 2 0,-6 6 5 0,0 1 5 15,-6-1 6-15,0 1 4 0,-6 2 5 0,0 4 4 0,-14-5 6 16,0 7 6-16,-5 1 7 0,-1 8 2 0,-13-1-1 16,0 3-2-16,-7 5-3 0,1 6-4 0,-14-3-4 0,0 8-8 15,1 2-12-15,-8 6-7 0,-6-3-4 0,1 10-6 0,-1 3-15 16,-6 3-21-16,1 4-32 0,-2 4-42 0,1 3-43 16,-1 7-55-16,2 2-131 0,11 5-145 0,-5 1-212 15,12 4-103-15,1-1-64 0,6 1-24 0,6-1 4 0</inkml:trace>
  <inkml:trace contextRef="#ctx0" brushRef="#br0" timeOffset="6486.9171">15976 10873 93 0,'0'4'179'16,"0"-4"-20"-16,0 0-22 0,0 0-25 0,0 0-23 0,0 0-24 15,0 0-19-15,0 0-15 0,0 0-11 0,0 0-6 16,0 0-7-16,0 0 0 15,0 0-5-15,0 0 0 0,0 0 1 0,0 0-1 0,0 0 2 0,0 0 4 0,6 0 4 0,-6 0 4 16,-6 0 8 0,6 0 5-16,0 0 6 0,0 3 4 0,0-3 4 0,0 0 2 15,0 0-1-15,0 0-2 0,0 0-2 0,0 0-5 0,6 5-4 0,-6-5-4 0,0 0-6 0,0 0-2 0,0 0-4 16,0 0-2-16,0 0-1 0,0 0 1 0,0 0 0 16,0 0 4-16,0 0 4 0,0 0 8 0,0 0 8 0,0 0 12 15,0 0 14-15,0 0 14 0,0-5 15 0,0 5 15 16,0 0 16-1,0 0 13-15,0 0 12 0,0 0 9 0,0 0 6 0,0 0 3 0,0 0-2 0,-6-3-8 0,6 3-12 0,0 0-13 16,0 0-19-16,0-4-16 0,0 4-17 0,0-4-17 16,0 0-15-16,0 1-8 0,0-1-7 0,-7 0-5 0,7 1-6 15,0-5-11-15,0 4 4 0,7 1 6 0,-7 0 3 0,0-5 1 16,0 5 0-16,0-1 0 0,0 0 1 0,0-3 5 16,0 3-4-16,0-3-8 0,0 0-3 0,0 3-3 0,0 0-2 15,0 1-2 1,0-1-1-16,-7 0 4 0,7 4-4 15,0-3-3-15,0 0 0 0,0-1 1 0,0 0-1 0,0 4 0 16,0-4 2-16,0 1-1 0,0-2 1 0,0 5 1 0,0-3 0 16,0 3-1-16,0-4 1 0,0 0 0 0,0 4-2 15,0-3 4-15,0 0-1 0,0 3 1 0,-7-4 2 0,7 4-2 16,0-5 4-16,0 5-2 0,0-3 1 0,0 3 0 0,0-3-1 16,0 3 0-16,0-4-1 0,0 0-1 0,0 4-2 0,0-3 1 15,0-1-1-15,0 0-1 0,0 4 1 0,0-4 1 16,0 1-1-16,0-1 0 0,0 1 0 0,0-1-2 15,0 1 0-15,0-1 3 0,0 0-1 0,0 0 0 0,0 1 0 0,0-4 2 16,0 2 1-16,0 3 2 0,0-2-3 0,0-4-1 16,0 5 1-16,0-5-2 0,0 5 0 0,0-5-1 0,0 5 1 15,0-6 0-15,0 6 2 0,0 0 1 0,0-1 2 16,0-3-1-16,0 3-1 0,0-4 1 0,7 5-3 0,-7-4 0 16,0 0 1-16,0 3-2 0,0-4 0 0,0 1 3 0,0 4 2 15,0-4 3-15,0-1 2 0,0 4 2 0,0 1-1 16,0-1 2-16,0-4 0 0,-7 6-1 0,7-3-2 0,0 2-3 15,0-6-2-15,0 7-3 0,0-2-1 0,0-4-3 0,0 5-4 16,0 0 1-16,0-2-2 0,0-2 0 0,0 3 1 0,0 1 1 16,0-1 0-16,0-3 1 0,0 3 4 0,0 0-1 15,0 1 3-15,0-1 2 0,0 1 2 0,0-2 4 16,0 3 1-16,0-2 3 0,0 0-2 0,0 0-1 0,0 1-1 16,0-1-2-16,0 0-3 0,-6 4-5 0,6-4-1 0,0 2-4 15,0-3 0-15,0-2 0 0,6 2 0 0,-6 3-1 0,0-2 0 16,0-3-1-16,0 3 0 0,0 1 0 0,0-2 1 15,0 1 0-15,0 4 0 0,0-2 1 0,0-3 1 16,0 2 1-16,0 3 1 0,0-4 1 0,0 1 0 0,0-1 1 16,0-4 0-16,0 5 1 0,0-1-1 0,0 1-1 0,0-4 1 15,0 3-3-15,0 0 1 0,0-3 0 0,0 3 0 0,0-4 0 16,0 6 0-16,0-6 3 0,0 0 2 0,0 5-1 16,0-5 0-16,0 1 2 0,0 0-1 0,0 0 0 0,0 2-1 15,0-1 0-15,0 2-1 0,0-3 1 0,0 2-1 16,0-2-1-16,0 4-1 0,0-2 1 0,0 3-2 0,0-6 0 15,0 1 0-15,0 3-1 0,0-4 0 0,0 6 1 0,-6-3-2 16,6 2-3-16,0-4 2 0,0 3 1 0,0 0 1 16,0 0 0-16,0-3 1 0,0 4-3 0,0-1 2 0,0 1 3 15,0-1 1-15,0 0-2 0,0 0-4 0,0 1 1 16,0-1-1-16,0 0 0 0,0-3-1 0,0-1 1 0,-7 0-3 16,7 6 2-16,0-5 2 0,0-1-1 0,0 0 1 0,0 2 1 15,-6-2 1-15,6 1 1 0,0-1 0 0,0 1-1 16,0 0 0-16,0 0 0 0,0-1 0 0,-6-3 0 0,6 4 0 15,0-1-2-15,0-2 1 0,0 2-2 0,0 1 0 0,-7-1 1 16,7 0 0-16,0 2 0 0,0-2 0 0,0 1 1 16,0-1-1-16,0 1 1 0,-6 0 0 0,6 0-1 0,0-4-2 15,0 3 0-15,0 2-1 0,0-3-1 0,0 3-1 16,0-2 1-16,0 1-1 0,-7-1 2 0,7 0-1 0,0 2 2 16,0-1-1-16,0-1 2 0,0 0 0 0,0 1 1 0,0 0-1 15,0 0 1-15,0-1-1 0,-7-3 0 0,7 5 0 16,0-3 1-16,0 3 1 0,0-2-1 0,0 1 1 0,0-1-1 15,0 1 0-15,0-3 0 0,0 2-2 0,0 1-1 16,0-5 0-16,0 6 0 0,-7-2 0 0,7 0 0 0,0 1 0 16,0 0 1-16,0 0 1 0,0-1 1 0,0-3 0 0,-6 5 0 15,6-3-1-15,0-1 2 0,0 3-1 0,0-5 2 16,0 5-2-16,0-1 0 0,-6-2-2 0,6 3 0 0,0-1 0 16,0 2-1-16,0-2 1 0,0-1-1 0,0-1 0 15,0 3 0-15,0-1 1 0,0-3 0 0,0 4-1 0,0-4-1 16,0 4 2-16,0 0-1 0,0 0 3 0,0-5-2 0,0 5-1 15,0-1 0-15,0 1 0 0,0 0 1 0,0-1-2 16,0 5 1-16,0-5 0 0,0 2-2 0,0-3 1 0,0 6 0 16,0-4 0-16,0 3 1 0,0-3 0 0,6 3 0 15,-6-3-2-15,0 3 2 0,0-4 0 0,0 2 0 0,0-2 0 16,0 5 0-16,6-5 0 0,-6 4 2 0,0-3 0 0,0 0-1 16,0 0 0-16,7-1-1 0,-7-2 1 0,0 3-1 15,0-2 0-15,0 2 0 0,0 0 0 0,7 0 0 0,-7-1 1 16,0-2 0-16,7 2-1 0,-7 1-2 0,0-5 0 0,6 5 0 15,-6-3-1-15,0 2 1 0,7-3 1 0,-7 1 0 16,0 2 0-16,6-3 2 0,-6 3 0 0,0-3 1 0,6 4 1 16,-6-4 0-16,0 4-2 0,7-5-1 0,-7 5 0 15,0-3 1-15,0 2-1 0,6 1 0 0,-6 0-1 0,0 0 0 16,0-1 0-16,0 1 1 0,0-1 0 0,0 2 0 0,0-6 0 16,0 5 0-16,0-5 0 0,0 1 2 0,0 1-1 15,7-1-1-15,-7-1 0 0,0 2 0 0,0-5 0 0,0 4 0 16,0 1 0-16,0-2-1 0,0 1 2 0,0 0 1 15,0 4-1-15,0-4-1 0,-7 3 1 0,7-3 2 0,0 4-4 16,0 0 0-16,0-4 0 0,0 3 1 0,0 1 0 0,-6 0 1 16,6 0-1-16,0-1 0 0,0 1 3 0,0 0 0 15,0-1 0-15,-7 1 0 0,7-4-2 0,0 3-1 0,0 1 1 16,0-1 1-16,0 1-2 0,-6 0 1 0,6 0-2 16,0-1 1-16,0 1-1 0,0 0 1 0,0 0 0 0,-6-1-1 15,6 1 1-15,0 0 1 0,0-1-1 0,0-3 0 0,0 4 0 16,0 0 1-16,0-4-1 0,0-1 0 0,0 2-1 15,0-2-1-15,0 2 1 0,0-1 0 0,0 0 1 0,0-3-1 16,0 2 1-16,0-2 0 0,0 2 1 0,0-3 0 16,0 5 0-16,0-2-1 0,0-2 1 0,0 3 0 0,0 0-1 15,-7 1 1-15,7-2-1 0,0-2 0 0,0 3 0 0,7 0 0 16,-7 0 0-16,0 3 0 0,0-3 0 0,0-3 0 16,0 2 2-16,0 1-2 0,0 0 0 0,0 0 1 0,0 1 0 15,0 2 0-15,6-3-1 0,-6 1 0 0,0-2 0 16,0 5 0-16,0-3 0 0,0 2 0 0,0-3 0 0,0 3 0 15,0 0 0-15,0-1 0 0,0-3 0 0,0 4 0 0,0 1 0 16,0 0 0-16,0-4 0 0,0 4-1 0,0-1 0 16,0-3 1-16,6 5 1 0,-6-6-2 0,0 1 1 0,0-1 0 15,0 3 0-15,0-7 0 0,0 5 0 0,0 0-1 16,0-3 0-16,7 3 1 0,-7-1-1 0,0 2 0 0,0-5 0 16,0 4 1-16,0 1 1 0,0-5 0 0,0 4-1 0,0-1-1 15,0-2 1-15,0 3 0 0,0-4-1 0,6 4 1 16,-6 0-1-16,0 0-1 0,0-3 2 0,0 3 0 0,0 0-2 15,0-4-1-15,0 1 2 0,0-1-2 0,0 4 0 16,0-4 1-16,7 7 0 0,-7-2 0 0,0-1 2 0,0 3-1 16,0 1-1-16,7 0 1 0,-7 0 1 0,0-1-1 0,0 5 1 15,0-5 0-15,0 8-1 0,0-6 1 0,0 1 0 16,0 5-2-16,0-3 2 0,0-1 0 0,0-1 0 0,0 5 0 16,0-3-1-16,-7 0-1 0,7 0 1 0,0 3 1 0,0-5-1 15,0 2-2-15,0 0 0 0,-7-2 0 0,7 1 0 16,0 4 2-16,0-3 0 0,0 3-2 0,0-4 1 0,0 4 0 15,-6 0-1-15,6 0 0 0,0 0-2 0,0 0 0 16,0 0-2-16,0 0-1 0,-7 0-2 0,7 0 0 0,0 0-1 16,0 4-3-16,-6-4 3 0,6 3 0 0,-6 1 1 0,-1 1 2 15,-6 1 2-15,-1 2 3 0,8 3 0 0,-13 1 3 16,6 2-1-16,-7 1 0 0,1 2 1 0,-1 2 0 0,-6-1 0 16,6 3-1-16,-6 2 1 0,1 3 0 0,-2-4 0 15,8 3 0-15,-7 0 0 0,0-2 1 0,6 3-2 0,1-4 0 16,-1-1 0-16,1 2 0 0,-1-5 0 0,0 0 0 0,8 0-1 15,-1-3 1-15,0-3 0 0,6 2 2 0,-6-3 1 16,6-4-2-16,1 1 1 0,1-4-1 0,-3 2 1 0,8-2 0 16,0 0 0-16,-7-1-2 0,7-3 0 0,0 0 2 15,0 0 0-15,0 0 1 0,0 0 1 0,0 0 1 0,0 0 2 16,0 0-2-16,0 0 3 0,7-3 2 0,-7 3 0 16,0-8 1-16,8 4-4 0,-8-2 1 0,5-5 0 0,1-4 0 15,1 1-3-15,6-6-1 0,-6-1-2 0,6-1 0 0,-6-4 4 16,5 4-3-16,1-3-1 0,0-1-1 0,0 4 0 15,0 0-1-15,-7-4 0 0,7 4-1 0,1 1 0 0,-1-1-1 16,0-1 1-16,0 5 0 0,0 0 0 0,0-1-1 0,0 5 1 16,0-4-1-16,0 4-1 0,0-3 0 0,-6 8-1 15,6-7 0-15,-1 5 0 0,-5 4 1 0,-1 0-2 0,1 3-1 16,6 0 0-16,-7-3-1 0,9 7-3 0,-4 0 1 16,3 0-2-16,4 0 1 0,3 7 1 0,5-3 1 0,0 7 1 15,0 0 1-15,6 7 3 0,1-4 0 0,0 9 2 0,6 0 2 16,0 2 1-16,-7 4 3 0,14 0-1 0,-7 1 1 15,0 3-1-15,7-4 2 0,-7 4-3 0,0-3 2 0,0 3-3 16,0-8-1-16,-7 4 0 0,1-7 0 0,0 3 0 16,-7-5 0-16,0 1 2 0,-7-6-1 0,1-1-1 0,-7 1 0 15,6-4 1-15,-5 0-1 0,-7 0 0 0,6-4-9 0,-7-3-16 16,-6 3-30-16,6 0-35 0,-6-2-35 0,6-3-79 16,-6 2-130-16,0 0-137 0,0-4-224 0,0 4-111 0,0 0-56 15,-6 0-16-15,-6-1 9 0</inkml:trace>
  <inkml:trace contextRef="#ctx0" brushRef="#br0" timeOffset="7504.8425">17479 8173 356 0,'-12'0'316'0,"-1"0"-106"0,7 0-75 16,-1 0-43-16,-6 0-24 0,7 0-11 0,-1 0-4 15,-6 0-1-15,7 0 1 0,-1 0-1 0,0-3-2 0,-6 3-4 16,8 0-3-16,-3 0 3 0,-5-5 5 0,0 5 5 16,7 0 4-16,-8 0 3 0,8-3 3 0,-7 3 3 0,0 0 3 15,0 0-3-15,-7 0-6 0,8 0-9 0,-1 0 2 0,-7 3 1 16,7-3 2-16,-6 5 6 0,6-5 6 0,-8 3 12 15,2 1 14-15,0-2 12 0,-1 4 5 0,-5-4 6 0,4 2 5 16,-3 0-1-16,-4 0-5 0,9-1-7 0,-7 1-14 16,0 0-10-16,0 0-10 0,0-2-11 0,0 3-10 0,0 2-6 15,-7-3-8-15,7 7-6 0,-6-4-1 0,-2 4-4 0,2-3-4 16,6 2-3-16,-6 1 0 0,6 0-5 0,-7 0-5 0,7 4-1 16,-1-5-1-16,2 2-3 0,-1 3-1 0,0-1-1 15,6-2-3-15,1 2-1 0,0-3 2 0,-2 3-2 16,9 1-1-16,-8 4-1 0,8-5 4 0,-2 4 1 0,1 1 2 15,0 3 0-15,0-1 0 0,-7 1-1 0,8 5 1 0,-1-2-1 16,0 1-1-16,-1-1 1 0,1 0-3 0,0 2 4 16,1 2 1-16,-1 0 0 0,-1-3 3 0,1 3 2 0,7-4-1 15,-1 6 0-15,-5-6-1 0,12 0-1 0,-7-2 0 16,0 2-1-16,7-2-1 0,0 2-1 0,0-4 2 0,7 1-3 16,-7 0-1-16,7 4 0 0,5-4 1 0,-5 0-1 0,6 0 0 15,0 0 1-15,-6-1-1 0,11 2 0 0,-3-2 2 16,3 2-1-16,2 0-1 0,-7-2 0 0,13 1-1 0,-6-4 1 15,5 0-1-15,-4 1 0 0,11-1-2 0,-6 1 4 16,0-4-2-16,7-1-1 0,-1 1-1 0,-6-5-3 0,6 1 2 16,1-3 1-16,6-1-2 0,-6 0-3 0,-1-4 2 0,7 2 1 15,1-5-1-15,-2 0 0 0,1-5-1 0,1 2 0 16,-7-4 0-16,5 0 1 0,2-1 1 0,-2-3 1 0,-5-3 0 16,6-1 1-16,-6-3 2 0,6-1 5 0,-7-6 4 15,1 2 8-15,6-6 9 0,-7 0 17 0,1-3 14 0,-1-6 14 16,1 1 10-16,-7-2 4 0,1-9 2 0,-8 0-3 0,0-3-4 15,-5-4-14-15,-1 0-10 0,0-4-13 0,-1 1-8 16,-12 0-3-16,6-1 0 0,-12 4-2 0,-1 0-1 0,2 3 3 16,-8 6 1-16,-7-2 1 0,1 4 1 0,-7 3 1 15,5 5-3-15,-3 2-1 0,-10 5-6 0,8 0-5 0,-7 3-13 16,-5 4 1-16,5 5-8 0,-6 2-18 0,0 3-32 0,-6 5-45 16,-2-1-52-16,-5 13-50 0,7-2-89 0,-7 8-154 15,5 0-196-15,2 7-165 0,6 1-106 0,1-1-30 0,5 4 7 16</inkml:trace>
  <inkml:trace contextRef="#ctx0" brushRef="#br0" timeOffset="11064.6505">21479 15071 259 0,'0'-3'227'0,"-7"3"-49"0,7-5-44 0,0 2-38 16,0 3-28-16,-6-6-17 0,6 6-10 0,0-8-4 0,0 4-2 31,0-4 0-31,-7 5 1 0,7-5-1 0,0 5 3 0,0-5 0 0,-6 1-1 0,6 4 3 0,0-5 3 0,-6 1 6 16,6 3 6-1,0-3 3-15,-7 3 0 0,7-3 2 0,0 4 6 16,-7-1 7-16,7 0 5 0,-7-3 4 0,1 3 8 15,0 0 13-15,-1-2 13 0,1 1 9 0,-1-2 15 0,-5-1 13 16,5 2 4-16,-7 1 5 0,8-1 5 0,-7-3 0 0,0 3-1 16,7-2-8-16,-1 1-17 0,-7-4-20 0,8 4-16 15,-6-4-14-15,-1 3-18 0,6-3-18 0,-6 5-13 0,0-2-8 16,0 1-6-16,0-1-4 0,0 1-3 0,-7-4-4 0,7 6-4 16,-7-1 0-16,1-2-3 0,6 5-5 0,-6-5 0 0,-8 1 0 15,8 3 2-15,-7-3 1 0,5 4 1 0,-3-5 1 16,-3 4 0-16,8-3 3 0,-7 4 1 0,6-4 0 0,-7-1-1 15,8 4-2-15,-5 1 1 0,3-5-1 0,-5 4-2 0,0 1-2 16,6-1 1-16,1 1 2 0,-7-1-3 0,7-1 1 16,-8 3-2-16,1 2 0 0,0-4 0 0,0 4-1 0,6-3-3 15,-5 3 1-15,-2 0-1 0,3 0-1 0,3 0 2 16,-5 0-1-16,0 0 1 0,0 0 4 0,0 0 1 0,-1 0 5 16,2 0-2-16,-2 0-2 0,1 0-1 0,0 0 1 0,7 0 0 15,-6 0-2-15,-3 0 0 0,-4 3-7 0,6-3 2 16,0 4 4-16,0-4 0 0,0 2-2 0,-7 3 0 0,7-1-1 15,0-1 1-15,-6 1 2 0,-1-1-1 0,7 1 0 16,-7 4 2-16,1-5 1 0,6 1-1 0,-6 4 1 0,-1-6 0 16,1 3 1-16,0-2-1 0,4 4 0 0,-4-3 0 0,0 0-1 15,5 3-1-15,2-3 0 0,-2-1 0 0,1 1-6 16,7-1 1-16,-7 1-1 0,6 4 2 0,0-5 0 0,2 2-1 16,5-2-1-16,-7 3 1 0,0-1 3 0,0 2-4 15,7-3 0-15,-6 0-1 0,6 3 2 0,0-3 0 0,0 3 1 16,-7-3-1-16,14 3 1 0,-7-4 2 0,-6 5-1 0,12-5 1 15,-7 5-4-15,2-4 0 0,5 3 0 0,1-4-3 16,-7 4 0-16,6-3 2 0,0 4-1 0,-6-1-1 0,7 0 1 16,-7 0 1-16,7 1-1 0,-1 0 2 0,-6-5 0 15,6 5-1-15,1-1 0 0,-1 1 1 0,2-5-1 0,-2 4 2 16,-1 0 0-16,3 1-1 0,-3-1-1 0,2 0 1 0,-7 0 1 16,13 1 0-16,-6-1 1 0,-1 4-2 0,1 0 1 15,-1 0 2-15,1 0-1 0,-1 0 0 0,0 3 1 0,1-2-1 16,-1 3 0-16,1-5 0 0,6 5 0 0,-6-4 1 15,-1 4 0-15,7-4 1 0,-6 0 0 0,-1 3 2 0,7-3-1 16,-6 1-1-16,6-1-2 0,0-1-2 0,-7 2 0 0,7-2-1 16,0 1 0-16,-6 0 0 0,6 0 0 0,0 4 1 15,-7-1 1-15,7 1 2 0,0-1 1 0,0 2 0 0,-8-3-1 16,8 7 0-16,0-5 2 0,0 3 2 0,0 0 1 0,0 1-5 16,0-5 2-16,0 3 2 0,0-1 0 0,0 3 4 15,-5-5 0-15,5 1-2 0,0 3 0 0,0-7 4 16,0 3-2-16,0-2 2 0,0 2-2 0,-6-3-3 0,6 1 0 15,0-2 0-15,0-3 1 0,0 5-1 0,6-2 0 0,-6-2-5 16,0-1 1-16,0 0 0 0,0 1 1 0,5-1-2 0,-5-3 0 16,0 3 1-16,0-4 0 0,8 5 2 0,-8-1-1 0,0-3 2 15,7 3 0-15,-7 0 1 0,6 0 2 0,-6 5-2 16,7-4 3-16,-7 2 0 0,6 1 2 0,-6-3 0 16,7 3 0-16,-7 0-3 0,6-1-1 0,-6-2-4 0,0 3 2 15,0 0 0-15,7-4-1 0,-7 4 0 0,0 1 0 0,0-3-2 16,0-1 0-16,0 4 3 0,0-5 0 0,6 0-1 15,-6 0-2-15,0 1 0 0,6-5 0 0,-6 5 1 0,0-1 2 16,7 1 2-16,-7-1 5 0,0 0 4 0,0 4 2 16,0-4 1-16,0 0-1 0,0 4 0 0,6-3-3 0,-6 0-2 15,0-1-7-15,0-3-2 0,0 2-4 0,0 3-2 0,7-3 1 16,-7 2-1-16,0-1 0 0,0 1 1 0,7-1 0 0,-7 3-1 16,0-2 3-16,0 3 0 0,0-3 0 0,0-2 2 15,0 5 0-15,0-3 1 0,0 3 2 0,0 1-6 16,0-6 4-16,0 5 2 0,0-3 0 0,0-1 1 0,-7 4 1 15,7-4 1-15,0 1 0 0,-7 2 8 0,7-3-6 0,0 1-1 16,0-1 0-16,-6 1 1 0,6 3-4 0,0-4-2 0,0 4-1 16,0-3 0-16,0-2-3 0,-7 6 0 0,7-1-1 15,0-4-1-15,0 1 0 0,0 2 2 0,-6-3-1 16,6 1 2-16,0 3 0 0,0-3 0 0,-6 2-1 0,6-2 2 16,0 3-1-16,-7-4-1 0,7 0-2 0,0 0 1 0,0 1-1 15,0 3 7-15,-6-3-5 0,6-1-2 0,0 1-1 16,0-2 0-16,0 2 1 0,0 3 0 0,-7 0-4 0,7-4-4 15,0 4 4-15,-6 0 3 0,6 3 3 0,0-3 2 16,0 0-3-16,0 1 0 0,-7 2 5 0,7-3-1 0,0 1 0 16,0-2 0-16,0 5-5 0,-6-1 0 0,6 1 3 0,0 0 0 15,-7 0 0-15,7-1-2 0,-8 5 0 0,8-5 0 0,0 5 0 16,-5-2 1-16,5 2-2 0,0 0 1 0,0-2-1 0,0-1-1 16,0 2 0-16,0 0 0 0,0-4 0 0,0 5 0 15,0-5 0-15,5 1 0 0,-5 0-2 0,8-1 2 0,-8 1 1 16,7-1 0-16,-7 1-1 0,6-3 3 0,1 2 1 0,-1-2-3 15,-6 2 4-15,7 1 0 0,-1-1 1 0,-6 1-1 0,7 2 2 16,-7-1-1-16,6-3 3 0,-6 7-2 0,6-6-1 0,-6 5-2 16,7-5-2-16,-7 1 2 0,0 3-1 0,6-3-1 15,-6-1-2-15,7 5 2 0,-7-4 0 0,7 3-1 0,-7-3-1 16,6 0 2-16,-6-1-2 0,7 1 1 0,-7-1 0 0,6 1 0 16,-6 0 0-16,7 3 0 0,-7-7 1 0,6 8-2 0,-6-5 1 15,7 1 0-15,-7-1-1 0,6 1 1 0,-6 0 1 0,6-1-2 16,-6 4 1-16,0-3 0 0,8 3 0 0,-8-4 0 0,0 5 1 15,0-1-2-15,0-3 0 0,5 4 1 0,-5-1 0 16,0 4 0-16,8 0 2 0,-8 0 2 0,0-4-2 0,7 3 0 16,-7-2-1-16,0 0-1 0,5-1 0 0,-5 1 0 15,0-5-1-15,7 4-1 0,-7-4 1 0,6 5 0 16,-6-4 0-16,0 3 1 0,7-3-1 0,-7 0 0 0,7-1 1 16,-7-3 0-16,6 3-1 0,-6-2-1 0,0-1 1 15,7-5 0-15,-7 3 0 0,0-1-1 0,0-2 1 16,0 2 0-16,6-5 0 0,-6 5 0 0,0 3 0 15,0-4 0-15,7 0 0 0,-7 1 0 0,0-1 1 16,6 3 1-16,-6-1-2 0,6-3 0 0,-6 5 0 0,7-3 0 16,-1 3 2-16,1-1 0 0,0-2-1 0,-1 4 1 15,1-5-2-15,-1 3 2 0,1-2 1 0,5-1 0 16,-4 4-2-16,-2-4 1 0,1 1-2 0,-1 3-1 16,7 0 4-16,-7-4 0 0,7 4-1 0,-6-4-1 15,6 4 1-15,-6 1-1 0,5-6 2 0,1 5-3 0,-6-3 2 16,6 3-1-16,-7 0-1 0,7-4 0 0,0 4 0 15,-6-3 0-15,6-1-1 0,-1 4 2 0,3-4-1 16,-2 0-1-16,-8 1 1 0,8-5 0 0,1 4-1 16,-1-3 2-16,0 4 1 0,-1-5-1 0,2 5 0 0,-1-4 0 15,0-2 1-15,0 4-1 0,0-4 2 0,0 2-2 16,0-1-2-16,0 2 0 0,0-2 0 0,7 5-1 16,-7-4 0-16,-1-2 2 0,8 3-2 0,-7 2 0 0,0-4 2 15,8 1-1-15,-10 0 1 0,10 3 0 0,-8-3-2 16,6-1 2-16,-6 1 0 0,7 0 1 0,-8-4 0 15,8 3 0-15,0 1-1 0,-7-1 0 0,6 1 0 16,1-4 0-16,-6 4 0 0,4 0-2 0,2-4 1 16,-1 3 1-16,-6 1 0 0,6-4 1 0,2 4-1 0,-3 0 1 15,2-2-1-15,0-2 0 0,0 4 0 0,-1-4-1 16,1 4 0-16,-1-4 1 0,7 0 0 0,-6 0-2 16,-1 0 1-16,0 0 1 0,8 0-1 0,-8-4-1 15,1 4 0-15,-7 0-1 0,6-4-1 0,1 4 2 16,-7 0-1-16,6 0-2 0,2-2 1 0,-8 2 0 0,6 0 2 15,0 0 1-15,1-4 1 0,-1 4-1 0,1-4 0 16,-1 0 2-16,1 1-1 0,-1-5 0 0,8 4 0 16,-8 1-1-16,0-4 1 0,8-4 0 0,-2 3-1 15,2 1-1-15,-1-4 2 0,0 3 0 0,0-2 1 0,0 3-2 16,0-5 1-16,-7 4-1 0,7-2 1 0,0 3 0 16,-6-5-1-16,7 5-1 0,-9-4-1 0,9 4 1 15,-8-4-4-15,1 4 0 0,6-5 0 0,-8 2 0 16,10-1 0-16,-2-5 0 0,-7 2-1 0,7-1 2 0,0 1 2 15,1-1-1-15,-2-3 1 0,-5 4 2 0,6-9 0 16,0 6-1-16,0-3 2 0,-7 3-2 0,8-5 1 16,-8 0 2-16,7-1 0 0,-6 2 0 0,-1-1-1 15,0-1 2-15,8-3 0 0,-14 1 1 0,6-4-2 0,0 4 0 16,-6-5 1-16,7 1 1 0,-6-4 1 0,-1 4-1 16,0-8 2-16,0 0-1 0,-7 1 1 0,7 0 1 0,0-1 1 15,0-1-2-15,-6 6 2 0,5-5 1 0,2 4 1 0,-7 0 4 16,5 1 2-16,-5-2-1 0,-1 2 1 0,7-1 0 15,-7-4 0-15,1 0 0 0,-7 1-1 0,7-1-2 0,0 0-1 16,-7-4 0-16,7 4 2 0,-7-1 1 0,5-8 2 0,-5 7 1 16,0-5 0-16,0 0 0 0,0-4-2 0,0 0 0 0,0 0-2 15,0-2 1-15,0-6-3 0,0 2-1 0,0-1-1 0,0-4-2 16,0 4 0-16,0-4 0 0,0 1-1 0,0 3-1 16,-5 4-1-16,-2 0 0 0,7 3 1 0,-7 0 1 0,0 1 0 15,0 2-1-15,1 1 1 0,6 5 1 0,-6-2 1 16,-1 5 3-16,1-1 3 0,-1 1 1 0,1 2-1 0,0-2-1 15,-1 2-1-15,-7-2-1 0,8 3-3 0,0-3-2 0,-7 3-5 16,6-4-1-16,1 0 1 0,-8 4-1 0,8-8 0 16,-7 5 1-16,7 0 2 0,-7-5-2 0,0 1 0 0,-1 0-1 15,1-1 1-15,1 1 2 0,-8-4-1 0,7 7-2 16,-7-6 0-16,8 2 1 0,-15 1 0 0,14 3 0 0,-6-3 0 16,-1 7 0-16,1-4 0 0,-7 8 0 0,5 0 0 0,3-1 0 15,-2 1-1-15,0 4 1 0,1 2-1 0,6-2 0 16,-7 2-1-16,7 6 0 0,0-5 1 0,-7 7-1 0,7 0 1 15,1 1-1-15,5-1 2 0,-6 4-1 0,1-1 1 16,5 2 0-16,-7 3-1 0,8-5 1 0,-7 5-1 0,7-1 1 16,-7 6-1-16,6-6 2 0,-6 1-1 0,0-1 0 0,0 2 2 15,7 1-2-15,-14-2 1 0,6 3-2 0,-5 1 0 16,7-1-3-16,-9 0 0 0,3 4 2 0,-2 0-1 0,0 0-1 16,2 0 1-16,-3 4 2 0,8-4 0 0,0 4 0 15,0-4-2-15,0 3 0 0,0-3 0 0,0 8 1 0,6-5-1 16,-6 2 0-16,1-3 0 0,5 2 0 0,1 0-2 0,-2-4-6 15,3 4-17-15,-2 3-19 0,-1-3-29 0,3 0-46 16,-8-2-56-16,0 6-53 0,6-1-106 0,-13 1-140 0,8 0-156 16,-1-2-192-16,-7 1-101 0,7 2-21 0,-6-2 14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35 7466</inkml:trace>
  <inkml:trace contextRef="#ctx0" brushRef="#br0" timeOffset="27.02">8335 7466,'25'0</inkml:trace>
  <inkml:trace contextRef="#ctx0" brushRef="#br0" timeOffset="151.99">8508 7491</inkml:trace>
  <inkml:trace contextRef="#ctx0" brushRef="#br0" timeOffset="465.09">8508 7491</inkml:trace>
  <inkml:trace contextRef="#ctx0" brushRef="#br0" timeOffset="644">8558 7516</inkml:trace>
  <inkml:trace contextRef="#ctx0" brushRef="#br0" timeOffset="841.26">8558 7516,'25'0</inkml:trace>
  <inkml:trace contextRef="#ctx0" brushRef="#br0" timeOffset="1012.04">8583 7516</inkml:trace>
  <inkml:trace contextRef="#ctx0" brushRef="#br0" timeOffset="6129.92">9178 7714,'25'0,"-25"25,0-50,-25 25,0 0,0 0,1 0,-1 0,25-25,-25 25,0 0</inkml:trace>
  <inkml:trace contextRef="#ctx0" brushRef="#br0" timeOffset="6152.9">9004 7689,'0'0</inkml:trace>
  <inkml:trace contextRef="#ctx0" brushRef="#br0" timeOffset="16446.98">8335 7491,'0'-25,"-25"25,0 0,0 0,25-25,-24 25,-1 0,0 0,0 0,0 0,0 0,25-24,-24 24,-1 0,0 0,0 0,0 0,1 0,-1 0,0 0,0 0,0 0,1 0,-1 0,0 0</inkml:trace>
  <inkml:trace contextRef="#ctx0" brushRef="#br0" timeOffset="22805.71">8310 7466,'25'0,"-25"-25,25 25,-1 0,1 0,0 0,0 0,0 0,-25 25,24-25,1 0,0 0,-25 25,25-25,0 0,-1 0,1 0,0 0,0 0,-25 25,25-25,-1 0,1 0,0 0,-25 25,25-25,0 0,-1 0,1 24,0-24,0 0,0 0,-25 25,24-25,1 0,0 0</inkml:trace>
  <inkml:trace contextRef="#ctx0" brushRef="#br0" timeOffset="26413.35">9079 7590,'0'0,"25"25,-1-25,1 0,0 0,0 0,0 0,-25 25,24-25,1 0,0 0,-25 25,25-25,0 0,0 0,-1 24,1-24,0 0,0 25,0-25,-1 0,1 0,-25 25,25-25,0 0,-25 25,25-25,-1 0,-24 25,25-25,0 0,-25 24,25-24,0 0,-25 25,24-25,1 0,-25 25,25-25,0 0,0 25,-1-25,1 0,-25 25,25-25,0 24,0-24,-25 25,24-25,1 0,0 25,0-25,0 0,-25 25,24-25,1 0,-25 25,25-25,0 0,0 0,-25 25,24-25,1 0,-25 24,25-24,0 25,0-25,0 25,-1-25,-24 25,25-25,0 0,-25 25,25-25,0 0,-1 0,1 0,-25 24,25-24,0 0,0 0,-25 25,24-25,1 0,0 0,-25 25,25-25,0 0,-1 0,-24 25,25-25,0 0,0 0,0 25,-1-25,1 0,0 24,0-24,0 0,-1 25,1-25,0 0,0 0,-25 25,25-25,-1 0,1 0,-25 25,25-25,0 0,0 0,-25 25,24-25,1 0,0 24,0-24,0 25,0-25,-1 0,-24 25,25-25,0 0,0 25,0-25,-25 25,24-25,1 0,0 24,0-24,0 25,-1-25,1 25,0-25,0 25,0-25,-1 0,-24 25,25-25,0 0,0 0,-25 24,25-24,-1 25,1 0,0-25,0 25,0-25,-25 25,24-25,1 0,0 24,0-24,-25 25,25-25,-1 0,-24 25,25-25,0 0,0 25,0-25,-1 25,1-25,0 24,0-24,0 25,-1-25,-24 25,25-25,-25 25,25-25,0 25,0-25,0 25,-1-25,1 24,0-24,0 25,0-25,-25 25,24-25,1 0,-25 25,25-25,0 0,-25 25,25-25,-1 24,1-24,-25 25,25-25,-25 25,25-25,0 0,-25 25,24-25,-24 25,25-25,-25 24,25-24,0 0,-25 25,25-25,-25 25,24-25,1 25,0 0,0-25,-25 24,25-24,-1 0,1 25,0 0,0-25,-25 25,25-25,-1 25,-24-1,25-24,0 25,0 0,0-25,-25 25,24-25,1 25,0-1,0-24,-25 25,25-25,-25 25,25-25,-25 25,24-25,1 25,0-25,-25 24,25-24,-25 25,25-25,-25 25,24-25,-24 25,25-25,-25 25,25-25,-25 24,25-24,-25 25,0 0,25-25,-25 25,24-25,-24 25,25-25,-25 25,25-25,-25-25,0 0,0 50,25-25,-25-25,-25 25,25 25,0 0,25-25,-25-25,0 0,0 0,-25 50,0-25,25 25,0 0,25-25,0 0,-25-25,25 25,-25-25,0 0,0 50,-25-25,25 25</inkml:trace>
  <inkml:trace contextRef="#ctx0" brushRef="#br0" timeOffset="29598.82">8062 7392,'0'25,"0"-1,-25-24,25 25,0 0,25-25,0 0,-25-25,24 25,1-25,-25 1,-25 24,1 0,-1 0,25 24,0 1,25-25,-1 0,-24-25,25 25,-25-24,25 24,-25-25,0 0,-25 25,0 0,1 0,24 25,-25-25,25 25,0-1,25-24,-25-24,24 24,1 0,-25-25,25 25,-25-25,0 0,-25 25,0 0,1 0,-1 25,0-25,25 25,-25-25,25 25,0-1,-25-24,50 0,0 0,0 0,0 0,-25-24,24 24,1 0,-25-25,0 0,25 25,-25-25,-25 0,0 25,1 0,24 25,-25-25,0 0,25 25,-25-25,25 25,0 0,0-1,25-24,0 0,0 0,-1-24,1 24,-25-25,25 25,-25-25,0 0,0 0,-25 25,0 0,1 25,-1 0,25 0,-25-25,25 25,25-50,0 25,-25-25,24 25,-24-25,0 0,-24 25,24 25,-25-25,0 0,0 25,0-25,25 25,0 0</inkml:trace>
  <inkml:trace contextRef="#ctx0" brushRef="#br0" timeOffset="36798.83">11063 8186,'25'24,"0"-24,-25 25,25 0,-25 0,24-25,-24 25,0-1,25-24,-25 25,0 0,0 0,0 0,25-25,-25 24,0 1,-25-25,0 0,1 0,-1 0,0 0,0 0,0 0,1 0,-1 0,0 0,25 25,-25-25,0 0,1 0,-1 0,0 0,0 25,0-2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5:26.06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217 15371 280 0,'6'-8'407'0,"-6"6"-118"0,7-5-108 0,-7-1-70 16,6 4-40-16,-6-4-19 0,7 1-5 0,-1 0 1 15,-6 0 5-15,6 3 4 0,-6-3 3 0,0 3-1 0,7 1 0 16,-7-1-2-16,0 0-3 0,0 1-3 0,0 3-5 16,0-8-2-16,0 5 2 15,6 3 1-15,-6-4 3 0,0 4 3 0,0 0 8 0,0-4 10 0,0 4 13 0,0 0 17 0,0 0 14 16,0-3 17-16,0 3 13 0,0 0 11 0,0 0 6 16,-6 0 2-16,6 0-16 0,0 0-6 0,-7 0-9 0,7 3-16 15,-6-3-17-15,0 0-18 0,-1 0-17 0,1 4-16 16,-7-4 0-16,-1 0-14 15,2 0-11-15,-1 4-1 0,6-4-6 0,-6 0-2 0,0 0-1 16,1 3-2-16,-3-3 1 0,2 0-5 0,1 0 0 16,-1 3-4-16,0-3 0 0,0 0 1 0,0 0 1 0,-1 0 1 0,2 0-1 0,-1 0 2 0,0 5 1 15,0-5 2-15,-7 0 0 0,1 3 0 0,6-3-1 0,-8 4-1 16,2 0 1-16,0 3 1 0,-1-4-5 0,1 5-1 0,-7-1 0 16,1 0 1-16,-3 4-2 0,2 1 2 0,1-1 0 15,-2-1 1-15,-5 2 3 0,-2 3 1 0,3-5 1 16,-2 5 2-16,1-4 2 0,0 0 3 0,-2 3 0 0,2-3-2 15,-1 1 2-15,8-2 4 0,-2-2 0 0,-5 3 0 0,5-3-2 16,7 2-2-16,-5-2 1 0,5 3 4 0,1-4-3 0,0 0-2 16,-1 0-1-16,0 1-2 0,8-1-2 0,-2-3 0 15,-5 3-4-15,6 1-2 0,0 2-1 0,0-6-2 0,6 4 0 16,-6-1-1-16,7-3-1 0,-1 0-2 0,1 3 0 16,-1-4 1-16,1 4 2 0,-1 1-1 0,1-1 0 0,-1 0 2 15,1 1 0-15,-7-1 1 0,6 4 1 0,1-4-1 0,-8 8-2 16,9-4 0-16,-3 0 1 0,-5 3-1 0,6-2 1 15,-5-1 0-15,6 3 0 0,-8 1 2 0,1 3 2 0,0-3 1 16,1 3 3-16,-2-3 1 0,1 3 1 0,0 1 3 16,0-1 0-16,-7 0 0 0,7 0 0 0,1 5-1 0,-1-2-2 15,-7-3-1-15,7 4-1 0,-6 4 0 0,6-4-1 0,-7 0 1 16,7 0 3-16,-6 0 4 0,6-1 1 0,-6 2 2 16,4 0 2-16,-3-2 0 0,4 2 2 0,1-2 1 0,-6 6 0 15,6-7-1-15,-1 6-3 0,1 1-2 0,0-6 0 0,1 5-4 16,-1-1-1-16,-1 5-5 0,0-5-3 0,2 5-2 15,0-1-2-15,-2 0 0 0,1 4-1 0,0-3 0 0,7 2 1 16,-7-2 2-16,7-1-1 0,-8-4-2 0,7 5 2 0,2-4 0 16,-2 0 1-16,1-1 0 0,-1 1 2 0,-1-1 1 0,3-3 2 15,-2 4 1-15,7-4 0 0,-7 3 0 0,1-2 1 16,-1-1-1-16,1 4-3 0,-1-1 1 0,1 0-3 0,6 0-1 16,-7-2 0-16,1 3 0 0,6 0-2 0,-7-1-1 0,7 0 1 15,-6-2-4-15,6 2 3 0,-7-2-2 0,7 2-1 0,-6 0 0 16,6-2 2-16,0-1 0 0,-7 0 1 0,7-1 1 0,0 1 0 15,-6-3 1-15,6 3-1 0,0-4 1 0,-6 1-1 0,6-1 0 16,0 4-1-16,-7-4 0 0,7 3 0 0,0 2-2 16,0-2 3-1,0 6-2-15,0 2 2 0,0-4-1 0,0 1 0 0,0 3 0 0,0-3 0 0,0-4 1 0,7 4-3 16,-7-4 2 0,6 3-2-16,0-2 1 0,-6 2-1 0,7-3 0 0,-1-1-1 0,1-2 0 0,-1-1 1 15,1 4 0-15,-1-3 0 0,1 2 1 16,-1-1-1-16,1 1 1 0,-1 1-1 0,7 0 1 0,-13 0-2 0,7 0 0 15,0 4-1-15,-2-4-2 0,3 3 2 0,-1-3-1 16,6 4-2-16,-8-5 0 0,2 2 1 0,0-1-1 0,6-1-9 16,-7 2 5-16,7-5 1 0,-6 4 1 15,5-1 3-15,-5-1 0 0,7 2 0 0,-8-1 0 0,7 1 9 16,0-3-6-16,0-2 0 0,0 6-2 0,-6-9-1 16,5 5-2-16,1-1 2 0,0 1 0 0,1-1-2 15,-1-4 1-15,-1 5 1 0,1-5 1 0,8 1 0 0,-9-3 1 16,1 2-1-16,7 1 1 0,-7-1 1 0,7 1-1 15,25 13 0-15,-19-9 0 0,0-3 0 0,-6-13 1 16,5 0 0-16,-5-3-1 0,-7 0-1 0,6 0 0 0,-5 0 1 16,5 0-5-16,-6 0 1 0,0 0-1 0,1 0-1 0,4 0 2 15,-3 0-1-15,-2 0 0 0,6 0 0 0,-6 0 2 16,6 0 0-16,1 0-1 0,-7 0 2 0,6 0-3 16,-6 0 0-16,7 0 0 0,-1 0-1 0,-6 0 1 0,6 0-2 15,-4 0-1-15,-3 0 1 0,7 0 1 0,-5 0 1 0,-1 0 0 16,-1 0 0-16,1 0-1 0,7 0 1 0,-7 0 3 0,7 0-5 15,-8 0 2-15,9 0 3 0,-2 0-3 0,0 0-1 16,1 0-4-16,-1 0 0 0,-6 0-3 0,7 0 3 16,1 0 0-16,-16 0-5 0,1 0 1 0,7 0 9 0,1 0-2 15,-1-3 0-15,0-5 0 0,6 5 0 0,-6-5 0 16,7 1 2-16,-1 0 1 0,1 0-6 0,-1-1 4 0,1 1 4 16,0-4 1-16,-1 3-2 0,0 1-1 0,-6 0 0 15,7-4 0-15,-1 4-4 0,1-2-3 0,-1 3-2 16,1-1 0-16,-7-1-4 0,7 0 0 0,-7 1-1 15,6 5 1-15,-6-6 2 0,1 0 4 0,5 1 0 16,-7 3 1-16,2-4 4 0,-1 6 2 0,0-6 1 0,0 4 0 16,7-3 0-16,-7 3-1 0,0-3-2 0,0 0 1 15,6 3-2-15,-5-3 1 0,-2 3 1 0,8-3 1 16,-7-1 0-16,7 0 2 0,-8 1 1 0,1 1 1 16,7-6 1-16,-7 1 0 0,7 1 1 0,-8-2-2 0,8 1 1 15,0 0-1-15,-8-3 0 0,1 3-1 0,7-4-2 16,-7 1-1-1,0-2 0-15,7 1 0 0,-6-2 1 0,-2 3-1 0,1-2 2 0,-7-2 2 0,8 4 0 0,-2-5 1 16,1 1 1-16,-6-1 0 0,6-3 0 0,-7-3 2 16,8-1-1-16,-1 0-2 0,-8 1-1 0,10-1 1 15,-10-3 0-15,9 0 0 0,-8 3 1 0,7 1-1 16,-6-5-1-16,-1 4 2 0,1 0 3 0,-1 1-2 16,-6-4 0-16,7 8 0 0,-1-6 0 0,-6 2-1 0,0-1 1 15,7 0 0-15,-7 1-2 0,0-1-1 0,6-7 1 16,-6 4 0-16,0 0 0 0,0-1 6 0,0 1-3 0,0 0 0 15,0 0-1-15,0 2 2 0,0-2-2 0,0 3 0 0,0-3 0 16,0 0-6-16,0 4 3 0,0 3 0 0,0-4 1 16,0 4 0-16,0-4 0 0,0 4 1 0,0-3-1 0,0-1-1 15,0 4 1-15,0-4 0 0,0 4 0 0,0 0 0 0,0 0 2 16,0-4 0 0,0 5 1-16,0-2 1 0,0 1 0 0,-6 1-2 0,6-1 2 0,0-4 0 0,0 3-2 0,-7-2 3 0,7 4 1 15,0-2-1 1,-6-2-2-16,6-1 1 0,0 4-1 0,-7-3-1 0,7 2 0 0,-6 2-1 0,6-5-2 0,-7 4 0 0,7 1 1 15,-6-6-1-15,-1 5 3 0,7 0-1 0,-6-3 3 16,6 2-1-16,-7-2 1 0,1-1-1 0,6 4 2 0,-7-3 1 16,0 2 0-16,2-2 2 0,-3 0-2 0,8 2 1 0,-7-2 0 15,2 0-1-15,-3-2-3 0,3 2 1 0,-2 0-3 16,7 2 0-16,-7-6-1 0,1 3-1 0,6 1-1 0,-7-1 2 16,7-3 0-16,-6-1 0 0,6 5-1 0,-7-4 0 15,1-1 0-15,6 1 3 0,-7 3 1 0,1-3 0 0,0 0-1 16,-1 3 4-16,0-3 3 0,1 3 1 0,-7 0 0 0,6 1-1 15,2 3-3-15,-9-3 2 0,7 2-2 0,0 1-2 16,-5 1-1-16,5-2-1 0,1 1-3 0,-1 0 2 0,-5 1 2 16,-2-2 1-16,7 1 1 0,-5 0-1 0,-1 1 1 15,0-1 1-15,-1 0 3 0,2 0 3 0,-8-1 2 0,7 5 1 16,-7 0 0-16,0 3 1 0,2-3-1 0,-2 3-1 0,0 1-2 16,1 3-4-16,5-5-2 0,-5 7-2 0,6-3-3 15,-6 4-1-15,5-2-1 0,1 2-4 0,1 5-8 0,-1-5-16 16,-1 5-27-16,1-1-36 0,7 0-41 0,-1 1-42 15,1 3-80-15,0-4-130 0,6 4-118 0,6-4-173 0,0 4-115 16,7 0-51-16,0 0-23 0,7 4 6 0</inkml:trace>
  <inkml:trace contextRef="#ctx0" brushRef="#br0" timeOffset="1942.039">18464 14998 387 0,'-7'-4'320'0,"1"1"-93"0,6 3-76 0,-7-4-56 0,7 0-31 16,-6 0-16-1,-1 4-9-15,7-3-5 0,-6-1-1 0,6 1 0 0,-7 3-1 0,7-4 2 0,-8 4-4 0,8-3-1 0,0-1-2 16,-5 4 1-16,5-4 1 0,-6 4 3 0,6 0 1 15,-7 0 3-15,7 0 1 0,-7 0 1 0,1 0 1 16,-1 0 3-16,7 0 1 0,-5 0 4 0,-3 4 3 0,1-4 2 16,1 4 7-16,0-4 5 0,-7 3 8 0,6-3 11 0,0 4 15 15,1-4 16-15,-7 3 12 0,7-3 10 0,0 4 5 16,-1-4 5-16,0 0-1 0,0 3-5 0,-6-3-15 0,7 4-18 16,-7 0-18-16,7 0-14 0,-8-1-11 0,1 1-11 0,7 3-12 15,-7-4-7-15,0 5-3 0,0-4 0 0,-1 3 1 16,2 0 1-16,-1 1 0 0,0-4 0 0,6 4 1 0,-5-2-5 15,-1 2 1-15,-2-1-3 0,3-3 0 0,-1 3-2 16,0 0-3-16,0 0-3 0,0 1-1 0,0-1 1 0,0 0-3 16,0 0 0-16,0 1-1 0,0-1-4 0,7 1 2 0,-8-5 11 15,1 5-3-15,7-1-1 0,-7 4-2 0,0-4-2 16,-1 5-1-16,7-1 1 0,-5-1-4 0,-1 2-8 0,7-5 5 16,-1 3 3-16,-6 5 8 0,0-4-1 0,0 0-1 15,0 4 3-15,0-1 2 0,1 2 1 0,-1-2-1 0,-2 1 2 16,3 3-3-16,5-3 1 0,-6-1 1 0,0 1 1 0,7-1-4 15,-1 2 0-15,-6-2-5 0,7 1-1 0,-1 3-4 16,-6-3 0-16,7-1-1 16,-1 5 0-16,-5-5 1 0,5 4-1 0,0-3 1 0,-6 3 2 0,7-3-3 0,-7 4 1 15,0-1 6-15,7-4-4 0,-9 5 0 0,2-5-1 0,1 4-1 16,-1 1 2-16,7-1 2 0,-1-3 2 0,-6 3-5 0,7-3 6 16,-1 3 2-16,1 0 0 0,-1 5 0 0,-6-6-1 15,6 6-1-15,0-5-3 0,1 4-2 0,1 0-5 0,-3 0-1 16,3 0 0-16,-3-1-1 0,1 2 0 0,1 3 1 15,0-4 1-15,-1-1-1 0,0 6 1 0,1-2-1 0,6-2 0 16,-6 2-2-16,-1-4 0 0,1 6 0 0,-1-2 1 0,7-2 1 16,-6-3 0-16,-1 6 1 0,7-7 5 0,-7 3 1 15,7 0 1-15,-6 3 4 0,-1 1 1 0,1 0 0 0,0-1-1 16,-1 4 1-16,1-3 0 16,-1 0-1-16,7-3 0 0,-6 6-2 0,-1-4-2 0,-1 0-2 0,8 5 2 0,-5-4-2 15,-3 3-1-15,8-4 0 0,-5 1-1 0,5 3-1 0,0 0 1 16,-6-2-1-16,6 2 0 0,-7 0-5 0,7 0 1 0,-6 1-2 15,6-1-1-15,0 1 2 0,-7-1 0 0,7 3 7 0,0-2-1 16,-7 0 3-16,7-1-3 0,0-4 2 0,0 4-1 0,0-3 1 16,0 3-1-16,0-3-7 0,0-1 1 0,0 1 0 0,0-1 2 15,0 2 0-15,0-2-2 0,0-2 0 0,0 2 0 16,7 0-1-16,-7 0 0 0,0-2 1 0,7 6-1 0,-7-4 1 16,0 5 1-16,0-1 1 0,0 4-1 0,6 0 0 0,-6-3 1 15,0 3-1-15,0-4-1 0,0 0 1 0,0 1-2 16,0 3-3-16,-6-4-1 0,6 4-1 15,0-4-1-15,-7 0 1 0,7 1 0 0,0-1 0 0,-7 1 0 16,7-1 1-16,0 0-2 0,0 0 1 0,0 0 0 16,0 1-1-16,0-4-1 0,0-1-2 0,0 1 0 0,7-1-1 15,-7-2 3-15,7-1-1 0,-1-5 1 0,1 2 0 16,-1-1 0-16,-1 0-2 0,3 1 1 0,-3-1 2 16,3 5-1-16,-1-5-2 0,6 4 1 0,-7-4-2 15,1 0 2-15,-1 0 3 0,7 1-1 0,-7 0-2 0,8-1 0 16,-8-4-1-1,7 5 4-15,-6-5 0 0,5 0-1 0,2 1-1 0,-2 0 2 0,3-1-1 0,-2-2 0 16,-2 3 0-16,3-4 0 16,6 0-2-16,-7 0 1 0,6 4 0 15,-6-5 8-15,7-3-3 0,25 19-2 0,-13-11 2 0,-5-4-1 0,-1-8 1 0,-7-3-1 0,1 0-2 16,-1 0-10-16,1 0 3 0,0 0 1 16,-8 0-1-16,15 0 0 15,-8 0 0-15,0 0 3 0,1 0 0 0,0 0 1 0,5 0 0 16,-4 0-1-16,-2 0-2 0,0 0 1 0,1 0-2 0,6 0-3 15,-7 0 3-15,1 0-2 0,-1 0 2 0,1 0 1 0,0 0 3 16,0 0 0-16,-2 0 2 0,2 0 1 0,0 0 0 16,6 0 1-16,-6 0 1 0,-1 0-2 0,7 0-1 0,-6 0 0 15,5 0 1-15,-4 0-3 0,4 0 0 0,-12 0-2 0,1 0 1 16,-2 0-2-16,9-3 2 0,-3 0 0 0,2-5-2 16,6-4 0-16,0 5 1 0,0-3 2 0,0-2-3 15,0-2 4-15,0 3-1 0,0 0 0 0,0 0 2 16,1 0-1-16,-2-3 1 0,-5 2-2 0,5-3-3 0,-5 5-1 15,7-5 0-15,-8 1 0 0,7-1 0 0,-6-4 0 16,5 5 1-16,-5-5 1 0,6 2 1 0,-7-3 0 16,2 3 0-16,-2-6-1 0,1 5 2 0,-1-4-1 15,0 1 0-15,1-2 0 0,0 1 3 0,-2-4 1 16,3 1 0-16,-2-1 1 0,1-8-1 0,-7 3 3 0,7-3 0 16,-8-6-1-16,8 3-1 0,-1-3 2 0,-6-3-1 15,7 2 0-15,-7-2 0 0,7 1 0 0,-7-6-2 16,-1 5 1-16,8-1 3 0,-7-4-2 0,0 0 1 15,0-3 0-15,7 4 0 0,-7-1 0 0,0 4 1 0,0 0 1 16,-7 0 10-16,1 0-4 0,6 0-5 0,-6 1-1 0,-1-5-1 16,0 0 1-16,1-2 0 0,-7-3 1 0,6 2-13 0,-6 0 7 15,7-7 4-15,-7 3 1 0,6-1 1 0,-6-2-1 0,7-5 1 16,-7 5 1-16,0 3 0 0,7-4-2 0,-7 4 0 16,6 1 1-16,-6 2-1 0,0 1 4 0,0 4 1 0,0-1 1 15,-6 4 3-15,6-1 1 0,0 6 3 0,-7-2 3 0,7 0 2 16,-7 2-3-16,1-2-1 0,6 5-2 0,-7-4-1 15,1 2 1-15,-1 2-2 0,1 4-2 0,0-6 0 0,-7 5-3 16,6-3 0-16,0-1-2 0,1 1 0 0,-7 3-2 0,0-4-3 16,7 0-3-16,-8 5 0 0,7-4-1 0,-5-6 1 15,5 6 0-15,-6-5-1 0,7 4-3 0,-8-2 3 0,1-2 1 16,1 0 3-16,-1 5-1 0,5 0 0 0,-4-1-2 16,-1 0 3-16,0 7 3 0,6-2-1 0,-6 6-2 0,7 1 0 15,-7-1 0-15,0 4-1 0,0 0 1 0,7 4-2 16,-8 0 2-16,1-1 0 0,0 5 0 0,0-4 0 0,1 2 1 15,-9 1 1-15,9 1 1 0,-1-1 1 0,-7 1-4 0,0-1 1 16,-5-2 1-16,-2 5 0 0,2-2 3 0,-8-1 1 16,0 4 3-16,-6-4 3 0,7 4 5 0,-14 4 4 0,6 3 2 15,-5 1-1-15,-7 3-2 0,0 3-1 0,-6 4-6 0,-1 8-17 16,-13 4-36-16,-6 6-50 0,0 8-68 0,-7 11-76 0,-6 0-181 16,6 8-247-16,-5 2-181 0,4 5-126 0,-4 3-50 15,-2 1-5-15,-6 2 40 0</inkml:trace>
  <inkml:trace contextRef="#ctx0" brushRef="#br0" timeOffset="16449.5182">17082 8243 250 0,'-6'-4'380'15,"0"4"-103"-15,0 0-94 0,-1 0-58 16,1 0-30-16,-1 0-9 0,7 0 1 16,-7 0 4-16,7 0 5 0,0 0 2 0,-7 0 0 0,7 0-3 0,0 0-2 0,0 0 2 15,0-4 6-15,0 4 15 0,0-3 14 0,0 3 15 0,0 0 14 16,0-4 13-16,0 0 6 0,0 4-2 0,-6-3-12 0,-1 3-18 15,7 0-23-15,-6-5-18 0,-7 10-19 0,0-5-14 0,0 0-12 16,0 3-8-16,-6 1-3 0,-8 0-5 0,8-1-5 16,-13 1-1-16,4 0-3 0,-3 3-2 0,-9-4-1 15,1 1 2-15,1 3-2 0,-2-2 1 0,-5 1 2 0,-1 2 5 16,7-1 2-16,-6 1 4 0,-1 2 4 0,7-3 4 0,1 5 0 16,-2 3 0-16,8-5-2 0,-1 9-5 0,0 0-5 15,1-2-5-15,5 5-7 0,1 0-5 0,1 4-3 0,5-1-3 16,0 4-4-16,8 1-2 15,-2 3-2-15,1 4-4 0,0-1-1 0,7 1-3 0,-1 3-3 0,1 4-3 0,6 0 0 16,0 0 0-16,0 0-1 0,6 4 2 0,1-4-1 0,6 0 0 16,-1 3-1-16,9-3 3 0,-2-3 1 0,7 3-1 15,-1-4 1-15,2 0 0 0,6-3 1 0,-1-1 3 0,1 2 2 16,6-9-3-16,-1 0-3 0,8-4 10 0,0 1-5 0,5-8-4 16,2-4-3-16,-1 3-7 0,0-11-3 0,6-3 0 15,1-6 1-15,-7-1-8 0,8-6 4 0,-2-5 2 0,-6-4 10 16,0-2 10-16,-6-6 9 0,0 2 18 0,-1-4 20 15,-14-4 20-15,10-3 24 0,-16-1 17 0,8-1 8 0,-13-6 5 16,-8-2 0-16,2-2-12 0,-8-4-16 0,-6-2-18 0,-6-5-21 16,-14 1-18-16,1-2-12 0,-8 2-14 0,-5 0-12 0,-7 2-15 15,-7 5-19-15,1 8-31 0,-7-2-41 0,1 12-49 16,4 0-49-16,-5 3-63 0,7 9-132 0,12-1-124 16,0 4-143-16,13 7-144 15,8 0-69-15,-2 7-14 0,14 4 13 0</inkml:trace>
  <inkml:trace contextRef="#ctx0" brushRef="#br0" timeOffset="17471.0254">15775 7503 407 0,'-8'7'372'0,"-5"-3"-109"16,0 6-92-16,0 2-55 0,-6-2-31 0,-1 9-16 16,0-5-4-16,7 4 1 0,-6 1 1 0,0 0 2 0,-1-1 0 0,7 0 1 0,0-3 0 0,-1-4 5 15,1 0 6-15,7-1 13 0,0-2 14 0,6-5 15 0,-7 1 12 16,7 0 13-16,-6-4 12 0,6 3 6 0,0-3 3 0,0-3-6 16,6 3-15-16,-6-8-16 0,7 5-20 0,-1-8-17 0,7-1-18 15,0 2-18-15,1-5-14 0,-2-3-13 0,0 0-6 16,9-4-7-16,-1 4-2 0,-8-2-2 0,8-1-1 15,0 3 4-15,-1-1-1 0,-6 2 1 0,6 2-1 0,1 1 4 16,-7-3-2-16,7 8 1 0,-7 1-1 0,0-4-2 0,0 9-4 31,-1-1-3-31,2 1-2 0,-7 3-3 0,-1 0-1 0,7 3-1 0,-7 1-2 0,0 3 1 0,8 1 1 0,-7 0-1 16,-1 1-3-16,1 3-3 0,5-1-5 0,-5 0-9 0,6 4-16 16,-6-1-27-16,6-2-46 0,0-2-66 0,0 1-71 15,-1 0-57-15,2 0-51 0,-1-3-55 0,0-1-66 0,0-4-108 31,-7 2-44-31,1-2 5 0</inkml:trace>
  <inkml:trace contextRef="#ctx0" brushRef="#br0" timeOffset="17925.674">15839 7488 237 0,'-6'0'361'0,"6"0"-85"0,0 0-81 16,0 0-57-16,0 0-29 0,0-4-20 0,0 4-8 15,0 0 0-15,0 0-3 0,0 0 0 0,0 0 1 0,0 0-2 16,0 0-2-16,0 4 2 0,0-4 0 0,0 4 5 0,0-4 9 16,0 3 8-16,0-3 8 0,0 8 9 0,0-4 4 15,0 3 6-15,0 0 4 0,0 4-7 0,0 0-10 0,0-1-6 16,0 9 0-16,0-1-4 0,-7 5-1 0,7 2-4 15,7 4-5-15,-7 4-1 0,6 4-5 0,0 4-7 0,0-1-14 16,1 7-14-16,0 1-12 0,0 3-11 0,5 5-7 0,-5 2-5 16,-1 0 0-16,7 8-4 0,-6 1 2 0,6 6 2 15,0 4-2-15,-7 3 1 0,7 7-2 0,-6 5-1 0,6 3-5 16,-6 1-3-16,6-1-4 0,0 4-1 0,-1 0 3 16,9-4 1-16,-9 1-1 0,1-1 1 0,7 1-1 0,0-1 2 15,-8-1-2-15,8-2 0 0,-7-4-8 0,0 0-3 0,0-7-4 16,0-2-1-16,-7-5-3 0,1-4-1 0,0-1 0 15,-1-3 2-15,-6-3 0 0,0-5 1 0,-6 1 4 0,6-7 0 16,0-1 3-16,-7-4 1 0,0-7-2 0,1 1 0 0,6-5 0 16,-13-2-5-16,7-5-10 0,6-4-20 0,-7 1-40 0,1-8-64 15,-1-2-79-15,7-7-85 0,-7-1-109 0,7-8-168 16,7-4-99-16,-7-7-42 0,7 1 3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0:18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22 3969,'0'0,"0"-25,0 0,-24 25,24-25,-25 25,0 0,0-24,0 24,1 0,-1 0,25 24,-25-24,0 25,0-25,1 25,-1 0,0 0,0-25,0 24,1 1,-1 0,0 0,0 0,0-25,1 24,-1 1,0 0,0 0,25 0,-25-25,0 24,25 1,-24 0,-1 0,25 0,-25-1,25 1,-25 25,25-25,0-1,-25 1,25 0,0 25,0-26,0 1,0 25,0-25,0-1,0 1,0 25,0-25,0 24,25-24,-25 0,25 25,-25-26,25 1,-25 25,25-25,-1-1,-24 1,25 25,0-25,0-1,0 1,0 0,-1-25,1 25,0 0,25-25,-26 0,1 24,25-24,-25 0,-1 0,26 0,-25-24,0 24,-1-25,1 0,0 25,0-25,0 0,-1 1,-24-1,25 25,-25-25,0 0,0 0,-25 25,25-24,-24 24,-1-25,0 25,0-25,0 25,1 0,-1 0,0 0,0 0,0-25,1 25,24-25,24 25,1-24,0-1,0 0,0 25,-25-25,24 25,1-25,0 1,0 24,-25-25,25 25,-1-25,1 0,0 25,-25 25,0 0,0 0,25-25,-25 24,0 1,0 0,0 0,25 0,-25-1,24-24,-24 25,0 0,25 0,-25 0,25-25,-25 24,25 1,-25 0,25-25,-25 25,24-25,1 25,0-1,0-24,0 25,-1-25,1 0,0-25,0 25</inkml:trace>
  <inkml:trace contextRef="#ctx0" brushRef="#br0" timeOffset="1596.6498">7070 5035,'0'-24,"0"-1,0 0,0 0,24 25,1 0,-25 25,25 0,-25 0,0-1,25 1,-25 0,25 0,-25 0,0-1,0 1,25 0,-25 0,0 0,24-1,-24 1,25-25,-25 25,25-25,-25 25,25-25,0 0,-1-25,1 25,-25-25,25 25,-25-25,25 1,-25-1,0 0,0 0,25 0,-25 1,0-1,0 0,0 0,0 0,0 1,0-1,0 0,0 0,0 0,-25 1,25-1,0 50,0-1,0 1,0 0,0 0,0 0,25-1,-25 1,24 0,-24 0,25 0,0-1,-25 1,25-25,-25 25,25-25,-25 25,24-25,1 0,0 25,0-25,0 0,-1-25,1 25,0-25,0 0,-25 0,25 25,-25-24,24-1,1 0,-25 0,0 0,25 1,-25-1,0 0,0 0,0 0,0 1,0-1,-25 0,0 0,1 25,24 25,0 0,-25 0,25-1,0 1,0 0,0 0,0 0,0-1,0 1,0 0,0 0,0 0,0-1,25 1,-25 0,24-25,-24 25,25-25,-25 25,25-25,0 24,0-24,-1 0,1 0,0-24,0 24,-25-25,25 25,-1 0,-24-25,25 25,-25-25,25 0,0 25,-25-24,25-1,-25 0,25 25,-1-25,-24 0,25 1,0-1,-25-25,0 25,25 1,-25-1,0 0,0 0,0 0,0 0,0 1,-25-1,0 0,0 25,1 0,-1 0,0 25,0-25,25 25,-25-25,25 24,0 1,25-25,-25 25,25-25,0 25,0-25,-1 25,1-25,0 0,-25 25,25-25,0 24,-1 1,-24 0,25 0,-25 0,0-1,0 1,0 0,0 0,-25 0,25-1,-24-24,24 25,0 0,24-25,1 0,0-25,0 0,0 1,-1 24,1-25,0 0,-25 0,25 0,0 1,-25-1,24 0,1 0,-25 0,0 1,0-1,0 0,0 0,0 0,0 0,0 1,-25-1,1 25,-1 0,0 0,0 25,25-1,0 1,25-25,0 25,0-25,-1 25,1-25,0 25,0-25,24 25,-24-25,0 24,0-24,0 25,-1 0,1 0,-25 0,25-1,-25 1,0 0,0 0,-25 0,0-25,1 24,-1 1,0 0,0-25,0 25,-24 0,24-25,0 24,0-24,1 0,-1 25</inkml:trace>
  <inkml:trace contextRef="#ctx0" brushRef="#br0" timeOffset="3364.39">9476 5035,'0'-24,"0"-1,25 25,-25-25,24 25,-24-25,25 25,-25-25,25 1,0 24,-25-25,25 25,-1 0,-24 25,25-25,-25 24,25 1,-25 0,0 0,25 0,-25-1,0 1,25 0,-25 0,0 0,24-1,-24 1,0 0,25 0,-25 0,0-1,25 1,-25 0,0 0,25 0,-25-1,25-24,-25 25,24 0,1-25,-25-25,25 0,-25 1,25 24,-25-25,0 0,0 0,0 0,25 1,-25-1,0 0,0 0,0 0,0 1,0-1,0 0,0 0,0 0,0 50,0 0,0 0,24-25,-24 25,25-1,-25 1,25-25,-25 25,25 0,-25 0,25-25,-25 24,24 1,1 0,-25 0,25-25,0 25,0-25,-1 0,1-25,0 25,-25-25,25 25,-25-25,0 0,25 25,-25-24,0-1,0 0,0 0,0 0,0 1,-25-1,0 0,25 0,-25 25,25-25,-25 25,25 25,0 0,25-25,-25 25,25-25,-25 25,25-25,0 24,0-24,-1 0,1 0,0 0,0 0,0 0,-1-24,1 24,-25-25,25 25,-25-25,25 25,-25-25,0 0,0 1,0-1,0 0,0 0,0 0,0-24,-25 24,0 0,25-25,-25 26,1-26,24 25,-25 0,0-24,25 24,-25 0,25 0,-25 1,25-1,-24 25,24-25,0 50,24-25,-24 25,25-1,-25 1,25-25,-25 25,25 0,0 24,-25-24,24 0,1 25,0-26,0 1,-25 25,25-25,-1 24,1-24,-25 25,25-25,-25 24,25-24,-25 0,0 0,25-1,-25 1,0 0,0 0,0 0,-25-25,0 0,25-25,0 0,0 0,0 0,0 1,0-1,0 0,0 0,0 0,25 1,-25-1,25 25,-1-25,1 25,0 25,0-25,0 0,-25 25,24-25,1 24,0 1,0-25,0 25,-1 0,1-25,0 0,-25 25,25-25,0 0,-1 24,1-24,0 0,0 0</inkml:trace>
  <inkml:trace contextRef="#ctx0" brushRef="#br0" timeOffset="4105.34">11634 4787,'-25'0,"25"-25,-25 25,0 0,1 0,-1 0,0 0,25 25,-25-25,25 25,-25-25,1 25,24 0,-25 0,25-1,-25 1,25 0,-25-25,25 25,0 0,0-1,0 1,0 0,0 0,0 0,25-25,0 0,-25-25,25 25,-25-25,24 0,1 0,-25 1,0-1,0 0,0 0,0 0,0 1,0-1,0 50,0-1,0 1,0 0,0 0,25-25,-25 25,25-1,0-24,-25 25,24-25,-24 25,25-25,0 25,0-25,0 0,-1 0,1 0,0 0,0 0,0 0,-1-25,1 0,0 0,-25 1,25-1,-25 0,25 0,-25 0,0 1,0-26,0 25,0 0,0-24,0-1,0 0,-25 26,25-26,-25 0,0 26,0-26,25 25,-24 0,-1 1,0-1,25 0,-25 0,0 0,1 25,24-24,0 48,0 1,0 0,0 0,24 0,-24-1,25 1,-25 0,25 0,0 0,0 24,-1-24,-24 0,25 24,0-24,0 25,0-25,-1-1,-24 26,25-25,0 0,0 0,0-1,-1 1,1-25,0 0,0 25,0-25,-1 0,1 0,-25-25,25 25</inkml:trace>
  <inkml:trace contextRef="#ctx0" brushRef="#br0" timeOffset="4340.22">11435 4762,'0'0,"25"0,0-24,0 24,0-25,-1 25,1-25,25 0,-25 0,24 25,-24-24,25-1,-1 0,-24 0,25 0,-1 1,1 24</inkml:trace>
  <inkml:trace contextRef="#ctx0" brushRef="#br0" timeOffset="5208.08">12552 4142,'0'-24,"0"48,24-24,-24 25,25-25,-25 25,25 0,0 0,0-1,-1 26,-24-25,25 24,0 1,0 0,0-1,-1 1,1-1,0 26,-25-26,25 26,0-25,-1-1,1 1,-25-1,25 1,-25 0,25-26,-25 26,0-25,25 0,-25-1,0 1,0 0,0 0,-25-25,0 0,0-25,0 0,1 0,24 1,-25 24,0-25,25 0,-25 0,25 0,-25 1,25-26,0 25,0 0,0 1,0-26,25 25,-25 0,25 1,0-1,0 0,-25 0,24 25,1-25,0 25,0 0,0 0,-1 0,1 0,0 0,0 0,0 25,-1-25,1 25,0-25,0 25,0 0,-1-1,1 1,0-25,0 25,0-25,-1 25,1 0,0-25,-25 24,25-24,0 25,0-25,-1 0</inkml:trace>
  <inkml:trace contextRef="#ctx0" brushRef="#br0" timeOffset="6251.42">13941 4688,'-25'0,"0"0,0 0,0 0,1 0,-1 25,0-25,0 25,25-1,-25-24,1 25,-1 0,25 0,-25 0,25 0,-25-1,25 1,0 0,0 0,0 0,0-1,25-24,0 0,0 0,-1 0,1 0,-25-24,25 24,0-25,-25 0,25 25,-25-25,24 0,-24 1,0-1,0 0,0 0,0 0,0 0,0 1,0-1,-24 25,24 25,0-1,0 1,24 0,-24 0,25-25,-25 25,25-25,-25 25,25-1,0-24,-1 25,1-25,0 0,0 0,0 0,-1 0,1-25,0 25,-25-24,25 24,0-25,-1 0,-24 0,0 0,0 0,0 1,0-1,0 0,0 0,0 0,-24 1,24-1,0 0,-25 0,25 0,-25 1,25-1,0 0,-25 25,25 25,0 0,25-1,-25 1,25 0,-25 25,25-26,-25 1,24 25,1-25,0 24,-25-24,25 25,0-25,-1 24,1-24,0 25,0-1,0 1,-1-25,1 24,0 1,0-25,-25 24,25 1,0-25,-1 24,1-24,-25 0,25 0,0-1,-25 1,25-25,-25 25,24-25,1 0,-25 25,0-50,0 0,-25 25,25-25,-24 1,-1-1,25 0,-25 0,0 0,0-24,1 24,-1-25,25 26,-25-26,0 25,0-24,0-1,25 25,-24-24,24 24,-25-25,25 25,-25-24,25 24,0 0,0 0,0-24,0 24,0 0,0 0,25 0,0 1,-1-1,1 25,0 0,0 0,0 0,0 0,-1 25,1-1,-25 1,0 0,0 0,0 0,0-1,0 1,-25 0,25 0,-24 0,-1 0,0-1,0 1,0 0,0-25,25 25,-24 0,-1-25,0 24,0-24,25 25,-25-25,25 25</inkml:trace>
  <inkml:trace contextRef="#ctx0" brushRef="#br0" timeOffset="6615.6">14660 4663,'0'0,"-25"0,25-25,0 1,0 48,0 1,25 0,-25 0,25 0,-25-1,25 1,-1 25,-24-25,25 24,0 1,-25 0,25-26,0 26,-25 0,24-26,1 26,-25 0,25-1,-25-24,25 25,0-26,-25 1,24 25,-24-25,25-1,-25 1,0 0,25-25,-25 25,0 0</inkml:trace>
  <inkml:trace contextRef="#ctx0" brushRef="#br0" timeOffset="7003.85">14660 4887,'0'0,"0"-25,0 0,0 0,0 0,0 0,0 1,0-1,25 0,-25 0,25 0,-1 1,1 24,0-25,0 25,0-25,-1 25,1 0,0 0,0 0,0 0,-1 25,1 0,-25-1,25-24,-25 25,0 0,0 0,0 24,0-24,0 0,0 0,0 25,-25-26,25 1,-25 0,1 0,24 0,-25-1,0 1,0 0,0-25,1 25,-1 0,0-25</inkml:trace>
  <inkml:trace contextRef="#ctx0" brushRef="#br0" timeOffset="7468.54">15131 4862,'25'-25,"0"25,-25-25,25 25,-1-25,1 0,0 1,0-1,0 0,-25 0,0 0,0 1,0-1,-25 25,0 0,0 0,0 0,1 25,-1-1,25 1,-25 0,25 0,0 0,0-1,0 1,0 0,0 0,0 0,25 0,-25-1,25-24,-25 25,24 0,1 0,0 0,0-25,0 0,-1 0,1 0,0 0,0 0,0-25,-1 25,1-25,0 25,0-25,0 25</inkml:trace>
  <inkml:trace contextRef="#ctx0" brushRef="#br0" timeOffset="8332.52">15553 4663,'0'0,"0"-25,0 1,0-1,0 0,25 25,-25-25,24 25,1 0,0 0,-25 25,25-25,-25 25,25-25,-25 25,25-1,-1 1,-24 0,25 0,-25 0,0-1,0 1,25 0,-25 0,0 0,0 0,0-1,0 1,-25-25,25-25,-25 25,25-24,0-1,-24 25,24-25,0 0,0 0,0 0,0 1,0-1,24 0,-24 0,25 0,-25 1,25 24,-25-25,0 0,25 25,-25-25,25 25,-25-25,24 25,1 0,0 0,0 0,-25 25,25 0,-25 0,24 0,-24-1,25 1,-25 0,0 0,25 0,-25-1,25 1,-25 0,25-25,-25 25,24-25,1 25,0-25,0-25,0 25,-1 0,1-25,0 25,0-25,0 0,-1 25,1-24,0-1,-25 0,25 0,0 0,-1 1,1-1,-25 0,25 0,-25-24,25 24,-25 0,0 0,0 0,0 1,0-1,-25 25,0-25,0 25,1 0,-1 0,0 0,0 0,0 25,1-25,-1 25,25-1,0 1,0 0,25 0,-25 0,24-25,1 24,0-24,0 25,0 0,24-25,-24 25,0-25,0 25,-1-1,1-24,0 25,0 0,0-25,-25 25,25-25,-25 25,0-1,-25-24,0 0,25 25,-25-25,0 0,0 0,1 25,-1-25,0 0</inkml:trace>
  <inkml:trace contextRef="#ctx0" brushRef="#br0" timeOffset="8600.58">15900 4043,'0'0,"0"-25,25 25,0 0,0 0,-1-24,1 24,0 0,0 0,0 24,-1-24,-24 25,25-25,-25 25,0 0,0 0,0-1,0 1,0 0,-25 0,1 0</inkml:trace>
  <inkml:trace contextRef="#ctx0" brushRef="#br0" timeOffset="9776.39">18281 4217,'0'0,"0"-25,-24 25,24-25,-25 25,0 0,0 0,0 0,1 0,-1 0,0 0,0 25,0 0,1-25,-1 25,0-1,0 1,25 0,-25 0,1 0,-1-1,25 26,-25-25,0 0,25 24,0-24,0 0,0 24,0-24,0 0,0 0,25 0,-25-1,25-24,0 0,-25 25,24-25,1 0,0-25,0 25,24-24,-24 24,0-25,0 0,0 25,-25-25,24 0,1 1,-25-1,25 0,-25 0,0 0,0 1,0-1,0 0,0 0,0 0,0 1,-25-1,25 0,0 0,-25 25,25 25,0 0,0 0,0-1,0 1,0 0,0 0,0 0,0-1,0 1,25 0,-25 0,25 0,0-1,-25 1,25-25,-1 25,1 0,0-25,0 25,0-25,-1 0,1 0,0 0,0-25,0 0,-1 25,1-25,0 0,0 1,-25-1,25 0,-1-25,-24 26,25-26,-25 25,25-24,-25-1,0 0,25 1,-25-1,0 1,0-1,0 0,0-24,0 24,0 1,-25-1,0 1,25-1,0 25,-25-25,25 26,-24-1,24 0,-25 0,25 50,0 0,0 0,0-1,0 1,0 25,0-25,0 24,25-24,-25 25,24-1,-24 1,25 0,-25-1,25 1,0-25,-25 24,25 1,-25-1,24-24,-24 25,25-25,0-1,0 1,0 0,0-25,-25 25,24-25,1 25,0-25,0 0,0 0,-1-25,1 25,0 0,0-25,0 25</inkml:trace>
  <inkml:trace contextRef="#ctx0" brushRef="#br0" timeOffset="10068.33">18281 4192,'25'0,"0"0,0-25,0 25,24-25,-24 25,25-24,-1 24,1-25,-1 0,-24 0,25 25,-1-25,1 1,0 24,-1-25,1 25,-25-25,24 25</inkml:trace>
  <inkml:trace contextRef="#ctx0" brushRef="#br0" timeOffset="11764.31">3523 7045,'0'0,"0"-25,-25 25,0 0,25 25,0-1,0 1,0 0,0 0,0 0,0-1,0 1,0 0,25 25,-25-26,0 26,0-25,0 24,0 1,25-25,-25 24,24 1,-24 0,0-1,25 26,-25-26,25 1,0 24,-25-24,25 0,-1-1,1 1,0-1,0-24,0 25,-1-25,1 24,0-24,25 0,-26 0,1-1,0-24,0 25,25 0,-26-25,1 25,0-25,0 0,0 0,24 0,-24-25,0 25,0-25,-1 25,1-25,0 1,0-1</inkml:trace>
  <inkml:trace contextRef="#ctx0" brushRef="#br0" timeOffset="12048.54">3151 8359,'0'0,"-25"25,25-50,25 25,-1-25,1 25,0-24,0 24,0-25,-1 0,26 0,-25 0,24 1,1-26,0 25,-26 0,26-24,0 24,-26 0</inkml:trace>
  <inkml:trace contextRef="#ctx0" brushRef="#br0" timeOffset="13352.21">3820 7367,'0'0,"-25"0,25-25,-24 25,48 0,-24 25,25-25,0 25,0-25,0 25,-1-1,1 1,0 0,0 0,0 0,0 24,24-24,-24 25,0-1,0 1,24-25,-24 24,0 1,24-1,-24 1,0-25,0 25,0-26,-1 26,1-25,0 0,0-1,-25 1,25-25,-1 25,-24 0,0 0,0-50,-24 25,-1-25,25 0,-25 0,25 1,-25-1,25 0,0 0,0 0,0 1,0-1,0-25,0 25,0 0,25 1,0-1,-25 0,25 0,-1 0,1 25,-25-24,25 24,0 0,0 0,-1 0,-24 24,25-24,0 25,0 0,0 0,-25 0,24-25,-24 24,25 1,0 0,-25 0,25 0,0-25,-25 25,24-1,1-24,0 25,0-25,0 0,-25 25,25-25,-1 0,1-25,0 25,0-25,-25 1,25 24,-25-25,0 0,0 0,24 0,-24 0,0 1,0-1,0 0,0 0,0 0,-24 1,24-1,0 0,-25 0,0 25,25 25,0 0,0 0,0-1,0 1,0 0,25 0,-25 0,25-1,-25 1,24 0,-24 0,25-25,-25 25,25 0,0-1,0-24,-25 25,24-25,1 0,0 0,0 0,0-25,-1 25,-24-24,25-1,-25 0,0 0,25 25,-25-25,0 0,0 1,25-1,-25 0,0 0,0 0,0 1,0-1,0 0,0 0,-25 0,25 1,-25 24,25-25,-25 25,25-25,0 50,25-25,0 25,0-1,0 1,-1-25,1 25,-25 0,25-25,0 25,-25-1,25-24,-1 25,1 0,0-25,-25 25,25-25,0 25,-1-25,1 24,0-24,0 25,0-25,-1 0,1 0,0 0,0 0,0 0,-1 0,1-25,0 25,0-24,0 24</inkml:trace>
  <inkml:trace contextRef="#ctx0" brushRef="#br0" timeOffset="14156.51">6177 7665,'0'-25,"0"0,25 25,-1 0,1 0,0 0,-25 25,25-25,0 25,-1-25,1 24,-25 1,25 0,0 0,0-25,-1 25,1-1,0 1,0 0,-25 0,25 0,-1-1,1 1,-25 0,25 0,0 0,-25 0,-25-25,0 0,25-25,-25 25,25-25,0 0,-24 25,24-25,0 0,0 1,0-1,0 0,0 0,0 0,0 1,0-1,0 0,0 0,24 0,1 25,0-24,0 24,0 0,-1 0,1 0,0 24,0-24,-25 25,25-25,-1 25,1 0,-25 0,0-1,25-24,-25 25,0 0,0 0,0 0,-25-25,25 24,-25-24,1 0,24-24,-25 24,0 0,25-25,0 0,0 0,0 0,0 1,0-1,0 0,0 0,25 0,0 1,-25-1,24 25,1 0,-25-25,25 25,0 0,0 0,-1 0,1 0,0 0,0 25,0-25,-1 25,1-25,0 0,0 24,-25 1,25-25,0 25,-1 0,1 0,0-1,0-24,-25 25,25 0,-1-25,1 25,0 0,0-25,0 0,-1 0</inkml:trace>
  <inkml:trace contextRef="#ctx0" brushRef="#br0" timeOffset="14904.32">7640 7516,'-25'0,"25"-25,-24 25,-1 0,25 25,-25-25,0 25,0-25,25 24,-24 1,-1 0,25 0,0 0,0-1,0 1,0 0,0 0,0 0,0-1,25-24,-25 25,24-25,1 0,0 0,0-25,0 1,-1-1,-24 0,25 0,-25 0,0 1,0-1,0 0,0 0,0 0,0 1,0 48,25-24,-25 25,25 0,0 0,-1 0,-24-1,25-24,0 25,-25 0,25-25,0 25,-1-25,1 25,0-25,0 0,0 0,-1 0,26 0,-25 0,0-25,-1 25,1-25,0 25,-25-25,25 25,0-25,-25 1,0-1,0 0,0 0,0 0,0 1,0-1,0 0,0-25,0 26,-25-1,0-25,0 25,0-24,1-1,-1 25,0-24,0-1,25 25,-25-24,1 24,-1-25,0 26,0-1,25 0,-25 0,25 0,-24 25,24-25,-25 25,25 25,0 0,0 0,0 0,0 24,25-24,-25 25,24-25,-24 24,25 1,-25-1,25-24,0 25,-25-1,25 1,-1 0,-24-26,25 26,0-25,0 24,0-24,-1 25,1-25,0-1,0 1,0 0,0-25,-1 25,26-25,-25 25,24-25,-24 0,25 0,-1-25,1 25</inkml:trace>
  <inkml:trace contextRef="#ctx0" brushRef="#br0" timeOffset="15744.13">10046 7367,'0'0,"0"25,25-25,0-25,0 0,-1 0,1 25,-25-24,25-1,0 25,-25-25,25 25,-25-25,0 0,0 1,-25 24,25-25,-25 25,0 25,0-25,1 0,-1 24,0 1,0-25,0 25,1 0,-1-25,25 25,-25-1,25 1,-25 0,25 0,0 0,0-1,0 1,0 0,0 0,0 24,0-24,0 0,0 0,0 0,25 24,-25-24,25 0,0 0,-1-1,1-24,0 25,0-25,0 25,-1-25,26 0,-25 0,24-25,-24 25,25-25,-25 1,24-1,1 25,-25-25,24 0,1 0,-25 1,24-1,-24 0,25 0,-25 0,-1 1</inkml:trace>
  <inkml:trace contextRef="#ctx0" brushRef="#br0" timeOffset="17224.43">11014 7193,'0'0,"-25"0,0 0,25-24,-25 24,0 0,1 0,-1 0,0 0,0 24,0-24,1 25,-1 0,25 0,-25 0,25-1,-25 1,25 0,0 0,0 0,0-1,0 1,0 0,0 0,0 0,0-1,25-24,-25 25,25-25,0 0,-1 0,1-25,0 1,0 24,-25-25,25 0,-1 0,-24 0,0 1,25 24,-25-25,0 0,0 0,0 0,0 1,0-1,0 0,0 0,0 0,0 1,0-1,0 50,0-1,0 1,0 0,0 0,25 0,-25-1,25 1,-25 0,25 0,-1 24,-24-24,25 25,0-25,0-1,0 26,-1 0,1-26,0 26,0 0,-25-1,25 1,-1-1,1 1,0 0,0-1,-25-24,25 25,0-25,-1-1,-24 1,25 0,0 0,0-25,0 0,-1 0,-24-25,0 0,25 25,-25-25,0 1,25-1,-25 0,0 0,0 0,0 1,0-1,0 0,0 0,0 0,0-24,0 24,0 0,25-25,-25 26,0-1,0-25,0 25,0 1,0-1,0 0,0 0,0 0,0 1,0-1,-25 0,25 0,-25 0,25 1,0-1,-25 0,25 0,-24 25,24-25,-25 1,25-1,-25 25,25-25,-25 0,25 50,0 0,25 0,-25-1,0 1,25 0,0 0,-25 0,24-1,-24 1,25 0,-25 0,25 0,0-1,0 1,-1 0,1-25,-25 25,25 0,0-25,0 0,-1 0,1 0,0 0,0 0,-25-25,25 25,-1-25,-24 0,25 25,-25-25,0 1,0-1,25 0,-25 0,0 0,0 1,0-1,0 0,-25 0,25 0,-25 1,25-1,-24 0,24 0,0 0,0 50,0 0,0 0,0 0,0-1,24 1,-24 0,25-25,-25 25,25 0,0-25,-25 24,25 1,-1-25,1 25,0-25,0 0,0 0,-1 0,1 0,0-25,0 25,-25-25,25 25,-1-24,1-1,-25 0,25 0,0 0,-25 1,0-1,0 0,0 0,0 0,0 1,0-1,0 0,0 0,-25 25,25-25,0 1,-25 24,25 24,0 1,0 0,0 0,0 0,0-1,25 1,-25 0,25 0,-25 0,25-1,-1 1,-24 0,25-25,0 25,-25 0,25-25,0 24,0-24,-1 0,1 25,0-25,0 0,0-25,-1 25,1-24,0 24,-25-25</inkml:trace>
  <inkml:trace contextRef="#ctx0" brushRef="#br0" timeOffset="17387.29">12303 6648,'0'0,"-24"0,-1 0,25-25,-25 25,25-25,0 0</inkml:trace>
  <inkml:trace contextRef="#ctx0" brushRef="#br0" timeOffset="18408.38">13147 7466,'0'-25,"0"1,0-1,0 0,0 0,0 0,0-24,0 24,25 0,-25 0,0-24,0 24,0-25,0 26,0-26,-25 25,25-24,-25-1,25 25,-25-25,25 26,-25-26,1 25,24-24,-25 24,0 0,25 0,-25 0,25 1,-25 24,25-25,-24 25,24 25,0-1,0 1,0 0,0 0,0 0,24-1,-24 1,25 25,-25-25,25 24,-25-24,25 25,0-1,-1 1,1 0,0-1,0-24,0 25,-1-1,1 1,0-25,25-1,-26 26,1-25,25 0,-25-25,-1 24,1-24,25 25,-25-25,0 0,-1 0,1 0,0-25,0 25,0-24,-1-1,-24 0,25 0,-25 0,0 1,0-1,0 0,0 0,0-24,0 24,-25 0,25-25,-24 26,24-1,-25 0,25 0,-25 0,25 1,-25 24,25-25,-25 25,25 25,0-1,0 1,0 0,25 0,0 0,-25 24,25-24,-25 0,25-25,-1 25,1-1,0 1,0 0,-25 0,25-25,-1 25,1-1,0-24,0 25,0-25,-1 0,1 0,0 0,0 0,0 0,-1-25,1 25</inkml:trace>
  <inkml:trace contextRef="#ctx0" brushRef="#br0" timeOffset="18623.76">13693 6499,'0'0,"-25"0,25-25,0 0</inkml:trace>
  <inkml:trace contextRef="#ctx0" brushRef="#br0" timeOffset="19220.05">14040 6176,'-25'0,"0"-24,0 24,25-25,0 50,0-1,0 1,25 25,-25-25,25 24,0-24,-25 25,25 24,-1-24,1-1,0 1,0 24,0-24,-1 24,1-24,0 24,0-24,-25 24,25-24,-1-25,1 24,-25 1,0-25,25 0,-25-1,0 1,0 0,-25-50,0 25,25-25,-24 1,-1 24,25-25,-25 0,25 0,-25 0,25 1,0-1,0 0,0 0,0 0,25 1,-25-1,25 0,0 0,-1 25,1-25,25 25,-25 0,-1 0,1 0,25 0,-25 0,0 0,-1 25,-24 0,25-25,-25 25,0 0,0-1,0 1,0 0,0 0,-25 0,1-1,-1 26,-25-25,25 0,-24-1,-1 1,25 0,-24 0,-1-25,0 25,26-1,-26-24,25 25,-24-25,24 0,25 25,-25-25,25-25</inkml:trace>
  <inkml:trace contextRef="#ctx0" brushRef="#br0" timeOffset="20232.27">14834 7367,'0'25,"0"-50,24 0,1 0,0 1,0-1,0 0,-1 0,-24 0,25 1,0-1,-25 0,25 0,0-24,-25 24,24 0,-24 0,0-24,0 24,0 0,0 0,0 0,0 0,0 1,-24-1,24 0,-25 0,0 25,0-25,0 25,1 0,-26 0,25 0,0 0,1 25,-1-25,0 0,25 25,0 0,25-25,0 0,-1 0,1 0,0 0,0 0,0 0,-1 0,1 0,0 0,0 0,-25-25,25 25,-1 0,-24 25,25-25,-25 25,0-1,25-24,-25 25,25 0,-25 0,25 0,-25 0,24-1,-24 1,25 0,-25 0,25 0,-25-1,25-24,0 25,-1 0,1 0,0-25,0 0,0 0,-1 0,1 0,0-25,0 0,-25 0,0 1,25-1,-25 0,0 0,0 0,0 1,0-1,0 0,0 0,0 0,0 0,-25 1,25-1,0 0,0 0,0 50,0 0,0 0,0-1,0 1,0 0,0 0,0 0,0 0,25-1,-25 1,24 0,1-25,-25 25,25 0,0-25,-25 24,25-24,0 25,-1-25,1 0,0 0,0 0,0 0,-1 0,1 0,-25-25,25 25,0 0,-25-24,25-1,-25 0,24 0,-24 0,0 1,0-1,0 0,0 0,25 25</inkml:trace>
  <inkml:trace contextRef="#ctx0" brushRef="#br0" timeOffset="20463.44">15503 6276,'0'0,"0"-25</inkml:trace>
  <inkml:trace contextRef="#ctx0" brushRef="#br0" timeOffset="21764.28">15900 6573,'-25'0,"25"-25,25 25,0 0,-25-24,25 24,0 0,-1 24,-24 1,25-25,-25 25,25-25,-25 25,25 0,-25-1,25 1,-25 25,0-25,24-1,-24 1,0 25,25-25,-25 0,25-1,-25 1,25 0,-25 0,25 0,-1-1,1-24,-25 25,25-25,-25-25,25 25,-25-24,25-1,-1 0,-24 0,0 0,25 1,-25-1,0 0,25 0,-25 0,0 0,0 1,0-1,0 0,0 0,0 0,0 1,0-1,0 0,0 50,0 0,0-1,0 1,0 0,0 0,0 0,0-1,0 1,0 0,0 0,25-25,-25 25,25 0,-25-1,24 1,-24 0,25-25,-25 25,25-25,0 25,0-1,-1-24,1 0,0-24,0-1,-25 0,0 0,25 25,-25-25,0 1,25-1,-25 0,0 0,24 0,-24 0,25 25,-25-24,0-1,25 25,-25-25,25 0,0 25,-25-25,24 25,-24 25,25-25,0 25,-25 0,25-25,-25 25,25-1,-25 1,24 0,-24 0,0 0,25-25,-25 25,0-1,0 1,0 0,0-50,0 0,0 1,0-1,0 0,25 0,-25 0,25 0,0 1,-25-1,24 25,1-25,0 25,0 0,0 25,-1 0,-24-1,0 1,0 0,25 0,-25 0,0 0,0-1,0 1,0 0,0 0,0 0,0-1,0-48,-25 24,25-25,0 0,0 0,0 0,0 1,0-1,0 0,0 0,0 0,25 25,0-25,-25 1,25-1,0 0,-1 25,-24-25,25 25,0 0,0 0,0 0,-1 0,-24 25,25-25,0 25,0 0,-25-1,25 1,-1 0,-24 0,25 0,-25 24,25-24,-25 0,0 0,0 0,25 24,-25-24,0 0,25-25,-25 25,0-1,25 1</inkml:trace>
  <inkml:trace contextRef="#ctx0" brushRef="#br0" timeOffset="22504.42">18207 6325,'-25'-25,"25"1,-25-1,25 0,0 0,0 0,0 1,0-1,0 0,25 25,-25-25,25 0,0 1,0-1,-1 0,1 25,0-25,0 25,0 0,-1-25,1 25,0 0,0 0,0 0,-1 0,1 25,0-25,-25 25,25 0,-25 0,25-1,-25 26,0-25,0 24,0 1,0 24,0-24,0 0,0 24,0-24,0 24,0-24,0 24,0-24,0-1,0 1,0 0,0-1,0 1,0-1,0 1,0-25,0 0,0 24,24-49,-24 25,0 0,25 0,0-25,-25 24,25-24,0 0,-1 0,26-24,-25 24,0 0</inkml:trace>
  <inkml:trace contextRef="#ctx0" brushRef="#br0" timeOffset="22803.42">19075 7813,'0'0,"0"25,0 0,-25-25,50 0,0 0,-25-25,25 25,0-25,-1 25,1-24,0 24,-25-25,-25 50,0-25,1 24,-1-24,25 25,-25-25,0 25</inkml:trace>
  <inkml:trace contextRef="#ctx0" brushRef="#br0" timeOffset="23675.41">7293 9971,'0'0,"-25"0,0 0,25 25,-24-25,-1 0,0 0,50 0,0 0,-1 0,1 0,0-25,0 25,24-24,1 24,-25-25,24 25,26-25,-26 0,1 0,0 25,24-24,-24-1,-1 0,26 25,-26-25,1 0,-1 1,26 24,-25-25,-26 25,26-25,-25 25,24-25,-24 25,0-25</inkml:trace>
  <inkml:trace contextRef="#ctx0" brushRef="#br0" timeOffset="23999.9">7863 9823,'-24'0,"-1"0,25 24,0 1,25-25,-25 25,24 0,-24 0,25 24,-25-24,25 25,0-25,0 24,-25 1,24-1,1 1,0 0,0-1,0 1,-1-1,-24 1,25 0,0-1,0-24,0 25,0-1,-25-24,24 25,1-26,0 26,0-25,-25 0,25-1,-1 1,-24 0,25 0,0 0,0-1</inkml:trace>
  <inkml:trace contextRef="#ctx0" brushRef="#br0" timeOffset="24544.37">8856 10393,'0'-25,"0"50,0 0,0 0,0 0,0-1,0 1,0 0,0 0,24 0,-24 24,0-24,0 25,25-1,-25-24,0 25,0-1,0 1,0-1,0 1,0 0,0-1,-25-24,25 25,-24-25,24 24,-25-24,25 0,-25-25,0 25,0-1,1 1,-1-25,-25 0,25 0,1 0,-1 0,0-25,0 25,0-24,1 24,-1-25,25 0,-25 0,25 0,0 1,-25-26,25 25,0-25,0 26,25-26,0 25,-25 0,25 1,-1-1,1 0,0 0,0 25,0-25,24 25,-24 0,0 0,24 25,-24-25,25 25,-25-25,24 25,1 0,-1-1,1 1,0 0,-1 0,1 0,-1-1,-24 1,25 0,0 0,-1 0,1 0,-25-1,24-24,1 25,-25-25,24 0,-24 0</inkml:trace>
  <inkml:trace contextRef="#ctx0" brushRef="#br0" timeOffset="24852.75">9625 10319,'0'25,"24"-25,1 0,0 0,0 0,0-25,-1 25,1 0,25-25,-25 25,24 0,-24-25,25 25,-1-25,1 25,-1-24,-24 24,25-25,-1 25,-24-25,25 25</inkml:trace>
  <inkml:trace contextRef="#ctx0" brushRef="#br0" timeOffset="25112.35">9724 10592,'0'0,"-25"0,25 24,-25-24,25 25,25-25,0 0,0 0,-1 0,1-25,25 25,-1-24,1 24,0-25,-1 0,1 0,24 0,-24 25,24-24,-24-1,24 0,-24 0,24 0,1 1,-26-1,1 0</inkml:trace>
  <inkml:trace contextRef="#ctx0" brushRef="#br0" timeOffset="25472.39">10716 9599,'-25'0,"25"-24,25 24,0-25,0 25,-1-25,26 25,-25-25,0 25,24-25,-24 25,25 0,-1-24,-24 24,25-25,-1 25,1-25,-25 0,24 25,1-25,-25 25,24 0,-24-24,0 24,0-25,0 25,-1 0</inkml:trace>
  <inkml:trace contextRef="#ctx0" brushRef="#br0" timeOffset="25740.12">11038 9475,'-24'0,"24"25,24-25,1 25,0 0,-25 0,25-1,0 1,-1 25,-24-25,25 24,0 1,0-1,0 1,-1 0,1 24,-25-24,25 24,0-24,0 24,0 1,-1-26,-24 26,25-26,0 26,-25-26,25 1,0-1,-1 1</inkml:trace>
  <inkml:trace contextRef="#ctx0" brushRef="#br0" timeOffset="26508.3">11783 10195,'0'0,"0"25,0-1,0 1,24 0,-24 25,25-26,0 1,-25 25,25-25,-25 24,25 1,-1-25,1 24,0 1,0-25,-25 24,25-24,-1 25,1-1,0-24,-25 25,25-26,0 1,-25 25,24-25,-24-1,25-24,-25 25,0 0,25-25,-25 25,0-50,0 0,0 0,0 1,0-1,-25 0,25 0,0-24,-25 24,25 0,-24-25,24 26,0-26,-25 25,25 0,0-24,-25 24,25-25,-25 26,25-26,0 25,-25-24,25 24,0 0,-24-25,24 26,0-26,0 25,0 0,0 1,0-1,0-25,0 25,0 1,0-1,0 0,24 0,1 0,0 0,0 1,0 24,-1-25,1 25,0 0,0 0,0 25,-25-1,0 1,0 0,0 25,0-25,0-1,-25 26,25-25,-25 0,25-1,0 1,0 0,0 0,0 0,0-1,25-24,-25 25,25-25,-1 0,1 25,0-25,25 0,-26 0,1 0,25 25,-25-25,0 0,-1 0,1 25,0-25,-25 24,0 1,-25 0,0 0,1-25,-26 25,0-25,25 24,-24-24,-1 25,1-25,-1 25,25-25,-24 0,24 0,0 0</inkml:trace>
  <inkml:trace contextRef="#ctx0" brushRef="#br0" timeOffset="27020.37">13172 9376,'0'-25,"0"1,0-1,0 0,0 0,24 25,-24-25,25 1,0 24,0-25,0 0,-1 25,1-25,0 25,0 0,0 0,-1 0,1 0,-25 25,25 0,-25 24,0-24,0 25,0-25,0 24,0 1,0 24,0-24,0-1,0 1,0 24,0-24,0 0,25-1,-25-24,25 25,-25-1,0-24,25 25,-1-25,-24 24,25-24,0 0,0 0,0-25,-25 24,49-24,-24 25,0-25,0 0,-1 0</inkml:trace>
  <inkml:trace contextRef="#ctx0" brushRef="#br0" timeOffset="27199.37">13469 10542,'0'0,"0"25,-25-25,25 25,-24-25,48 0,1-25</inkml:trace>
  <inkml:trace contextRef="#ctx0" brushRef="#br0" timeOffset="29062.14">5309 13072,'0'25,"0"0,-25-1,25 1,0 0,-25-25,25 25,-25 0,0 0,25 24,-24-24,-1 25,-25-1,25 1,-24-1,24 1,-25 24,1-24,24 0,-25-1,1 1,-1-1,25 1,-24 0,24-1,-25 1,25-1,1-24,-1 0,0 25,25-26,-25 1,0 0,25 0,0 0,0 0,0-1,25-24,-25 25,25-25,0 0,0 0,-1 0,1 0,25 0,-1 0,-24 0,25 0,24 0,-24 25,-1-25,26 0,-25 0,24 25,0-25,1 25,-1-25,1 24,-26-24,26 25,-1 0,0-25,1 25,-26 0,26-1,-26 1,1-25,0 25,-1-25,1 25,-25-25,24 0,-24 0,0 0,0 0,0 0,-25-25,-25 25,25-25,-25 25,25-25,-25 1,25-1,-25 0,1 0,-1 0,0 1,0-26,0 25,0-24,1-1,-26 0,25 1,0-1,-24 0,24 1,0-1,-24 1,24-1,0 0,-25 1,26-1,-1 1,0-1,0 25,0-24,1-1,-1 25,0-24,0 24,25-25,-25 25,25 1,-24-1,24 0,-25 25,25-25</inkml:trace>
  <inkml:trace contextRef="#ctx0" brushRef="#br0" timeOffset="29685.69">6722 13469,'0'-25,"0"0,-24 25,24-24,-25 24,0 0,25-25,-25 25,0 0,1 0,-1 0,0 0,0 25,0-25,1 24,-1 1,0 0,0 0,25 0,-25-1,25 1,0 0,0 0,0 0,0-1,25-24,-25 25,25 0,0 0,0-25,-1 25,1-1,25-24,-25 25,24 0,1 0,-1-25,1 25,-25-1,24 1,1-25,0 25,-1 0,1 0,-1-1,1 1,-25 0,25 0,-1 24,-24-24,25 0,-26 0,1 0,0-1,0 1,0 0,-25 0,0 0,0 0,0-1,-25 1,0-25,0 25,0 0,-24-25,24 25,-25-1,1-24,-1 25,0-25,1 0,-1 25,1-25,-1 0,-24 0,24 0,0 0,1-25,24 25,-25-25,26 25,24-24,-25 24,25-25,0 0</inkml:trace>
  <inkml:trace contextRef="#ctx0" brushRef="#br0" timeOffset="30333.33">8360 13593,'0'0,"-25"25,0-25,0 25,50-25,0 0,0 0,-1-25,1 25,25 0,-25 0,24-25,1 25,-1-25,1 25,0-25,24 1,-24 24,-1-25,26 25,-26-25,1 0,24 25,-24-25,-1 25,1-24,-25 24,25-25,-26 25,1 0,0-25,0 25</inkml:trace>
  <inkml:trace contextRef="#ctx0" brushRef="#br0" timeOffset="30670.38">8434 14064,'25'0,"0"0,-1 0,1 0,0-25,0 25,24 0,-24-24,25 24,-1-25,1 25,24-25,-24 0,24 0,1 1,-26-1,26 0,-1 25,1-25,-1 0,-24 1,24-1,-24 0,24 0,-24 25,-1-25,-24 1,25 24,-25-25,-1 25,1 0,-25-25</inkml:trace>
  <inkml:trace contextRef="#ctx0" brushRef="#br0" timeOffset="31514.1">10741 12675,'0'0,"-25"0,0 0,0 0,1 25,-1-25,25 25,-25-25,0 0,25 25,-25-25,1 24,24 1,-25 0,0 0,25 0,-25-1,0 1,25 0,-24 25,-1-26,25 26,-25 0,0-1,25 1,-25 0,25-1,0 26,0-26,0 26,-25-26,25 26,0-26,0 26,0-26,25 1,0-1,-25 26,25-26,25-24,-26 25,26-1,-25-24,24 0,1 0,24 0,-24-1,0 1,-1 0,1-25,-1 0,1 0,0 0,-1 0,1 0,-1-25,1 25,0-25,-1 1,-24-1,25 0,-1 0,-24 0,25 1,-25-1,-1-25,1 25,0-24,0 24,0-25,-25 26,0-26,0 25,0-24,0-1,0 0,0 26,0-26,-25 0,0 1,0-1,0 1,1-1,-1 0,0 1,-25 24,26-25,-26 25,0-24,1 24,-1 0,0 0,1 1,-1 24,1-25,-26 25,26-25,-1 25,0 0,1 0,-1 0,25 0,1 0</inkml:trace>
  <inkml:trace contextRef="#ctx0" brushRef="#br0" timeOffset="32772.18">10542 12948,'-24'0,"24"-25,0 0,24 25,-24-24,25 24,0 0,0-25,0 25,-1 0,1 0,0 0,25 0,-26 0,26 0,-25 0,24 0,-24 25,0-25,25 0,-26 24,1-24,0 0,-25 25</inkml:trace>
  <inkml:trace contextRef="#ctx0" brushRef="#br0" timeOffset="40437.95">14437 11956,'0'-25,"-25"25,25-25,-25 25,25 25,-25-25,25 25,-25-25,1 25,-1-1,0 1,0 0,0 0,1 0,-26-1,25 1,0 25,1-25,-1 24,0-24,-25 25,26-1,-1 26,0-26,0 26,0-1,25-24,-24 24,24 1,-25-1,25 25,0-24,0-1,0 1,0-1,0 0,25-24,-1 24,1 1,0-26,0 1,0 24,24-24,-24 0,25-1,-1 1,1-1,-1 1,1 0,0-26,-1 26,1 0,24-26,-24 1,0 25,-1-25,1 0,-1-1,1-24,0 25,-1-25,1 0</inkml:trace>
  <inkml:trace contextRef="#ctx0" brushRef="#br0" timeOffset="41273.55">14759 12675,'-25'0,"25"25,0 0,0 0,0-1,25 1,0 25,-25-25,25 24,0 1,-1-1,-24 1,25 0,0-1,0 1,0 0,-1-26,1 26,-25 0,25-26,0 1,0 0,-25 0,24-25,-24 25,0-1,0-48,-24-1,-1 0,25 0,-25 0,25 1,-25-26,0 25,1-24,-1 24,25-25,-25 25,0-24,0 24,1-25,-1 25,25-24,-25 24,0-25,25 26,-25-26,1 25,24 0,0 1,0-1,0 0,24 50,1 0,0-25,0 24,24 1,1 25,-25-25,24 24,1-24,24 25,-24-26,0 26,-1 0,1-26,-1 26,1 0,0-25,-26-1,26 26,0-25,-26-25,1 25,0-25,0 0,0 0,0 0,-25-25,24 25,-24-25,0 0,0 0,0-24,0 24,0 0,0-25,0 26,-24-26,24 0,-25 26,0-26,0 0,0 1,0-1,1 1,-1-1,0 0,0 1,0-1,1 25,24-24,-25 24,0 0,25 0,-25 25,25-24</inkml:trace>
  <inkml:trace contextRef="#ctx0" brushRef="#br0" timeOffset="41806.18">15875 12650,'0'0,"0"25,-24 0,24 0,-25 0,0-1,25 1,0 0,0 0,0 24,0-24,0 0,0 25,25-26,-25 26,25-25,-1 0,-24-1,25 1,0 0,0 0,0 0,-1 0,1-1,0-24,0 0,0 25,-1-25,1 0,0 0,-25-25,25 25,0 0,-25-24,24-1,-24 0,0 0,25 25,-25-25,0 0,0 1,0-1,0 0,0 0,0 0,-25-24,25 24,-24 0,24 0,-25 1,0-1,0 0,0 0,1 0,-1 1,0 24,0-25,0 25,1-25,-26 25,25 0,0 0,1 25,-1-25,0 0,0 25,25-1,-25-24,1 25,24 0,0 0,0 0,0-1,24 1,-24 0,25-25,0 25,0-25,0 25,-1-25,1 0,0 0,0 0,24 0,-24 0,25 0,-25 0,-1-25,26 25,-25 0</inkml:trace>
  <inkml:trace contextRef="#ctx0" brushRef="#br0" timeOffset="42861.9">17339 12799,'0'0,"-25"0,25-25,0 1,0-1,25 25,0 0,-1 0,1 0,0 25,0-1,0 1,-1 0,1 25,-25-26,25 1,0 0,0 25,-25-26,24 1,-24 25,25-25,-25-1,0 1,25 0,-25 0,0 0,0 0,0-1,0-48,0-1,-25 25,25-25,0 0,0 0,-25 0,25 1,0-1,0 0,0 0,0 0,0 1,0-1,0 0,0 0,0 0,25 25,-25-24,25 24,-25-25,25 25,0 0,-25 25,25-25,-25 24,24-24,-24 25,25 0,-25 0,0 0,25-1,-25 1,0 0,0 0,25 0,-25-1,0-48,0-1,-25 25,25-25,0 0,0 0,0 1,0-1,0 0,0 0,25 0,-25 1,25-1,-25 0,24 0,-24 0,25 25,0 0,0 0,0 25,-25 0,24 0,-24 0,25-1,-25 1,25-25,-25 25,25 0,-25 0,25-1,-25 1,24-25,1 25,-25 0,25-25,0 25,0-25,-1 24,1-24</inkml:trace>
  <inkml:trace contextRef="#ctx0" brushRef="#br0" timeOffset="43930.17">18529 12750,'-24'-25,"-1"25,0 0,25 25,-25-25,25 24,-25 1,25 0,0 0,0 0,0-1,0 1,0 0,25 0,-25 0,25-1,-25 1,25 25,0-50,-25 25,24-1,1 1,0-25,0 25,0-25,-1 0,1 0,0 0,0 0,0 0,-25-25,24 25,1-25,0 1,-25-1,25 25,-25-25,0 0,0 0,0 1,0-1,0 0,0 0,0 0,-25 1,0-1,25 0,-25 0,1 0,-1 1,0-1,0 25,0 0,1-25,-1 25,0 0,0 0,0 0,1 25,-1-25,0 0,0 25,0-25,25 24,0 1,0 0,0 0,0 0,0-1,0 1,25 0,-25 0,25-25,0 25,0-25,-1 0,1 0,0 0,0 0,0 0,-1-25,1 25,0-25,0 0,0 25,-25-25,24 1,1-1,0 0,0 0,0 0,-25 1,0-1,25 0,-25 0,0 0,0 1,0-1,-25 0,0 25,25-25,-25 25,0-25,0 25,1 0,48 0,-24 25,25-25,0 0,0 25,0-25,0 25,-1 0,1-25,0 24,0 1,0 0,-25 0,24 0,1-1,0 1,0 0,0 0,-1-25,-24 25,25-1,0-24,-25 25,25-25,0 0,-1 0,1-25,0 1,-25-1,25 25,-25-25,0 0,25 0,-25 1,24-1,-24-25,25 25,-25 1,25-1,-25 0,0 0,0 0,0 1,0-1,0 0,0 0,0 0,0 1,-25 24,0 0,25 24,-24 1,24 0,-25 0,25 0,0-1,0 1,0 0,0 25,0-26,0 1,0 0,25 0,-1 0,1-1,0-24,25 0,-26 25,26-25,0 0,-1 0,1 0,-1-25,1 25,25-24,-26 24,26-25,-26 0,1 25,-1-25</inkml:trace>
  <inkml:trace contextRef="#ctx0" brushRef="#br0" timeOffset="44650.17">16198 14883,'0'-25,"0"0,0 0,0 1,-25 24,0 0,0 0,1 0,-1 0,25 24,-25-24,0 25,0-25,1 25,-1 0,0 0,25-1,-25 26,0-25,1 24,24 1,-25 0,0-26,25 26,0 0,0-1,0-24,0 25,0-25,0 24,25-24,0 0,-1 0,1-1,0-24,25 25,-26-25,26 0,0 0,-1 0,1 0,-1-25,1 25,0-24,24-1,-24-25,-1 25,26 1,-26-26,26 25,-26 0,1-24,0 24,-1 0</inkml:trace>
  <inkml:trace contextRef="#ctx0" brushRef="#br0" timeOffset="45142.15">16570 14412,'-25'0,"25"-25,0 50,25-1,-25 1,25 0,-1 0,-24 0,25 24,0-24,0 25,0-1,0 1,-1-1,1 1,0 0,0-1,0 1,-1-1,-24 1,25-25,0 0,-25 24,25-24,-25 0,0 0,0-50,0 0,0 0,0 0,0 1,0-1,0 0,0-25,0 26,0-1,0-25,25 25,-25 1,0-26,24 25,1 0,-25 1,25 24,0-25,0 0,-1 25,1 0,-25 25,25-25,0 25,0-1,-1 1,1-25,-25 25,25 0,0 0,-25-1,25-24,-1 25,1 0,0 0,0-25,0 0,-1 25,1-25,0 0,0 0</inkml:trace>
  <inkml:trace contextRef="#ctx0" brushRef="#br0" timeOffset="45554.15">17785 14709,'-24'0,"24"-25,-25 25,0 0,0 0,0 25,0 0,1-25,24 25,-25-25,25 25,0-1,0 1,0 0,0 0,0 0,25-25,-25 24,24-24,-24 25,25-25,0 0,-25-25,25 25,0-24,0-1,-25 0,0 0,0 0,0 1,0-1,0 0,0 0,0 0,0 50,0 0,0 0,0 0,24-25,-24 24,25 1,0 0,-25 0,25-25,0 25,-1-1,1 1,0-25,0 25,0-25,-1 0,1 0,0 25,0-25,0 0</inkml:trace>
  <inkml:trace contextRef="#ctx0" brushRef="#br0" timeOffset="46001.91">18033 14635,'0'25,"25"-25,-25 24,25-24,-25 25,25 0,-25 0,25 0,-25-1,24 1,-24 0,25 0,-25 0,25-1,-25 1,0-50,0 1,0-1,0 0,0 0,0 0,0 1,0-1,0 0,0 0,0 0,0 1,25-1,-25 0,25 0,-25 0,24 25,1-24,0-1,0 25,0 0,-1 25,1-1,0-24,-25 25,25 0,0-25,-25 25,24 0,1-1,0 1,0 0,0-25,-25 25,24-25,1 0,0 25,0-25</inkml:trace>
  <inkml:trace contextRef="#ctx0" brushRef="#br0" timeOffset="46725.89">18951 14337,'0'0,"-25"0,1-25,-1 25,0 0,0 0,0 0,25 25,-25-25,1 25,24 0,-25 0,25-1,0 1,0 0,0 0,0 0,0-1,25 1,-1-25,-24 25,25-25,-25-25,25 0,-25 1,0-1,0 0,25 0,-25 0,25 25,-25-24,25 24,-1 0,1 24,0-24,0 25,0-25,-1 25,26 0,-25 0,24-1,-24 1,25 25,-25-25,24-1,-24 26,0 0,0-1,-1 1,1-25,-25 24,25 1,-25-1,0 1,0-25,0 24,0-24,-25-25,0 25,1 0,-1-25,0 0,0 0,0-25,1 25,-1-25,0 0,25 1,-25-1,25 0,0 0,0-24,0 24,0 0,0 0,25-24,-25 24,25-25,0 25,-1-24,1-1,0 1,0-1,24 0,-24 1,0-1,25-24,-26 24,1 0,0 1,-25 24,25-25,-25 26,0-1,0 0,0 0,-25 25,25-25,-25 25,0 0,1 25,-26-25,25 0,0 25,1 0,-1 0,0-25,0 24,25 26,-25-25,25 0,0-1,0 26,0-25,0 0,0 0,25 24,0-24,0 0,0 0,-1-25,1 24,25 1,-25-25,24 25,-24-25,25 0,-1 0,1 0,-1 0,1 0,0 0,-1 0,1-25</inkml:trace>
  <inkml:trace contextRef="#ctx0" brushRef="#br0" timeOffset="47709.43">21184 13990,'0'-25,"-25"25,25-25,-25 25,0-25,0 25,1 0,-1 0,0 0,0 25,0 0,25 0,0 0,0-1,0 1,0 0,0 25,0-26,0 26,0-25,0 24,0-24,0 0,25 25,0-25,-25-1,25-24,0 25,-25 0,24-25,1 0,0 0,0 0,0 0,-25-25,24 0,1 25,-25-24,25-1,-25 0,25 0,-25 0,25 0,-25-24,0 24,24 0,-24 0,25 1,-25-1,0 0,25 0,0 0,-25 1,25 24,-25 24,24-24,-24 25,25 0,-25 0,0 0,0-1,0 1,25 0,-25 0,0 0,0-1,0 1,0 0,0-50,0 0,0 1,0-1,0 0,0 0,0 0,0 1,0-1,25 0,-25 0,25 0,-25 1,24-1,-24 0,25 0,0 25,0-25,0 1,-1 24,1 0,0 0,0 0,0 0,-1 0,1 24,0-24,0 25,0 0,-1-25,1 25,0-25,-25 25,25-25,0 24,0-24,-1 0,1 0,0 25,0-25,0 0,-1-25,1 25,0 0,-25-24,25 24,-25-25,25 25,-25-25,24 0,-24 0</inkml:trace>
  <inkml:trace contextRef="#ctx0" brushRef="#br0" timeOffset="47858.13">21010 13593,'0'0,"-50"0,26 0,-1 0,0 0,0 0,50 0</inkml:trace>
  <inkml:trace contextRef="#ctx0" brushRef="#br0" timeOffset="48802.11">15454 17090,'24'0,"1"0,-25-24,25 24,0 0,0-25,-1 0,1 0,0 0,0 1,0-1,0 0,-1 0,1 0,0 1,-25-1,25 0,-25 0,0 0,0 1,-25 24,0 0,0 0,1 0,-1 0,0 24,0-24,0 25,0 0,25 0,-24 0,-1-1,25 1,-25 25,25-25,0-1,-25 26,25-25,0 0,0 24,0-24,0 25,0-26,0 1,0 0,25 0,-25 0,25-1,0 1,-1-25,1 0,0 0,0 0,25 0,-26 0,26-25,-25 1,24 24,1-25,0 0,-1 0,1-24,24 24,-24 0,-25 25,24-25,1 0</inkml:trace>
  <inkml:trace contextRef="#ctx0" brushRef="#br0" timeOffset="49554.01">16198 16842,'0'0,"-25"0,25-24,0-1,0 0,25 25,0 0,-1 0,-24 25,25-25,0 25,-25-1,25-24,0 25,-1 0,-24 0,25 0,0 24,-25-24,25 0,-25 0,25-25,-25 24,0 1,0 0,0 0,0-50,0 0,0 0,0 1,0-1,0 0,0 0,24 0,-24 1,0-1,25 0,-25 0,0 0,25 1,-25-1,25 25,-25-25,25 25,-1 25,1 0,0-25,-25 24,25 1,0 0,0 0,-1 0,1-1,0 1,0-25,0 25,-1 0,26 0,-25-25,0 24,-1-24,1 25,0-25,0 0,0 0,-1 0,1-25,-25 1,25 24,-25-25,0 0,25 0,-25 0,0 1,0-1,0-25,0 25,0-24,0 24,-25-25,25 1,0-1,-25 25,25-24,-25-1,25 25,-24-24,-1 24,0-25,25 25,-25 1,0-1,25 0,-24 25,-1-25,0 25,0 0,25 25,0 0,0 0,25-25,-25 49,0-24,25 0,0 25,-1-26,1 26,0-25,0 24,0 1,-1 0,1-26,0 26,25 0,-26-26,1 26,0-25,25 0,-26-1,1 1,0-25,0 25,0-25,-1 0,1 0,0 0,0 0,-25-25,25 25</inkml:trace>
  <inkml:trace contextRef="#ctx0" brushRef="#br0" timeOffset="49758.11">16917 16768,'0'0,"-25"0,1 0,-1 25,0-25,25-25,25 25,-25-25,25 0,24 25,-24-24,25-1,-26 0,26 0,0 0,-1 1,1-1,-1 0</inkml:trace>
  <inkml:trace contextRef="#ctx0" brushRef="#br0" timeOffset="51205.08">17909 16892,'0'0,"0"25,-24-25,24 25,0-50,0 0,24 25,-24-25,0 0,25 1,-25-1,0 0,0 0,25 0,-25 1,0-1,25-25,-25 25,0-24,0 24,0 0,0 0,0 1,0-1,0 0,0 0,-25 0,0 25,0 0,1 0,-1 0,0 0,0 0,0 25,-24-25,24 25,0-25,25 25,-25-25,25 25,-25-25,50 0,-25 24,25-24,0 0,0 0,0-24,-1 24,1 0,0 0,0-25,0 25,24 0,-24 0,0 0,0 0,-1 0,-24 25,25-25,0 24,0 1,0 0,-1 0,-24 0,25-1,-25 1,25 0,0-25,-25 25,25 0,-1-1,1-24,-25 25,25-25,0 0,0 0,-1-25,1 1,0 24,-25-25,25 0,0 0,-25 0,24 1,-24-1,25 0,-25 0,25 0,-25 1,0-1,0 0,0 0,0 0,0 0,0 50,-25-25,25 25,0 0,0 0,0 0,0 24,25-24,-25 0,0 0,25 24,-25-24,25 0,-1 0,1-1,-25 1,25-25,0 25,0-25,-1 25,1-25,0 0,0 0,0 0,0-25,-1 25,-24-25,25 0,0 1,-25-1,0 0,0 0,0 0,0 1,0-1,-25 0,0 0,1 25,-1-25,0 1,0 24,0 0,0 0,-24 0,24 0,0 0,0 0,1 0,-1 0,0 0,0 0,25-25,25 25,0-25,0 25,-1-25,1 25,-25-25,25 0,0 25,0-24,-1-1,1 25,0-25,0 0,-25 0,25 25,-25-24,0-1,0 50,25-25,-25 24,24 1,-24 0,25 0,0 0,0-1,0 1,-1 25,1-25,0 24,25-24,-26 25,1-1,25-24,-25 25,24-25,-24 24,25-24,-26 25,26-26,-25 1,0 25,-1-25,1-1,-25 1,25 0,-25 0,0 0,-25-25,0 0,1-25,-1 25,0-25,0 25,0-25,25 0,-24 1,-1 24,0-25,0 0,0 0,1 0,-1 1,0-26,25 25,-25 0,0-24,25 24,-24-25,-1 1,25-1,-25 25,25-24,-25-1,25 0,0 1,0 24,0-25,0 26,25-1,-25 0,25 0,0 25,-25-25,24 25,1-24,0 24,0 0,0 0,-25 24,24-24,1 25,0 0,-25 0,0 0,0-1,0 1,0 0,-25 0,25 0,-25-1,25 1,-24 0,-1 0,0 0,25 0,-25-1,25 1,-25 0</inkml:trace>
  <inkml:trace contextRef="#ctx0" brushRef="#br0" timeOffset="51785.96">19621 16123,'-25'0,"0"0,25 25,-25-25,25 25,0-1,-24 1,24 0,0 0,0 0,0-1,0 1,24-25,-24 25,25-25,-25 25,25-25,0 0,0 0,-1 0,-24-25,25 25,-25-25,25 0,-25 1,25 24,-25-25,25 0,-25 0,0 0,0 1,0-1,0 0,0 0,0 0,0 1,0-26,-25 25,25 0,0 1,-25 24,25-25,0 0,-25 25,25-25,0 50,25-25,-25 25,25 0,0-1,-1 1,1 25,0-25,0-1,0 26,24 0,-24-26,25 26,-1 0,-24-1,25-24,-25 25,-1-1,26 1,-25 0,0-1,-1 1,1-1,-25-24,0 25,25-25,-25-1,0 1,-25 0,0 0,1 0,-26-25,25 0,0 0,-24 0,24 0,-25-25,1 25,24-25,-25 0,26 25,-1-25,0 1,0-1,0 0,25 0,0-24,0 24,0 0,0-25,25 26,0-1,25-25,-26 25</inkml:trace>
  <inkml:trace contextRef="#ctx0" brushRef="#br0" timeOffset="52645.38">21382 15776,'0'-25,"0"0,0 0,0 1,-25 24,0 24,1 1,24 0,-25 0,0 0,0-1,25 1,-25 25,25-25,-24 24,24-24,-25 0,25 0,0-1,0 1,0 0,0 0,25-25,-1 0,-24-25,25 25,-25-25,25 0,-25 1,25-1,-25 0,25 0,-25 0,0 1,24-1,-24 0,0 0,0 0,0 1,0-1,0 0,0 0,0 0,0 50,0 0,0 0,0 0,0 24,25-24,-25 0,25 24,0-24,0 0,-1 0,1 0,0-25,0 24,0-24,-1 0,1 0,0 0,0 0,0-24,-1 24,1-25,0 0,0 0,0 0,-1 1,1-1,-25-25,0 25,0 1,0-26,0 25,0-24,0 24,0-25,-25 25,25-24,-24 24,-1-25,25 26,-25-26,0 25,0 0,25-24,-24 24,24 0,-25 0,25 0,-25 25,25-24,0 48,0 1,0 0,25 0,-25 0,25-1,-25 26,24-25,1 25,0-26,0 26,0-25,-1 24,1-24,0 0,0 25,24-26,-24 1,0 0,0-25,0 25,0-25,-1 0,1 0,0 0,0 0,0 0,-1 0,-24-25,25 25,0-25</inkml:trace>
  <inkml:trace contextRef="#ctx0" brushRef="#br0" timeOffset="52850.08">21481 15503,'0'0,"-25"0,1 0,24-25,24 25,1 0,0-25,0 25,24-24,-24 24,25-25,-1 0,1 25,24-25,-24 25,24-25,-24 0,0 25</inkml:trace>
  <inkml:trace contextRef="#ctx0" brushRef="#br0" timeOffset="54749.47">11882 17537,'0'-25,"-25"25,25-25,-25 25,25-25,-25 25,25-24,-24 24,24-25,0 0,-25 25,25 25,0 0,0-1,0 1,0 0,0 0,0 0,0 0,0-1,25 1,-25 0,0 0,0 0,0-1,24 1,-24 25,0-25,25-1,-25 1,25 25,-25-25,0-1,25 1,-25 0,25 0,-25 0,24-1,1 1,-25 0,25-25,-25 25,25-25,0 25,-1-25,1 0,0 0,0 0,0 0,-1 0,1 0,0-25,0 25</inkml:trace>
  <inkml:trace contextRef="#ctx0" brushRef="#br0" timeOffset="55033.9">11311 18132,'0'-25,"25"25,-25-24,25-1,0 0,0 25,24-50,-24 26,25-1,-26 0,26 0,0 0,-1 1,1-26,-1 25,1 0,0 25,-1-24,-24-1,25 25,-26-25</inkml:trace>
  <inkml:trace contextRef="#ctx0" brushRef="#br0" timeOffset="56149.04">12155 17462,'0'-24,"0"-1,0 50,24-25,-24 24,25-24,-25 25,25 0,0 0,0 0,-25 0,24 24,1-24,0 0,0 24,0-24,-1 0,1 25,-25-26,25 26,0-25,0 24,0-24,-25 0,24 0,1 24,-25-24,25 0,-25 0,0-50,0 0,0 0,-25 1,25-1,0 0,0 0,0 0,0 1,0-1,25 0,-25 0,25 0,0 25,-1 0,1 0,0 25,0 0,0 0,-1 0,1-25,-25 24,25 1,0-25,-25 25,25-25,-1 25,1-25,0 0,0 0,0 0,-25-25,24 25,-24-25,0 0,25 25,-25-24,0-1,0 0,25 25,-25-25,0 0,0 1,0-1,-25 25,25-25,-25 25,25-25,-24 25,-1 0,0 0,0 0,25 25,0 0,-25-25,25 25,0-1,25-24,-25 25,0 0,25-25,-25 25,0 0,25-25,-25 24,25-24,-25 25,24 0,1 0,0-25,-25 25,25-25,-25 24,25-24,-25 25,24-25,-24 25,25-25,0 0,0 0,0 0,-1-25,-24 0,25 25,-25-24,25 24,-25-25,25 0,-25 0,0 0,0 1,0-1,0 0,0 0,0 0,0 1,-25-1,0 25,25-25,-25 25,1-25,-1 25,0 0,0 0,25 25,25 0,0 0,0-25,-25 24,24 1,1 0,0-25,0 25,0 0,-1-1,1 1,0-25,-25 25,25 0,0-25,0 25,-1-25,1 24,0-24,0 0,0 25,-1-25,1 0,0 0,0 0,0 0</inkml:trace>
  <inkml:trace contextRef="#ctx0" brushRef="#br0" timeOffset="56885.03">13792 17884,'0'-25,"-25"25,25-24,0 48,25 1,-25 0,25 0,-25 0,0-1,24 1,-24 0,25 0,-25 0,25-1,-25 1,25 0,0 0,-25 0,0-1,24-24,-24 25,25-25,-25 25,-25-50,25 0,-24 25,24-24,-25-1,25 0,0 0,0 0,0 1,0-1,0 0,0 0,25 0,-25 1,24 24,1 0,-25 24,25-24,-25 25,25 0,0 0,-25 0,24-1,-24 1,25 0,-25 0,25-25,-25-25,0 0,0 0,0 1,0-1,0 0,0 0,0 0,0 1,25-1,-25 0,25 25,-25-25,24 25,1 25,-25 0,25-25,-25 25,25-25,-25 24,25 1,-25 0,24 0,1-25,-25 25,25-1,0 1,-25 0,25-25,-1 25,1 0,0-25,-25 24,25-24</inkml:trace>
  <inkml:trace contextRef="#ctx0" brushRef="#br0" timeOffset="57493.96">14759 17884,'0'-25,"-25"25,1 0,-1 25,0 0,0 0,25 0,0-1,0 1,0 0,0 0,0 0,25-25,0 0,-25-25,0 0,0 0,0 0,0 1,25 48,-1 1,1-25,-25 25,25-25,0 25,0-25,-1 0,1 25,0-25,0 0,0-25,-1 0,1 0,-25 0,25 1,-25-1,0 0,0-25,0 26,0-1,0 0,0 0,0-24,0 24,-25 0,25-25,-25 26,1-1,24-25,-25 25,0-24,0 24,-24-25,24 25,0 1,0-1,0 0,1 0,-1 25,0-25,0 25,0 0,25 25,0 0,0 0,0 0,0-1,0 26,25-25,-25 24,25-24,-25 25,25-25,0 24,-1-24,1 0,0 25,0-26,24 1,-24 0,25 0,-25 0,24-1,1-24,-1 25,1-25,-25 25,24-25,1 0,0 0</inkml:trace>
  <inkml:trace contextRef="#ctx0" brushRef="#br0" timeOffset="58282.01">16471 18132,'0'0,"0"25,-25 0,25 0,25-50,-1 0,1 25,-25-25,25 0,-25 1,25 24,-25-25,25 0,-25 0,0 0,-25 25,0 0,0 0,0 0,1 25,-1-25,25 25,-25 0,0-25,25 25,-25-1,25 1,-24 0,24 0,0 0,0-1,-25 1,25 0,25 0,-25 0,24-25,-24 24,25-24,0 25,0-25,0 0,-1 0,1 0,0-25,25 25,-26-24,1 24,25-25,-25 0,0 25,-1-25,26 0,-25 25,0-24,-1-1,1 25,0 0,0-25,0 25,-1-25,1 25</inkml:trace>
  <inkml:trace contextRef="#ctx0" brushRef="#br0" timeOffset="59529.81">17215 17835,'0'-25,"-25"25,0 0,0 0,1 0,-1 25,0-25,25 24,-25-24,0 25,25 0,-24 0,24 0,-25-1,25 1,0 0,0 0,25 0,-25-1,24-24,1 0,0-24,0-1,-25 0,25 0,-25 0,24 25,-24-24,0-1,25 25,-25-25,0 0,0 0,0 50,25 0,-25 0,0 0,0-1,25 1,-25 0,25 0,-1 24,-24-24,25 0,0 0,-25 24,25-24,0 0,-1 0,-24 0,25-1,0 1,0 0,-25 0,25-25,-25 25,24-1,1-24,-25-24,0-1,0 0,25 0,-25 0,0 1,0-1,25 0,-25 0,0 0,0 1,25-1,-25-25,0 25,0 1,0-26,0 25,0-24,0 24,0 0,0 0,0 0,-25 1,25-1,0 0,-25 0,25 0,-25 25,25-24,0 48,0 1,0 0,25-25,-25 25,0 0,0-1,25 1,-25 0,25-25,-25 25,24 0,-24-1,25 1,-25 0,25-25,-25 25,25 0,0-25,0 24,-1-24,1 0,0 0,-25-24,25 24,-25-25,25 25,-25-25,24 0,-24 0,25 1,-25-1,0 0,0 0,25 0,-25 1,0-1,0 0,0 0,0 50,0 0,0 0,0-1,0 1,25-25,-25 25,0 0,25-25,-25 25,24-25,-24 24,25-24,-25 25,25-25,0 25,0-25,-1 0,1 0,0 0,-25-25,25 25,0-25,-1 25,-24-24,25-1,0 0,0 0,-25 0,25 1,-25-1,0 0,0 0,0 0,0 1,0-1,0 0,0 0,-25 0,25 50,0 0,0 0,25-25,-25 25,0-1,24 1,-24 0,25-25,-25 25,25 0,0-1,0-24,-1 25,1 0,0-25,0 0,0 25,-1-25,1 0,0 0,0 0,0 0,-1 0,-24-25,25 25,-25-25,25 25</inkml:trace>
  <inkml:trace contextRef="#ctx0" brushRef="#br0" timeOffset="59692.83">18405 17264,'-24'0,"-1"0,25-25</inkml:trace>
  <inkml:trace contextRef="#ctx0" brushRef="#br0" timeOffset="60473.92">18902 17959,'24'0,"-24"-25,25 25,-25-25,25 25,-25-25,25 25,-25-25,25 1,-25-1,0 0,24 25,-24-25,0 0,0 1,0-26,0 25,0 0,0 1,0-1,0 0,0-25,-24 25,24 1,0-1,-25-25,25 25,-25 1,25-1,-25 25,25-25,-25 0,1 25,24-25,0 50,0 0,0 0,0 0,0-1,0 1,0 25,24-25,-24-1,0 26,25 0,-25-25,25 24,-25-24,25 25,0-26,-25 1,24 0,1 0,0 24,0-49,0 25,-1 0,1 0,0 0,0-25,0 0,-1 0,1 0,0 0,0 0,0 0,-1-25,1 25,0-25,0 0,0 25,-1-25,1 1,0-1,-25 0,25 25,-25-25,25 0,-25 1,0-1,0 0,0 0,0 0,-25 25,0 0,25 25,0 0,0 0,0 0,0-1,0 1,0 0,25-25,-25 25,25-25,-1 25,-24-1,25-24,0 0,0 25,0-25,-1 0,1 0,0 0,0 0,0 0,0 0,-1-25,1 25,0 0,0-24,0 24,-1-25,-24 0</inkml:trace>
  <inkml:trace contextRef="#ctx0" brushRef="#br0" timeOffset="60640.98">19621 17289,'0'0,"-25"0,25-25,25 0</inkml:trace>
  <inkml:trace contextRef="#ctx0" brushRef="#br0" timeOffset="62185.41">20266 17115,'-25'0,"0"0,0 0,25 25,0 0,0 0,25-1,-25 1,25 25,-25-25,25 24,-25 1,25-25,-1 24,1 1,-25 0,25-26,0 26,-25-25,25 24,-25-24,24 0,-24 0,25 0,-25-1,-25-48,25-1,-24 0,24 0,0 0,0 1,0-1,0 0,0 0,24 0,-24 1,25-1,0 25,0-25,0 0,-1 25,1-25,25 25,-25 0,24 0,-24 0,0 0,0 0,-1 25,1-25,0 25,0 0,-25 0,0-1,0 1,0 0,-25 0,25 0,-25-1,0 1,1 0,-1 0,0 0,0-1,-24 1,24-25,0 25,0-25,-24 25,24-25,0 0,0 0,0 25,1-25,-1 0,0 0,25-25,25 25,0-25,-1 25,1 0,0-25,0 25,0 0,-1-25,1 25,0 0,0 0,0-24,-1-1,1 25,0-25,0 25,0-25,-1 0,1 1,0 24,0-25,-25 0,25 0,0 0,-1 1,-24-1,25 0,0-25,0 25,-25 1,25-26,-1 25,-24 0,25-24,-25 24,0 0,0 0,-25 1,1 24,-1 0,0 0,0 0,0 24,1-24,-1 0,25 25,-25-25,25 25,-25-25,25 25,25-25,-25 25,25-25,0 0,-1 0,1 0,0 0,0-25,0 25,-1 25,1-25,-25 24,25-24,0 25,0 0,-25 0,0 0,24-1,-24 1,0 0,25-25,-25 25,25 0,-25 0,25-1,0 1,-1-25,1 0,0 0,0 0,0 0,-1 0,-24-25,25 25,0-24,0-1,-25 0,25 0,-1 0,-24 0,0 1,0-1,0 0,0 0,0 0,0 1,0-1,-24 0,24 50,0 0,0-1,0 1,24 0,-24 0,25 0,-25-1,25 1,0 0,0 0,-1 0,1-25,0 25,0-25,0 0,-1 0,1 0,0 0,0 0,0 0,-1-25,1 25,-25-25,0 0</inkml:trace>
  <inkml:trace contextRef="#ctx0" brushRef="#br0" timeOffset="62328.81">21580 17066,'0'0,"-24"-25,-1 25,25-25,0 0,25 25</inkml:trace>
  <inkml:trace contextRef="#ctx0" brushRef="#br0" timeOffset="63449.23">21903 17090,'25'0,"-25"25,24-25,-24 25,25 0,-25 0,0-1,25 1,-25 0,0 0,25 0,-25-1,25 1,-25 0,25 0,-25 0,24-1,1 1,0 0,0-25,0 0,-1 0,1 0,-25-25,25 25,-25-25,25 25,-25-24,25-1,-25 0,0 0,24 0,-24 1,0-1,0 0,0 0,0 0,-24 25,24-24,0-1,-25 0,25 0,-25 0,25 50,0 0,0 0,0 0,0-1,0 1,25 0,-25 25,25-26,-25 1,24-25,-24 25,25 0,-25 0,25-1,0 1,0-25,-25 25,24-25,1 0,0 0,0 0,-25-25,25 25,-25-25,24 25,-24-24,0-1,25 0,-25 0,0 0,0 1,0-1,25 0,-25 0,25 0,-25 1,25 24,-25-25,24 25,1 25,-25-1,25-24,-25 25,25 0,-25 0,0 0,0-1,25-24,-25 25,0 0,0 0,24-25,-24 25,0-50,0 0,0 0,0 0,25 1,-25-1,0 0,25 0,-25 0,25 1,-25-1,25 25,-25-25,24 25,-24 25,0 0,25-25,-25 24,0 1,0 0,0 0,0 0,0-1,0 1,0 0,0-50,25 0,-25 1,0-1,25 25,-25-25,0 0,0 0,25 1,0-1,-25 0,24 25,-24-25,25 25,-25-25,25 25,0 0,-25-24,25 24,-1 24,1-24,0 25,-25 0,25-25,-25 25,25 0,-1-1,1 1,-25 0,25 0,-25 0,25-1,-25 1,25-25,-25 25,0 0,24-25,-24 25</inkml:trace>
  <inkml:trace contextRef="#ctx0" brushRef="#br0" timeOffset="64025.86">22647 16197,'0'0,"-25"-24,0 24,1 0,24-25,0 0,24 0,1 25,0 0,0 0,0 0,-1 0,1 0,25 0,-25 25,-1-25,1 25,25 0,-25-25,24 24,-24 1,25 0,-1 25,1-26,-25 26,24-25,1 25,0 24,-1-24,-24-1,25 26,-26-26,26 26,-25-1,0-24,-1 24,1 0,-25 1,0-1,0 1,0-1,-25 0,25 1,-24-1,-1 1,-25-1,1 1,24-26,-50 26,26-26,-1 26,-24-26,-1 1,26-1,-26-24,1 25,-1-25,1-1,0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10:19:33.7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13 16312 23 0,'-15'5'453'15,"10"-5"-131"-15,-1 0-138 0,6 0-85 0,-7 0-45 0,1-5-20 16,-1 5-10-16,7 0-4 0,0-2-2 0,0 2-3 0,0-4-2 16,0 0-1-1,7 0-1-15,-1 1-3 0,-6-5-4 0,7 4-3 0,-1-3-1 0,-1 7-1 0,-5-3 1 0,8-1-1 16,-8 1 0-1,7 3 0-15,-7 0 1 0,0-4 0 0,0 4 0 0,0 0 3 16,0 0-2-16,0 0 4 0,0 0 1 0,6 0 7 0,-6-4 7 0,0 4 8 0,0 0 10 0,0 0 8 0,7-4 13 16,-7 4 9-16,0 0 12 0,0-3 12 0,0 3 17 31,0-4 20-31,-7 4 28 0,7-3 24 0,0 3 15 0,-6-4 8 16,6 4 2-16,-7-3-2 0,-1-1-8 0,-3 4-15 0,4-5-31 15,-6 5-27-15,-1 0-20 0,1 0-15 0,1 0-11 0,-8 0-21 16,7 0-9-16,0 0-9 0,-6 0 5 0,6 0-7 15,-1 5-6-15,-5-5-7 0,6 0 2 0,0 0 3 16,-7 4-5-16,8-4-2 0,-8 3-13 0,0 1 1 0,1-1 1 16,0 4 1-16,-2 1-5 0,1 3-2 0,-5-1 0 0,5 5-1 15,-5-1 0-15,5 5 1 0,-6 4-1 0,7-2-2 0,-8 1 2 16,2 0 0-16,-2 4-2 0,8-1 1 0,-7 5 0 16,0-1 1-16,0 4 2 0,-8 4 2 0,9-4 0 0,-1 4 0 15,-6 3 2-15,5-4 0 0,2 5-2 0,-2-1-2 0,-5 0-1 16,5 1-1-16,2-1 0 0,5 3-1 0,-6 3 2 0,13-3 1 15,-6 1-1-15,5 3-2 0,1 1-1 0,0 0-1 0,1 0 0 16,5 3 0-16,0 0-3 0,7 4 0 0,0-4 2 16,0 4 1-16,0-1 1 0,7-2 2 0,5 3-1 0,1-3 0 15,2-1 1-15,-3-4 1 0,8 5-2 0,-1-5-3 16,7-2 1-16,0-2-1 0,7-3-3 0,-1-2 1 16,1-1 0-16,12-5-1 0,-6-3 0 0,6 0 4 15,2-3 0-15,5 0 0 0,0-4 0 0,6-4 4 0,-6 4-1 16,7-7 2-16,-1-1 0 0,8-3-3 0,-8 0 0 15,8 0 0-15,-1-7 2 0,0 4-3 0,-6-8 0 16,6 0 0-16,1-5-1 0,-8-2 0 0,0-4 0 0,-6-3 1 16,0-5-2-16,1 1 1 0,-8-4 2 0,-5-1 1 15,-2-2 1-15,1 0-5 0,0-5 1 0,-6 1-4 16,-1-4 3-16,2-7 0 0,-9 0-3 0,1-4 0 16,0-4 4-16,0-7 7 0,-1 0 0 0,-5-7 4 0,1-4-4 15,-9-4-1-15,1-3-2 0,0-8 2 0,-6-6-4 0,-1-5-3 16,-6 0-3-16,-6-3 2 0,-1-1 1 0,-6 5 4 0,0-5 5 15,-6 5 7-15,-7 7 8 0,0 4 10 0,-7 2 12 16,1 10 7-16,-7 5 7 0,-1 7 1 0,-6 6-3 0,2 8-3 16,-2 6-6-16,1 4-9 0,-8 6-9 0,0 7-10 15,-5 5-8-15,6 6-8 0,-7 1-16 0,1 7-21 0,-1 4-24 16,7 3-23-16,-6 3-34 0,6 2-92 0,0 3-116 0,6 4-117 16,6-5-170-16,1 4-101 0,7 0-77 0,6 1-38 15,0 4-4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0 16768,'0'25,"0"0,0-1,0 1,0 0,0 0,0 0,25-25,-25 24,0 1,0 0,25 0,-25 0,0-1,25 1,-25 0,24 0,-24 24,25-24,-25 25,25-25,-25 24,25 1,0-1,-25-24,24 25,1 0,-25-1,25 1,0-1,-25 1,25 0,-25-1,24-24,-24 0,0 24,25-24,-25 0,0 0,25 0,-25-1,0 1,0 0,25-25</inkml:trace>
  <inkml:trace contextRef="#ctx0" brushRef="#br0" timeOffset="780.14">3175 17140,'-24'0,"-1"0,50 0,-1 0,1 0,0 25,0-25,0 25,-1-25,1 24,25-24,-25 25,24 0,1 0,-1 0,1-1,0 1,-1 0,1 0,-1 0,26 24,-26-24,26 25,-25-25,24 24,-24-24,24 25,-24-26,-1 1,1 0,-1 0,1 0,0-1,-1 1,-24 0,25-25,-26 25,1-25,0 25,0-25,0 0,-25 24,24-24,1 0,-25-24,-25-1,25 0,-24 0,24-24,-25 24,0-25,0 25,0-24,1-1,-1 1,0-1,0-25,0 26,1-26,-1 26,0-1,0-24,0 24,1 1,-1-1,0 25,25-24,-25 24,0 0,25 0</inkml:trace>
  <inkml:trace contextRef="#ctx0" brushRef="#br0" timeOffset="1879.92">5160 17239,'0'25,"0"0,0 0,0-1,0 1,0 0,0 0,0 0,0-1,25 26,-25-25,0 25,24-26,-24 26,25-25,0 24,-25-24,25 0,0 0,-1 24,1-24,0 0,0 0,0-25,-25 25,24-25,1 0,0 0,0 0,0 0,-1-25,1 0,0 0,0 0,-25 1,25-1,-25 0,0 0,0 0,0 1,0-1,-25 0,25 0,-25 0,0 25,0-24,1-1,-1 25,-25-25,25 25,-24-25,24 25,-25 0,26 0,-26 0,25 25,0-25,1 25,-26-25,50 25,-25-25,0 0,25 24,25-24,-25-24,25 24,0 0,0-25,-1 25,1-25,0 0,0 0,0 0,-1 1,1 24,0-25,0 0,0 0,-1 25,-24-25,25 1,0 24,0 0,0 0,-25 24,24-24,-24 25,25 0,-25 0,25 0,-25-1,25 1,0 0,-25 0,24 25,1-26,-25 1,25 0,0 0,0 0,-1-1,1 1,0 0,0 0,0 0,-1-25,1 0,-25 24,25-24,0 0,-25-24,25 24,-25-25,24 0,-24 0,0 0,0 1,25-1,-25 0,0 0,0-24,0 24,0 0,0 0,0 0,0 0,-25 1,25-1,0 0,0 0,0 50,0 0,25-25,-25 25,25-1,0 1,-25 0,25 0,0 0,-1 0,1-1,0 1,0 0,0 0,-1 0,26-25,-25 24,0 1,24-25,-24 0,0 25,24-25,-24 0,0 0,0-25,0 0,-1 25,-24-24,0-1,25 0,-25 0,0 0,0 1,-25-26,25 25,0-25,-24 26,-1-26,25 25,-25-24,0 24,0-25,1 25,-1 1,0-1,0-25,0 25,1 25,-26-24,25-1,25 0</inkml:trace>
  <inkml:trace contextRef="#ctx0" brushRef="#br0" timeOffset="3299.8">8384 17810,'0'0,"-24"0,24-25,0 0,-25 25,25-25,0 1,0-1,0 0,0 0,25 25,-25-25,0 1,0-1,24 25,-24-25,0 50,25-25,-25 25,25-25,-25 24,0 1,25 0,-25 0,25 0,-1 24,-24-24,25 25,0-26,0 26,0-25,-25 24,24-24,1 25,0-25,0-1,0 1,-1 0,-24 0,25 0,0-1,0-24,-25 25,25-25,-1 25,1-25,0 0,0 0,0 0,-1 0,-24-25,0 0,0 1,0-1,0 0,0 0,0 0,-24-24,24 24,0 0,0-24,-25 24,25 0,0 0,-25 0,25 1,0-1,0 0,-25 0,25 0,-25 1,25 48,25 1,-25 0,25 0,-25 0,25-1,0 1,-1 0,-24 0,25 0,0-1,-25 1,25-25,0 25,-1-25,1 0,0 0,0-25,0 0,-1 1,-24-1,25 0,-25 0,25 0,-25 1,25-1,-25 0,0 0,0 0,0 1,0-1,0 0,0 0,0 0,-25 1,25 48,0 1,25-25,-25 25,0 0,25 0,0-1,-1 1,-24 0,25 0,0 0,0-25,0 24,-1 1,1-25,0 0,0 25,0-25,-1 0,1 0,0 0,0 0,0-25,-1 25,1-25,0 25,0-24,0-1,-25 0,24 0,1-24,-25 24,25 0,-25-25,25 26,-25-26,0 25,0-25,0 26,0-1,0 0,-25 0,25 0,-25 1,0-1,1 25,-1 0,0 0,0 0,0 25,1-1,24 1,-25 0,0 0,25 0,0-1,0 1,-25 25,25-25,0 0,25 24,-25-24,0 0,0 0,25-1,-25 1,25 0,-1-25,-24 25,25-25,0 25,0-25,0 0,-1 0,1 0,0 0,0 0,0 0,24 0,1-25,-25 25,24-25,1 0,-1 25</inkml:trace>
  <inkml:trace contextRef="#ctx0" brushRef="#br0" timeOffset="3888.11">11882 17165,'-25'-25,"0"25,0 0,25 25,-24-25,-1 0,25 25,-25-25,0 24,0-24,25 25,-24 0,-1 0,0 0,0-1,0 1,1 25,-1-25,0-1,25 1,-25 25,0-25,25 24,0-24,0 25,0-25,0-1,0 26,0-25,25 24,-25-24,25 0,0 0,0 0,-1-1,1 1,0-25,25 25,-26-25,26 0,-25 0,24 0,-24 0,25-25,-1 25,1-25,0 1,-26-1,26 0,0 0,-1 0,1 1,-25-1,24 0,1 0</inkml:trace>
  <inkml:trace contextRef="#ctx0" brushRef="#br0" timeOffset="4703.85">12527 17413,'-25'0,"0"0,0 0,0 0,1 25,24-1,-25-24,25 25,0 0,0 0,0 0,0 0,0-1,0 1,25 0,-25 0,24 0,-24-1,25 1,-25 0,25-25,-25 25,25 0,0-25,0 24,-1-24,1 0,0 0,0 0,0 0,-1-24,1-1,0 0,0 25,-25-25,25 0,-25 1,24-1,-24 0,0 0,0 0,-24 1,-1-1,0 0,0 25,0 0,-24 0,24 0,0 0,-24 0,24 25,0-25,0 0,0 25,0-25,1 0,-1 24,25-48,25 24,-1-25,1 0,0 0,0 0,25 25,-26-25,1 1,0-1,25 0,-26 25,1-25,0 25,0-25,0 25,-1 0,1 0,0 0,-25 25,25-25,0 25,-25 0,24-25,-24 25,25-1,-25 1,25 0,-25 25,0-25,25-1,-25 1,0 0,0 0,25 0,-25-1,24-48,-24-1,0 0,0 0,0 0,0 1,25-1,-25 0,0 0,0 0,25 0,-25 1,0-1,25 0,0 0,-1 25,1 0,-25 25,25 0,0 0,0-1,-25 1,24 0,-24 0,25 0,0 0,-25-1,25 1,0 0,-1-25,1 25,-25 0,25-1,0-24,0 25,0-25,-1 25,1-25,0 0,25 25,-26-25,26 0,-25 0</inkml:trace>
  <inkml:trace contextRef="#ctx0" brushRef="#br0" timeOffset="5523.36">13370 17636,'0'0,"25"25,0-25,-1 25,1-25,0 25,25-1,-25-24,-1 25,1 0,0 0,0 0,-25-1,25 1,-1-25,-24 25,0 0,25-25,-25 25,-25-25,1-25,24 0,-25 25,25-25,-25 0,25 1,0-1,0 0,0 0,-25 0,25 1,0-1,25 0,-25 0,0 0,25 1,-25-1,25 0,-25 0,24 25,-24-25,25 25,0 0,0 0,0 0,-1 25,1 0,0 0,0 0,-25-1,25 1,-1 0,1 0,-25 0,25-25,0 24,-25 1,25 0,-1 0,1 0,-25-1,25-24,-25 25,25-25,-25 25,25-25,-25-25</inkml:trace>
  <inkml:trace contextRef="#ctx0" brushRef="#br0" timeOffset="6072.08">13296 17487,'0'0,"-25"0,25-25,-25 25,25-24,0-1,0 0,25 25,0 0,-1 0,1 0,0 0,0 0,24 25,-24 0,0-1,0 1,0 0,0 0,-1 0,1 0,0-1,0 1,0 0,-1 0,1 0,0-1</inkml:trace>
  <inkml:trace contextRef="#ctx0" brushRef="#br0" timeOffset="6780.07">14486 17562,'0'25,"25"-25,0-25,0 25,-25-25,25 0,-25 0,24 25,-24-25,0 1,25 24,-25-25,-25 25,1 0,-1 0,0 25,0-25,0 24,25 1,-25-25,1 25,24 0,-25 0,0 0,25-1,-25 26,25-25,0 0,0-1,0 1,0 0,0 0,0 0,25-1,-25 1,25-25,0 25,-1-25,1 25,0-25,0 0,0 0,0 0,24 0,-24-25,25 25,-26-25,26 0,0 1,-26 24,26-25,0 0,-26 0</inkml:trace>
  <inkml:trace contextRef="#ctx0" brushRef="#br0" timeOffset="7111.92">15280 17264,'0'0,"-25"0,0 0,1 0,-1 0,0 0,0 0,25 25,-25-25,1 25,-1-1,25 1,-25 0,25 0,0 0,0-1,0 1,0 0,0 0,0 0,0 24,25-24,-25 0,25 0,-1-25,1 25,0-1,0-24,0 25,-1-25,1 0,0 0,0 0,24 0,-24 0,0 0,25-25,-26 25,1-24,25 24,-25-25,24 0,-24 0,0 0,25 1,-26-1,1 0,0 25</inkml:trace>
  <inkml:trace contextRef="#ctx0" brushRef="#br0" timeOffset="7419.87">15478 16818,'0'0,"0"-25,-24 25,-1-25,0 25,25-25,0 50,25-25,-25 25,25 0,-25-1,24 1,1 0,0 0,-25 24,25 1,0-25,24 24,-24 1,0 0,0-26,0 26,24 0,-24-26,0 26,24-25,-24 0,0-1,0 1,24 0,-24-25,0 25,0-25,0 0,24 25,-24-25,0 0,0 0,-1 0</inkml:trace>
  <inkml:trace contextRef="#ctx0" brushRef="#br0" timeOffset="7616.06">15478 17363,'-24'0,"-1"0,50-25,-1 1,1 24,0-25,25 0,-1 0,1 0,0 1</inkml:trace>
  <inkml:trace contextRef="#ctx0" brushRef="#br0" timeOffset="8023.76">16272 17214,'0'0,"0"25,0 0,0 0,25-25,0-25,0 0,-1 25,1-25,0 1,-25-1,25 25,0-25,-1 0,-24 0,25 25,-25-24,0-1,-25 25,1 0,-1 0,0 25,0-25,0 24,1-24,-1 25,0 0,0 0,0 0,1-1,-1 26,25-25,-25 0,0 24,25-24,0 25,0-26,0 1,0 25,0-25,0 0,25-1,0 1,0 0,-1-25,1 25,0-25,0 0,24 0,-24 0,0 0,25 0,-26-25,26 25,0-25,-26 25,26-25,0 25,-25-24,24-1</inkml:trace>
  <inkml:trace contextRef="#ctx0" brushRef="#br0" timeOffset="8596.1">16868 16793,'-25'-25,"0"25,25-25,0 50,0 0,25 0,-25-1,25 1,-25 25,24-25,1-1,-25 1,25 0,0 0,0 0,-1-25,-24 24,25 1,0 0,0 0,0 0,-25-1,0 1,0 0,-25 0,25 0,-25 24,25-24,-25 0,0 24,1-24,-1 25,25-25,-25 24,25-24,-25 0,25 0,0 0,0-1,0 1,0 0,0 0,25-25,0 0,0 0,-1 0,1 0,0-25,0 25,0-25,-1 0,1 1,-25-1,25 0,-25 0,25 0,-25 1,0-1,0 0,0 0,0 0,0 0,-25 1,25-1,-25 0,0 0,25 50,0 0,0 0,0-1,0 1,25 0,-25 0,25 0,0-25,0 25,-1-25,1 0,0 0,0 0,24 0,-24-25,0 25,25-25</inkml:trace>
  <inkml:trace contextRef="#ctx0" brushRef="#br0" timeOffset="9387.72">18331 17512,'0'0,"-25"0,25 25,-25-25,25 25,25-25,0 0,0-25,0 25,-1-25,1 0,0 25,0-25,0 1,-1-1,1 25,0-25,-25 0,25 0,-25 1,0-1,-25 25,0 0,0 0,1 0,-1 0,0 0,25 25,-25-25,0 24,1 1,-1 0,0-25,0 25,25 0,-25 24,1-24,24 0,0 0,-25 0,25 24,0-24,0 0,25 0,-25-1,24 1,-24 0,25 0,0 0,0-25,0 24,24-24,-24 25,25-25,-26 0,26 0,0 0,-1 0,1-25,-1 25,-24-24,25 24,0-25,-1 0,1 0,-1 0,-24 1,25-1,-1 25,-24-25,0 0,0 0</inkml:trace>
  <inkml:trace contextRef="#ctx0" brushRef="#br0" timeOffset="10799.84">19026 17363,'0'0,"-25"0,0-25,25 1,0-1,0 0,25 0,0 25,-1 0,1 0,0 25,0 0,-25 0,25-1,-25 1,24 0,-24 0,25 0,-25-1,25 26,-25-25,25 0,-25 0,0 24,25-24,-25 0,24 0,-24-1,25-24,-25 25,25-25,0 0,0 0,-25-25,24 25,1-24,-25-1,0 0,25 25,-25-25,0 0,0 1,0-1,0 0,0 0,0 0,0 0,0 1,0-1,0 0,-25 25,25-25,0 0,0 1,0-1,0 0,-25 25,25-25,0 50,25 0,-25 0,0-1,25-24,-25 25,0 0,25-25,-25 25,25 0,-1-25,-24 24,25-24,0 25,0-25,0 0,-25-25,24 25,1-24,0 24,-25-25,25 25,0-25,-25 0,24 25,1-25,0 1,-25-1,25 0,0 0,0 25,-25-25,24 1,1 24,-25-25,25 0,-25 0,0 0,-25 25,0 0,25-24,-24 24,-1 0,0 0,0 24,0-24,25 25,-25-25,25 25,-24-25,24 25,0 0,-25-25,25 24,0 1,-25-25,25 25,0 0,0 0,0-1,0 1,0 0,25 0,-25 0,0-1,25-24,-25 25,0 0,24-25,-24 25,25-25,-25 25,25-25,-25 25,25-25,0 0,-25 24,25-24,-1 0,1 0,0-24,0 24,0 0,-1-25,1 0,0 0,0 0,-25 0,25 1,-1-1,1 0,-25 0,25 0,-25 1,25-1,-25 0,25 0,-25 0,24 1,-24-1,0 0,-24 25,24-25,-25 25,25-25,-25 25,25-24,-25 24,0 0,1 0,24-25,-25 25,25 25,25-25,-1 0,-24 24,25-24,0 0,0 25,0 0,-1 0,-24 0,25-1,0 1,-25 0,25 0,-25 0,0-1,25-24,-25 25,24 0,-24 0,25-25,-25 25,25-25,-25 24,25-24,-25 25,25-25,-1 0,-24 25,25-25,0 0</inkml:trace>
  <inkml:trace contextRef="#ctx0" brushRef="#br0" timeOffset="11372.02">20638 17239,'-25'-25,"25"50,0 0,0 0,25 0,0-1,-25 1,24-25,-24 25,25-25,-25 25,25-25,0 0,0 0,-1 0,1 0,0-25,0 25,-25-25,25 0,0 1,-25-1,0 0,0 0,0 0,0 1,0-1,0 0,0 0,0 0,-25 1,25-1,-25 0,25 0,-25 0,0 25,25-24,-25 24,25-25,-24 25,48 25,1-1,0 1,-25 0,25 0,0 0,0-1,-1 1,1 25,0-25,0 24,0-24,24 25,-24-26,0 26,24 0,-24-26,0 26,0 0,0-1,-1-24,1 25,0-25,-25-1,25 1,-25 0,0 0,25 0,-25-1,-25 1,25 0,-25-25,0 25,0-25,1 0,-1 0,0 0,0 0,0 0,1 0,-1 0,0-25,0 25,0-25,1 0,-1 1,25-1,0 0,0 0,25-24,-25 24,24 0,1 0,0 0</inkml:trace>
  <inkml:trace contextRef="#ctx0" brushRef="#br0" timeOffset="11900.02">21332 16991,'0'0,"-24"-25,-1 1,25-1,0 50,25-1,-25 1,24 0,-24 0,0 24,25-24,0 25,-25-1,25 1,-25 0,25-26,-1 26,-24 0,25-26,0 26,0-25,0 0,-1 0,1-1,0-24,0 25,0-25,-1 25,1-25,0 0,0 0,0 0,-1 0,1-25,0 25,-25-25,25 25,-25-24</inkml:trace>
  <inkml:trace contextRef="#ctx0" brushRef="#br0" timeOffset="12112.07">21283 17413,'0'0,"-25"0,0 0,0 0,1 0,48 0,-24-25,25 25,0-25,0 25,24-25,-24 1,0 24,25-25,-1 0,1 0,-1 0,-24 1,25-1,-1 0</inkml:trace>
  <inkml:trace contextRef="#ctx0" brushRef="#br0" timeOffset="12824">21704 16892,'-24'0,"24"-25,-25 25,25-25,0 1,25 24,-1 24,1 1,-25 0,25 0,-25 24,25-24,-25 0,25 25,-25-1,24-24,1 25,-25-1,25 1,0-25,-25 24,25-24,-1 25,-24-26,25 1,-25 0,0 0,25 0,-25 0,0-1,0 1,-25-25,25-25,-25 1,25-1,0 0,0 0,0 0,0 0,0 1,0-1,25 0,-25 0,0 0,25 1,0-1,0 25,0 0,-25 25,24-1,-24 1,0 0,25 0,-25 0,25-25,-25 24,25 1,-25 0,25-25,-25 25,24-25,-24 25,25-25,0 0,0 0,0-25,-1 0,-24 0,25 25,-25-25,25 1,-25-1,0 0,0 0,0 0,0 1,0-1,0 0,0 0,0 0,0 1,-25 24,25 24,0 1,0 0,25 0,-25 0,25-1,-25 1,25 0,-1-25,1 25,0-25,0 25,0-25,-1 0,1 0,0 0,0-25,24 25,-24 0,0-25,0 25,0 0,-1-25,1 0,0 1</inkml:trace>
  <inkml:trace contextRef="#ctx0" brushRef="#br0" timeOffset="12979.78">22449 16966,'0'0,"-25"0,0 0,0 0,0 0,25-24,-24 24,24-25,24 25,1-25</inkml:trace>
  <inkml:trace contextRef="#ctx0" brushRef="#br0" timeOffset="13919.99">22721 16991,'0'0,"0"-25,25 50,0-25,-25 25,0 0,25-25,-25 25,0-1,25 1,-25 25,0-25,0-1,24 1,-24 0,0 0,0 0,0-1,0 1,0 0,25-25,-25 25,-25-25,25-25,0 0,-24 0,24 1,0-1,0 0,0 0,0 0,0 1,24-1,-24 0,25 0,-25 0,25 1,-25-1,25 25,-25-25,25 25,-25-25,24 25,1 25,-25 0,25 0,-25-1,0 1,0 0,25-25,-25 25,0 0,25-1,-25 1,25-25,-1 0,1 0,0 0,0-25,0 1,-1-1,1 0,-25 0,25 0,-25 1,25-1,-25 0,0 0,0 0,0 1,0-1,-25 25,0 0,0 25,25-1,-24-24,24 25,-25 0,25 0,-25 0,25-1,0 1,0 0,0 0,25-25,0 0,-25-25,24 25,-24-25,25 25,0-25,-25 1,25-1,0 0,-25 0,24 0,-24 1,0-1,0 0,25 25,-25 25,25-25,-25 25,25-1,0 1,-1 25,1-25,-25-1,25 1,0 25,0-25,-1-1,1 26,-25-25,25 24,0-24,-25 25,25-25,-25-1,0 26,0-25,0 25,0-26,0 1,0 0,-25-25,25 25,-25-25,25 25,-25-25,0 0,1 0,-1 0,0-25,0 25,0-25,1 25,-1-25,0 25,0-25,0 1,25-1,-24 0,24 0,0 0,24 0,-24 1,25-1,0-25,0 25,24 1,-24-1,0 0,25 0</inkml:trace>
  <inkml:trace contextRef="#ctx0" brushRef="#br0" timeOffset="14351.99">21258 18628,'-25'0,"0"0,1 0,24-24,24 24</inkml:trace>
  <inkml:trace contextRef="#ctx0" brushRef="#br0" timeOffset="14486.98">21977 18455</inkml:trace>
  <inkml:trace contextRef="#ctx0" brushRef="#br0" timeOffset="14626.98">22697 18306</inkml:trace>
  <inkml:trace contextRef="#ctx0" brushRef="#br0" timeOffset="14763.34">23416 18132,'0'-25</inkml:trace>
  <inkml:trace contextRef="#ctx0" brushRef="#br0" timeOffset="14883.76">24111 17934,'0'0,"24"0</inkml:trace>
  <inkml:trace contextRef="#ctx0" brushRef="#br0" timeOffset="15034.98">24532 17859,'0'0,"-25"0,1 0,-1 0,25-24,-25 24,0 0</inkml:trace>
  <inkml:trace contextRef="#ctx0" brushRef="#br0" timeOffset="15267.75">24359 17810,'0'0,"24"0,1-25</inkml:trace>
  <inkml:trace contextRef="#ctx0" brushRef="#br0" timeOffset="15399.3">24656 17686,'0'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35 7466</inkml:trace>
  <inkml:trace contextRef="#ctx0" brushRef="#br0" timeOffset="27.02">8335 7466,'25'0</inkml:trace>
  <inkml:trace contextRef="#ctx0" brushRef="#br0" timeOffset="151.99">8508 7491</inkml:trace>
  <inkml:trace contextRef="#ctx0" brushRef="#br0" timeOffset="465.09">8508 7491</inkml:trace>
  <inkml:trace contextRef="#ctx0" brushRef="#br0" timeOffset="644">8558 7516</inkml:trace>
  <inkml:trace contextRef="#ctx0" brushRef="#br0" timeOffset="841.26">8558 7516,'25'0</inkml:trace>
  <inkml:trace contextRef="#ctx0" brushRef="#br0" timeOffset="1012.04">8583 7516</inkml:trace>
  <inkml:trace contextRef="#ctx0" brushRef="#br0" timeOffset="6129.92">9178 7714,'25'0,"-25"25,0-50,-25 25,0 0,0 0,1 0,-1 0,25-25,-25 25,0 0</inkml:trace>
  <inkml:trace contextRef="#ctx0" brushRef="#br0" timeOffset="6152.9">9004 7689,'0'0</inkml:trace>
  <inkml:trace contextRef="#ctx0" brushRef="#br0" timeOffset="16446.98">8335 7491,'0'-25,"-25"25,0 0,0 0,25-25,-24 25,-1 0,0 0,0 0,0 0,0 0,25-24,-24 24,-1 0,0 0,0 0,0 0,1 0,-1 0,0 0,0 0,0 0,1 0,-1 0,0 0</inkml:trace>
  <inkml:trace contextRef="#ctx0" brushRef="#br0" timeOffset="22805.71">8310 7466,'25'0,"-25"-25,25 25,-1 0,1 0,0 0,0 0,0 0,-25 25,24-25,1 0,0 0,-25 25,25-25,0 0,-1 0,1 0,0 0,0 0,-25 25,25-25,-1 0,1 0,0 0,-25 25,25-25,0 0,-1 0,1 24,0-24,0 0,0 0,-25 25,24-25,1 0,0 0</inkml:trace>
  <inkml:trace contextRef="#ctx0" brushRef="#br0" timeOffset="26413.35">9079 7590,'0'0,"25"25,-1-25,1 0,0 0,0 0,0 0,-25 25,24-25,1 0,0 0,-25 25,25-25,0 0,0 0,-1 24,1-24,0 0,0 25,0-25,-1 0,1 0,-25 25,25-25,0 0,-25 25,25-25,-1 0,-24 25,25-25,0 0,-25 24,25-24,0 0,-25 25,24-25,1 0,-25 25,25-25,0 0,0 25,-1-25,1 0,-25 25,25-25,0 24,0-24,-25 25,24-25,1 0,0 25,0-25,0 0,-25 25,24-25,1 0,-25 25,25-25,0 0,0 0,-25 25,24-25,1 0,-25 24,25-24,0 25,0-25,0 25,-1-25,-24 25,25-25,0 0,-25 25,25-25,0 0,-1 0,1 0,-25 24,25-24,0 0,0 0,-25 25,24-25,1 0,0 0,-25 25,25-25,0 0,-1 0,-24 25,25-25,0 0,0 0,0 25,-1-25,1 0,0 24,0-24,0 0,-1 25,1-25,0 0,0 0,-25 25,25-25,-1 0,1 0,-25 25,25-25,0 0,0 0,-25 25,24-25,1 0,0 24,0-24,0 25,0-25,-1 0,-24 25,25-25,0 0,0 25,0-25,-25 25,24-25,1 0,0 24,0-24,0 25,-1-25,1 25,0-25,0 25,0-25,-1 0,-24 25,25-25,0 0,0 0,-25 24,25-24,-1 25,1 0,0-25,0 25,0-25,-25 25,24-25,1 0,0 24,0-24,-25 25,25-25,-1 0,-24 25,25-25,0 0,0 25,0-25,-1 25,1-25,0 24,0-24,0 25,-1-25,-24 25,25-25,-25 25,25-25,0 25,0-25,0 25,-1-25,1 24,0-24,0 25,0-25,-25 25,24-25,1 0,-25 25,25-25,0 0,-25 25,25-25,-1 24,1-24,-25 25,25-25,-25 25,25-25,0 0,-25 25,24-25,-24 25,25-25,-25 24,25-24,0 0,-25 25,25-25,-25 25,24-25,1 25,0 0,0-25,-25 24,25-24,-1 0,1 25,0 0,0-25,-25 25,25-25,-1 25,-24-1,25-24,0 25,0 0,0-25,-25 25,24-25,1 25,0-1,0-24,-25 25,25-25,-25 25,25-25,-25 25,24-25,1 25,0-25,-25 24,25-24,-25 25,25-25,-25 25,24-25,-24 25,25-25,-25 25,25-25,-25 24,25-24,-25 25,0 0,25-25,-25 25,24-25,-24 25,25-25,-25 25,25-25,-25-25,0 0,0 50,25-25,-25-25,-25 25,25 25,0 0,25-25,-25-25,0 0,0 0,-25 50,0-25,25 25,0 0,25-25,0 0,-25-25,25 25,-25-25,0 0,0 50,-25-25,25 25</inkml:trace>
  <inkml:trace contextRef="#ctx0" brushRef="#br0" timeOffset="29598.82">8062 7392,'0'25,"0"-1,-25-24,25 25,0 0,25-25,0 0,-25-25,24 25,1-25,-25 1,-25 24,1 0,-1 0,25 24,0 1,25-25,-1 0,-24-25,25 25,-25-24,25 24,-25-25,0 0,-25 25,0 0,1 0,24 25,-25-25,25 25,0-1,25-24,-25-24,24 24,1 0,-25-25,25 25,-25-25,0 0,-25 25,0 0,1 0,-1 25,0-25,25 25,-25-25,25 25,0-1,-25-24,50 0,0 0,0 0,0 0,-25-24,24 24,1 0,-25-25,0 0,25 25,-25-25,-25 0,0 25,1 0,24 25,-25-25,0 0,25 25,-25-25,25 25,0 0,0-1,25-24,0 0,0 0,-1-24,1 24,-25-25,25 25,-25-25,0 0,0 0,-25 25,0 0,1 25,-1 0,25 0,-25-25,25 25,25-50,0 25,-25-25,24 25,-24-25,0 0,-24 25,24 25,-25-25,0 0,0 25,0-25,25 25,0 0</inkml:trace>
  <inkml:trace contextRef="#ctx0" brushRef="#br0" timeOffset="36798.83">11063 8186,'25'24,"0"-24,-25 25,25 0,-25 0,24-25,-24 25,0-1,25-24,-25 25,0 0,0 0,0 0,25-25,-25 24,0 1,-25-25,0 0,1 0,-1 0,0 0,0 0,0 0,1 0,-1 0,0 0,25 25,-25-25,0 0,1 0,-1 0,0 0,0 25,0-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7:12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5 13568,'-25'0,"25"-25,-24 25,-1 0,0 0,25-24,-25 24,0 0,25-25,-24 25,-1 0,0 0,25 25,-25-25,0 0,0 24,1-24,-1 0,25 25,-25-25,0 0,0 25,1-25,-1 25,-25-25,25 25,1-25,-1 24,0 1,0-25,0 25,1-25,-1 25,25 0,-25-25,0 24,0 1,1 0,-1 0,25 0,-25-1,25 1,0 0,0 0,0 0,0-1,0 1,25 0,-25 0,25-25,-1 25,1-1,-25 1,25 0,0-25,24 25,-24 0,0-25,0 24,0-24,-1 25,26-25,-25 0,0 25,-1-25,1 0,0 0,0 0,0 0,-1 0,1 0,0 0,0-25,0 25,24 0,-24 0,0 0,0-25,0 25,-1 0,1-24,0-1,0 0,0 0,-1 25,1-25,-25 1,25-1,0 0,-25 0,25 0,-1 1,-24-1,25 0,-25 0,25 0,-25 1,0-1,25 0,-25 0,0 0,0 1,0-1,0 0,0 0,-25 25,25-25,-25 25,25-24,-25 24,25-25,-24 25,-1-25,0 25,0-25,0 25,1-25,-1 25,0 0,0 0,0 0,1 0,-1 0,0 0,0 0,0 0,1 0</inkml:trace>
  <inkml:trace contextRef="#ctx0" brushRef="#br0" timeOffset="423.68">18678 14064,'0'0,"0"-25,0 50,25-25,-25 25,25-25,-25 25,25 0,-25-1,0 1,24 0,-24 0,25 0,-25-1,0 1,25 25,-25-25,0 0,25-1,-25 1,25 25,-25-25,25-1,-1-24,-24 25,25 0,0 0,-25 0,25-25,0 24,-1-24,-24 25,25-25,0 0,0 25,0-25,-1 0,1 0,0 0</inkml:trace>
  <inkml:trace contextRef="#ctx0" brushRef="#br0" timeOffset="1130.72">19522 14486,'0'25,"-25"-25,25 25,-25-1,25 1,-25 0,0-25,1 50,24-26,-25 1,0 0,25 0,-25 0,0 24,25-24,-24 0,-1 0,25-1,-25 1,25 0,0 0,-25-25,25 25,0-1,0-48,0-1,25 25,-25-25,25 0,-25 0,25 1,-25-1,24 0,-24 0,25-24,0 24,-25 0,25 0,0 0,-25 1,24-26,1 25,0 0,-25 1,0-1,25 25,-25-25,25 25,-25 25,24-25,-24 25,0-1,25-24,-25 25,25 0,-25 0,25 0,-25-1,25 1,-25 0,24 0,1 24,-25-24,25 0,-25 0,25 24,-25-24,25 0,-25 0,24 0,-24-1,25 1,-25 0,25-25,-25 25,25-25,-25 25</inkml:trace>
  <inkml:trace contextRef="#ctx0" brushRef="#br0" timeOffset="1410.72">19422 14808,'25'0,"0"0,0 0,0 0,-1 0,1 0,0 0,0 0,0 0</inkml:trace>
  <inkml:trace contextRef="#ctx0" brushRef="#br0" timeOffset="2235.95">20043 14635,'0'25,"0"-1,0 1,0 0,0 0,0 0,0-1,0 1,0 0,0 25,0-26,0 1,0 0,0 0,0 0,0-1,0 1,0 0,0 0,0-50,0 0,0 0,-25 1,25-1,0 0,0 0,0 0,0 1,0-1,0 0,0 0,0 0,0 1,25-1,-25 0,24 0,-24 0,25 1,-25-1,25 25,-25-25,25 0,0 25,-1-25,1 25,0-24,0 24,0 0,-1 0,1 0,0 0,0 0,0 0,-25 24,24-24,1 0,-25 25,0 0,0 0,0 0,0-1,-25 1,1 0,-1 0,0 0,0-25,0 24,1-24,48 0,1 0,0 0,0 25,0-25,-1 0,1 0,0 25,0-25,0 25,-1-25,-24 25,25-1,-25 1,0 0,0 0,0 0,-25-1,1-24,24 25,-25-25,-25 25,25-25,1 0,-1 0,-25 0,25 0,-24 0,24 0,-25 0,26 0,-1 0,-25 0,25 0,1-25</inkml:trace>
  <inkml:trace contextRef="#ctx0" brushRef="#br0" timeOffset="2707.01">20787 14163,'-25'-24,"25"48,25-24,-1 0,1 0,0 0,0 0,0 0,0 0,-1 0,1 0,25 0,-25 0,-1 0,1 0,0 0,25 0,-26 0,1 25,0-25,0 0,0 0,-1 0,1 0</inkml:trace>
  <inkml:trace contextRef="#ctx0" brushRef="#br0" timeOffset="2951.08">20762 14387,'0'0,"25"0,-1 0,1 0,0 0,0 0,0 0,0 0,-1 0,1 0,0 0,0 0,0 0,-1 0,1 0,0 0,0 0,0 0,-1 0,1 0,0 0</inkml:trace>
  <inkml:trace contextRef="#ctx0" brushRef="#br0" timeOffset="3687.17">22597 13791,'0'-24,"0"-1,0 0,-24 25,-1 0,0-25,0 25,0 0,1 25,-1-25,0 0,0 0,-24 25,24-25,0 0,0 25,-24-1,24-24,0 25,0 0,0 0,-24 0,24-1,0 1,25 0,-25 25,0-26,25 1,-24 25,24-25,0 24,0-24,0 0,0 24,0-24,0 25,0-25,0 0,24-1,1 1,-25 0,25 0,0 0,0-1,0 1,-1-25,1 25,25 0,-25-25,24 25,1-25,-25 0,24 0,1 0,-1 0,-24 0,25 0,-1 0,1 0,0-25,-1 25,1-25,-25 0,24 0,1 25,-25-49,24 24,-24 0,25 0,-25-24,-1 24,1-25,0 25,0-24,0 24,-25-25,24 26,-24-26,0 25,0-24,0 24,0 0,0-25,-24 26,24-1,-25 0,25 0,-25 0,0 1,0-1,1 25,-1-25,0 0,0 25,-25-25,26 25,-1 0,-25 0,25 0,1 0,-1 0,0 0,0 0</inkml:trace>
  <inkml:trace contextRef="#ctx0" brushRef="#br0" timeOffset="4055.47">22399 14188,'0'25,"25"-25,0 25,-1 0,-24-1,25-24,-25 25,25 0,-25 0,0 0,25 24,-25-24,0 0,0 25,25-26,-25 26,24-25,-24 24,25-24,-25 25,25-1,0-24,-25 25,25-25,-1-1,1 1,-25 0,25 0,0 0,0-1,-1-24,-24 25,25-25,0 0</inkml:trace>
  <inkml:trace contextRef="#ctx0" brushRef="#br0" timeOffset="4503.28">23366 14734,'0'-25,"0"50,-24 0,24 0,-25-25,25 24,-25 1,25 0,-25 0,25 0,0-1,-25 1,25 0,0 0,0 0,0-1,0 1,0 0,0 0,0 0,0-1,25-24,-25 25,25-25,-25 25,25-25,0 0,-1 0,1 0,-25 25,25-25,0 0,0 0</inkml:trace>
  <inkml:trace contextRef="#ctx0" brushRef="#br0" timeOffset="4986.9699">23763 14436,'-25'0,"25"25,-24-25,24 25,-25-25,25 25,0 0,0-1,25-24,-25-24,24 24,-24-25,25 25,-25-25,-25 25,1 0,-1 0,25 25</inkml:trace>
  <inkml:trace contextRef="#ctx0" brushRef="#br0" timeOffset="6135.75">21680 15751,'0'-25,"-25"25,25-25,-25 25,0 0,25-24,-25 24,1 24,-1-24,0 25,0 0,0-25,1 25,-1 0,25-1,-25 1,0 0,0 0,1 0,-1-1,0 26,25-25,-25 0,25 24,-25-24,25 0,0 24,0-24,0 0,0 0,0 0,0-1,0 1,0 0,0 0,25 0,-25 0,25-1,-25 1,25-25,0 25,-25 0,24-25,1 25,0-25,-25 24,25-24,0 0,-1 0,1 0</inkml:trace>
  <inkml:trace contextRef="#ctx0" brushRef="#br0" timeOffset="6874.84">22002 16049,'0'0,"-25"0,0 0,1 0,-1 0,0 0,0 24,0-24,25 25,-24-25,24 25,0 0,0 0,0-1,0 1,0 0,24-25,1 0,0 0,0 25,0-25,-1 0,26-25,-25 25,0 0,0 0,24-25,-24 25,0 0,0-25,24 25,-24-24,0 24,0-25,-1 0,-24 0,0 0,0 1,-24 24,-1 0,25 24,0 1,25-25,-25 25,24-25,-24 25,25-25,-25 25,25-1,-25 1,0 0,0 0,-25 0,0-25,1 0,-1 0,25 24,-25-24,0 0,0 0,1-24</inkml:trace>
  <inkml:trace contextRef="#ctx0" brushRef="#br0" timeOffset="7066.79">22052 15850,'0'-25,"-25"25,25-24</inkml:trace>
  <inkml:trace contextRef="#ctx0" brushRef="#br0" timeOffset="7727.45">22622 16024,'0'25,"0"-1,0 1,0 0,0 0,0 0,0-1,0 1,0 0,0 0,0 0,0-1,0 1,0 0,25-25,0 0,0 0,-1 0,1-25,0 0,0 1,-25-1,25 25,-25-25,0 0,0 0,0 1,0-1,0 0,-25 0,0 0,0 25,0 0,1 0,-1 0,25 25,-25-25,25 25,0 0,0 0,25-1,0-24,-1 0,1 0,0 0,0 0,0 0</inkml:trace>
  <inkml:trace contextRef="#ctx0" brushRef="#br0" timeOffset="8079.02">23118 15974,'0'-25,"-24"25,24-24,0 48,0 1,0 0,-25-25,25 25,0 0,-25-1,25 1,0 0,-25 0,25 0,0-1,0 1,0 0,0 0,0 0,0-1,0 1,25-25,-25 25,25-25,0 0,-1 0,1 0</inkml:trace>
  <inkml:trace contextRef="#ctx0" brushRef="#br0" timeOffset="8303.55">22845 16148,'25'0,"0"0,0 0,0 0,-1 0,1 0,0 0,0 0,0 0</inkml:trace>
  <inkml:trace contextRef="#ctx0" brushRef="#br0" timeOffset="9404">23292 15925,'0'24,"0"1,0 0,0 0,-25 0,25-1,0 1,0 0,-25 0,25 0,-24-1,24 1,-25 0,25 0,0 0,-25-1,25 1,0-50,25 1,-25-1,25 25,-1-25,1 0,0 25,-25-25,25 25,0 0,-25 25,0 0,0 0,0 0,0-1,0 1,24-25,1 0,0 0,0 0,0 0,-1-25,1 25,0 0,-25-24,25 24,-25-25,25 25,-25-25,24 25,-24-25,0 0,-24 25,24 25,-25-25,25 25,0 0,-25-25,25 25,0-1,0 1,0 0,25-25,0 0,-1 0,1 0,0 0,0-25,0 25,-1-25,1 25,0-24,0-1,0 0,-1 25,-24-25,25 25,-25-25,0 1,25 24,-25-25,0 0,-25 0,0 25,1 25,24 0,0 0,0-1,0 1,0 0,0 0,0 0,0-1,0 1,24-25,-24 25,25-25,0 0,0 0,0 0</inkml:trace>
  <inkml:trace contextRef="#ctx0" brushRef="#br0" timeOffset="10950.41">24011 16197,'0'-24,"25"24,0 0,0 24,-25 1,0 0,0 0,0 0,0-1,0 1,0 0,-25-25,25 25,0-50,0 0,25 25,-25-25,25 25,-25-24,24 24,1-25,0 25,-25-25,25 25,0 0,-1 0,1 0,-25 25,0 0,0-1,0 1,0 0,-25-25,1 25,24-50,0 0,24 25,-24-25,25 25,-25-24,25 24,0-25,0 25,-1 0,-24-25,25 25,0 0,0 0,-25 25,0 0,0-1,0 1,-25 0,25 0,0 0,25 0,0-25,-1 0,1 0,0-25,0 25,0 0,-1 0,1-25,0 25,0-25,0 0,-1 25,-24-25,25 25,-25-24,0-1,-25 25,1 0,-1 0,0 0,0 25,0-25,1 24,-1-24,25 25,-25-25,25 25,0 0,25-25,0 0,-1 0,1-25,0 25,-25-25,25 25,0 0,-25-25,24 25,-24-24,25 24,-25 24,-25-24,25 25,0 0,-24-25,24 25,0 0,24-25,1 0,0 0,0 0,-25-25,25 25,-1 0,-24-25,25 25,0-25,0 25,-25-25,25 1,-1 24,1-25,0 0,-25 0,25 0,0 1,-1 24,-24-25,25 0,0 0,-25 0,0 1,0-1,25 25,-25-25,-25 25,25 25,-25-25,25 25,-25-1,1-24,24 25,-25 0,0-25,25 25,-25 0,0-1,25 1,-24-25,-1 25,25 0,-25 0,25-1,-25 1,25 0,0 0,0 0,0 0,25-25,-25 24,25-24,0 0,-1 0,1 0</inkml:trace>
  <inkml:trace contextRef="#ctx0" brushRef="#br0" timeOffset="11563.18">24904 15230,'25'0,"0"0,0 25,-1-25,1 25,0-25,0 0,0 24,-1 1,1-25,0 25,0 0,0 0,0 0,-1-1,-24 1,25 0,0 0,-25 24,25-24,-25 25,0-25,0 24,0 1,0-1,0 1,0 0,-25-1,0-24,25 25,-25-1,1 1,-1-1,0 1,0 0,-25-26,26 26,-26 0,25-1,-24-24,-1 25,25-25,-24 24,-1-24,0 25,1-26,-1 1,1 0,-1 0,-24 0,24-25,0 24,-24-24,24 25,1-25,-1 0,1 0,-1 0,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6:23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6 7268,'24'0</inkml:trace>
  <inkml:trace contextRef="#ctx0" brushRef="#br0" timeOffset="79.66">8260 7268</inkml:trace>
  <inkml:trace contextRef="#ctx0" brushRef="#br0" timeOffset="807.62">8285 7268,'0'0,"0"25,25-25,0 0,0 0,-25 24,24-24,-24 25,25-25,0 0,-25 25,25-25,0 0,-1 0,-24 25,25-25,0 0,0 0,0 25,-1-25,1 0,-25 24,25-24,0 0,0 0,-1 25,1-25,0 0,0 0</inkml:trace>
  <inkml:trace contextRef="#ctx0" brushRef="#br0" timeOffset="1216.6797">8880 7466,'0'25,"0"-50,25 50,0-25,0 0,0 0,-1 0,1 0,-25 25,25-25,0 0,0 0,-1 0,1 0,-25 25,25-25,0 0,0 0,-1 0,1 0,0 0,-25 24,25-24,0 0,0 0,-1 0,1 0,-25 25,25-25,0 0,0 0,-1 25,1-25,0 0,0 0,-25 25,25-25,-1 0,1 0,-25 25,25-25,0 0,0 0,-25 24</inkml:trace>
  <inkml:trace contextRef="#ctx0" brushRef="#br0" timeOffset="3796.36">9773 7689,'0'0,"25"0,-25 25,25-25,0 0,0 0,-1 25,1-25,0 0,-25 25,25-25,0 0,-1 0,-24 25,25-25,0 0,0 24,0-24,-1 0,-24 25,25-25,0 0,-25 25,25-25,0 0,-25 25,24-25,1 0,0 0,0 25,0-25,0 0,-1 0,1 24,0-24,0 0,0 25,-1-25,1 0,0 0,-25 25,25-25,0 0,-1 0,-24 25,25-25,0 0,0 0,0 25,-1-25,1 0,0 0,0 0,-25 25,25-25,-1 0,1 0,0 24,0-24,0 0,-1 0,51 25,-50-25,-1 0,-24 25,25-25,0 0,0 0,0 0,-1 0,-24 25,25-25,0 0,0 0,0 0,0 0,-1 0,1 25,0-25,0 0,0 0,-1 0,1 0,0 0,0 0,0 0,-1 0,1 0,0 0,0 0,0 24,-1-24,1 0,0 0,0 0,0 0,-1 0,1 25,0-25,0 0,0 0,-1 0,1 0,0 0,0 0,0 0,-1 0,1 0,0 0,0 0,0 0,-1 0,1 0,0 0,0 0,0 0,-1 0,-24 25,25-25,0 0,0 0,0 0,0 0,-1 0,1 0,0 0,0 0,0 0,-25 25,24-25,1 0,0 0,0 0,0 0,-1 0,1 0,0 0,0 0,0 0,-1 0,1 0,0 0,0 0,0 0,-1 0,1 0,0 0,0 0,0 0,-1 0,1 0,0 0,0 0,0 0,-1 0,1 0,0 0,0 0,0 0,-1 0,1 0,0 0,-25-25,25 25,0 0,0 0,-1 0,-24-25,0 0,0 50,-24-25,24 25,-25-25,25 25,25-25,-25-25,24 25,-24-25,-24 25,-1 0,25 25,25-25,-25-25,-25 50,25 0,0-50,25 25,-25 25</inkml:trace>
  <inkml:trace contextRef="#ctx0" brushRef="#br0" timeOffset="4839.59">13420 8260,'24'0,"-48"0,-1 0,0 0,0 0,0 25,25 0,25-25,0 0,-25-25,25 25,0 0,-25-25,24 25,-24 25,-24-25,24 25,24-25,1 0,0 0,-25-25,25 25,-25-25,-25 25,0 0,0 0,1 0,24 25,-25-25,25 25,25-25,-1 0,26-25,-25 25,0-25,-25 0,-25 25,0 0</inkml:trace>
  <inkml:trace contextRef="#ctx0" brushRef="#br0" timeOffset="7303.04">13444 8310,'0'24,"0"1,0 0,0 0,0 0,-24-25,24 24,0 1,0 0,-25-25,25 25,0 0,0-1,0 1,0 0,0 0,0 0,0-1,0 1,0 0,0 0,25-25,-25 25,24-25,-24 24,0 1,25-25,-25 25,0 0,25-25,-25 25,0-1,25-24,-25 25,0 0,25-25,-25 25,0 0,25 0,-25-1,24-24,-24 25,0 0,0 0,0 0,25-25,-25 24,0 1,0 0,25-25,-25 25,0 0,0-1,25-24,-25 25,0 0,25 0,-25 0,0-1,0 1,24-25,-24 25,0 0,0 0,25-25,-25 24,0 1,25-25,-25 25,0 0,0 0,25-25,-25 24,25 26,-25-25,24-25,-24 25,25-25,-25 24,25-24,-25 25,25-25,-25 25,25-25,-25 25,24-25,-24 25,25-25,-25 24,25 1,-25 0,25-25,-25 25,25-25,-1 0,-24-25,-24 25,-1 0,0 0</inkml:trace>
  <inkml:trace contextRef="#ctx0" brushRef="#br0" timeOffset="9271.4597">13891 10021,'0'0,"25"0,-25 25,25-25,-1 0,-24 25,25-25,0 0,0 0,0 0,-25 25,24-25,1 0,0 0,-25-25,0 0,0 0,-25 25,0 25,1-25,24 25,24-25,1 0,0 0,-25-25,0 0,-25 25,25 25,-25-25,25 25,-24-25,24 25,24-25,-24 24,25-24,0 0,0 0,-25-24,25 24,-1 0,1-25,-25 0,0 0,-25 25,1 0,-1 0,25 25,-25-25,0 25,25 0,25-25,0 0,-25-25,25 25,-1 0,-24-25,0 0,0 50,-24-25,-1 0,0 25,25 0,25-25,0 0,-25-25,24 25,-24-25,0 0</inkml:trace>
  <inkml:trace contextRef="#ctx0" brushRef="#br0" timeOffset="10683.57">11609 7888,'25'0,"-25"25,25-25,-1 24,1-24,-25 25,25-25,-25 25,25-25,0 25,-1-25,-24 25,25-25,0 0,0 25,0-25,-1 24,1-24,0 25,0-25,0 25,24-25,-24 25,-25 0,-25-25,0 0,1 24,-1-24,0 25,0-25,0 25,1-25,-1 25,0-25,0 0,25 25,-25-25,1 0,24 24,-25-24,0 0,0 0,25 25,-25-25,1 0,-1 0</inkml:trace>
  <inkml:trace contextRef="#ctx0" brushRef="#br0" timeOffset="11863.51">13519 9153,'-25'-25,"25"0,-25 25,25-24,-25 24,25 24,0 1,25-25,-25 25,25-25,-25 25,25-25,-25 25,25-25,-25 24,25-24,-1 25,1 0,-25 0,25-25,-25 25,25-25,0-25,-1 25,-24-25,25 25,0-25,-25 0,25 25,0 0,-25-24,24 24,1-25,0 0,0 0,0 25,-1-25,1 1,0 24,0-25,0 0,-1 0,-24 0</inkml:trace>
  <inkml:trace contextRef="#ctx0" brushRef="#br0" timeOffset="14062.7">11857 5879,'0'0,"25"0,-25 25,0-1,0 1,0 0,0 0,0 0,0-1,0 1,0 0,0 0,0 0,0-1,0 1,0 0,0 0,0 0,0-1,0 26,0-25,0 0,0-1,0 1,0 0,0 0,0 0,0-1,0 1,0 0,0 0,0 0,0-1,0 1,-25 0,25 0,0 0,0-1,-25 1,25 0,0 0,0 0,0 0,0-1,0 1,-25 0,25 0,0 0,0-1,-24 1,24 0,0 0,0 0,0-1,0 1,0 0,0 0,0 0,0-1,-25 1,25 0,0 0,0 0,0-1,0 1,0 0,0 0,0 0,0-1,0 1,0 0,0-50,-25-24,0 49,25-25,-25 25,25-25,-24 0,24 0,-25 25,25-24,-25 24,25-25,-25 0,0 0,25 50,0 49,0-49,25 0,-25 0,0 0,25-1,-25 1,25 0,-25 0,0 0,49 24,-24-49,-25 25,25-25,-25 25,25-25,74-75</inkml:trace>
  <inkml:trace contextRef="#ctx0" brushRef="#br0" timeOffset="16317.49">11659 7441,'-25'0,"50"0,-25 25,24-25,-24 25,25 0,-25 0,25-1,-25 1,25 0,-25 0,25 0,-25-1,24-24,-24 25,25-25,0-25,0 25,-25-24,25 24,-1 0,-24-25,25 0,0 25,0-25,0 25,-1-25,1 25,0-24,0-1,0 25,-1-25,1 0,0 0,0 1,0 24,-25-25</inkml:trace>
  <inkml:trace contextRef="#ctx0" brushRef="#br0" timeOffset="17595.62">12676 5333,'0'-25,"-25"50,0 0,0-25,25 25,-25-25,25 24,-24 1,-1 0,25 0,0 0,-25-1,25 1,0 0,0 0,25-25,-25 25,25-1,-1-24,1 0,0 0,0 0,0 0,-1 0,1 0,0 0,0 0,0 0,-1-24,1 24,0-25,0 25,0 0,-1-25,26 0,-25 0,0 1,-1 24,-24-25,25 0,0 0,-25 0,25 25,-25-24,0-1,25 0,-25 0,0 0,0 1,0-1,0 0,-25 25,0 0,0 0,0 0,1 0,-1 25,25 0,0-1,0 1,0 0,25-25,-1 25,1 0,0-25,25 24,-26-24,1 25,0-25,0 25,0-25,-1 25,1 0,0-25,0 24,0 1,-25 0,0 0,0 0,-25-1,0 1,0 0,0-25,1 25,-1-25,0 0,0 0,0 0,1 0,-1 0,0 0</inkml:trace>
  <inkml:trace contextRef="#ctx0" brushRef="#br0" timeOffset="17787.19">12651 5110,'25'-25,"-1"25</inkml:trace>
  <inkml:trace contextRef="#ctx0" brushRef="#br0" timeOffset="18935.93">14040 5308,'-25'0,"25"-25,-25 25,0 0,1 0,-1 0,0 0,0 0,25 25,-25-25,1 50,-1-50,25 25,-25-1,25 1,-25 0,25 0,0 0,0-1,0 1,0 0,0 0,25-25,-25 25,25-25,0 24,-1-24,1 0,0 0,0 25,0-25,-1 0,1-25,0 25,-25-24,25 24,-25-25,0 0,25 25,-25-25,0 0,0 1,0-1,0 0,0 0,0 0,0 1,-25 24,25-25,-25 0,0 0,0 0,1 25,-1 0,0-24,0 24,0 0,1 0,-1 0,25 24,0 1,0 0,0 0,0 0,25-25,-1 24,1 1,25 0,-25-25,-1 25,1-25,0 0,0 0,0 0,-1 0,1 0,0-25,0 25,0-25,-1 25,1-25,0 25,0-24,-25-1,25 0,-1 0,1 0,-25 1,25-1,-25 0,25 0,-25 0,0 1,0-1,25 0,-25 0,0 0,0 1,0-1,-25 0,0 25,25 25,0 0,-25-25,25 24,0 1,0 0,0 0,0 0,0-1,0 1,0 25,0-25,0-1,0 1,25 0,-25 25,0-26,25 1,-25 0,0 0,25-25,-25 25,24-1,1 1,0 0,0-25,0 0,0 0,-1 0,1 0,0-25,0 25,-25-25</inkml:trace>
  <inkml:trace contextRef="#ctx0" brushRef="#br0" timeOffset="19183.64">14139 5283,'0'-24,"25"24,0 0,-1 0,1 0,-25-25,25 25,0 0,0 0,-1 0,1 0,25-25,-25 25,-1 0,1 0,0 0,0 0</inkml:trace>
  <inkml:trace contextRef="#ctx0" brushRef="#br0" timeOffset="20267.38">14660 5060,'0'-25,"0"50,0 0,0 0,0 0,25-25,-25 24,0 1,0 0,0 0,25 0,-25-1,0 1,0 0,0 25,0-26,0 1,0 0,0 0,0 0,0-1,0 1,0 0,0-50,0 0,0 1,0-1,0 0,0 0,24 0,-24 1,25-1,0 0,-25 0,25 25,-25-25,25 25,-25-24,24 24,1 0,0 24,-25 1,0 0,0 0,0 0,25-25,-25 24,25 1,-25 0,0 0,24 0,1-25,-25 24,25-24,0 0,0 0,-1 0,1 0,-25-24,25 24,0 0,-25-25,25 25,-25-25,24 0,-24 0,0 1,0-1,0 0,0 0,0 0,-24 25,-1 0,25 25,-25-25,25 25,0 0,0 0,0-1,0 1,0 0,0 0,0 0,0-1,25-24,-25 25,25-25,-25 25,24-25,1 0,0 0,0 0,0-25,-1 25,1-25,0 25,0 0,-25-24,25 24,-1-25,1 25,-25-25,25 0,0 0,-25 1,25 24,-25-25,0 0,0 0,0 0,0 1,-25 24,25 24,0 1,25 0,-25 0,24-25,-24 25,25-1,0 1,-25 0,25-25,-25 25,25 0,0-1,-1-24,-24 25,25-25,0 0,0 0,0 0,-1 0</inkml:trace>
  <inkml:trace contextRef="#ctx0" brushRef="#br0" timeOffset="20936.37">15900 5283,'0'-24,"25"24,-25 24,25-24,-25 25,0 0,0 0,25-25,-25 25,0-1,0 1,0 0,0 0,0 0,0-1,0 1,0 0,0-50,0 0,24 25,-24-24,25 24,-25-25,0 0,25 25,-25-25,25 0,0 1,-25-1,24 25,-24-25,25 25,-25-25,25 25,-25 25,0 0,0 0,0-1,0 1,0 0,0 0,0 0,0-50,0 0,0 0,25 25,-25-25,25 1,-1-1,-24 0,25 25,-25-25,25 25,-25-25,25 25,0 0,-25 25,0 0,0 0,0 0,0-1,0 1,0 0,0 0,0 0,24-25,-24 24,25 1,0-25</inkml:trace>
  <inkml:trace contextRef="#ctx0" brushRef="#br0" timeOffset="21587.36">16744 5283,'0'0,"0"-24,-25 24,0 0,0 0,0 24,0-24,25 25,-24-25,-1 25,0 0,0-25,25 25,-25-1,25 1,0 0,0 0,25-25,0 0,0 0,0 0,-1-25,1 25,-25-25,25 0,0 1,-25-1,0 0,25 25,-25-25,0 0,0 1,0 48,0 1,0 0,0 0,0 0,25-1,-25 1,24 0,1 0,-25 0,25-25,0 24,0-24,-1 0,1 0,0 0,0 0,-25-24,25 24,-1 0,1-25,0 0,0 0,0 0,-1 1,-24-1,25 0,-25 0,25-49,0 24,-25 25,0-24,0 24,0 0,0-24,0 24,0 0,0 0,0 0,0 1,-25-1,0 25,0 0,1 25,24-1,-25 1,0 0,25 25,0-26,0 1,-25 0,25 0,0 24,0-24,0 0,0 0,0 0,0-1,25 1,0 0,-25 0,25 0,24-25,-24 24,0-24,24 25,1-25,0 25,-1-25</inkml:trace>
  <inkml:trace contextRef="#ctx0" brushRef="#br0" timeOffset="22812.58">15503 8136,'0'0,"0"-25,25 25,-25-25,-25 50,0-25,1 25,-26 0,25-25,-198 124,173-99,1-1,-26 1,26-25,-1 25,1 0,-1 0,0-1,1-24,24 25,-25-25,26 25,-1 0,0-25,-25 25,25-1,1 1,24 0,0 0,24-25,1 0</inkml:trace>
  <inkml:trace contextRef="#ctx0" brushRef="#br0" timeOffset="23299.37">14685 8186,'-25'24,"0"-24,25 25,-25-25,1 25,-1 0,0 0,0-1,0-24,0 25,-24 0,24 0,0 0,0-1,1-24,-1 25,0-25,0 25,25 0,-25-25,1 25,24-1,24-24,1 25,0-25,0 0,0 0,-1 0,1 0,25 25,-25-25,24 0,-24 0,25 0,-1 0,1 0,0 0,-1 0,1 25,24-25,25 0,-74 0,25 0,-25 0,-1 0,1 0,0 0</inkml:trace>
  <inkml:trace contextRef="#ctx0" brushRef="#br0" timeOffset="24275.3298">17091 7888,'0'-25,"0"0,-25 25,25-25,0 1,-25 24,25-25,-25 25,1 0,-1 0,0 0,0 0,0 0,1 0,-26 0,25 25,0-25,-24 24,24-24,0 25,-25-25,26 25,-1-25,0 25,0 0,0-1,1 1,24 0,0 0,-25 0,25 0,0-1,0 1,25-25,-25 25,24-25,1 25,0-25,0 0,0 0,-1 0,26 0,-25 0,25 0,-26-25,26 25,-25 0,24-25,-24 25,0-25,0 1,0 24,-1-25,-24 0,25 0,-25 0,25 25,-25-25,0 1,0-1,0 0,0 0,0 0,0 1,0 48,-25-24,25 25,0 0,0 0,0 0,0-1,0 1,25 0,0 0,-25 0,25 0,-1-1,1 1,0-25,0 25,0-25,-1 0,1 25,0-25,0 0,24 0,-24 0,0 0,0 0,0-25,-1 25,1 0</inkml:trace>
  <inkml:trace contextRef="#ctx0" brushRef="#br0" timeOffset="25199.35">17860 7119,'0'25,"0"0,-25-1,25 1,0 0,0 0,0 0,0-1,0 1,0 50,25-51,0 1,-25 0,24 0,-24 0,25-1,0 1,-25 0,0 0,25-25,-25 25,-25-25,0 0,0 0,1 0,-1 0,0 0,0 0,0 0,-24 0,24 24,0-24,0 0,0 25,1 0,-1-25,0 25,0-25,25 25,-25-1,25 1,-24 0,24 0,0 0,0-1,0 1,24-25,-24 25,25-25,0 0,0 25,0-25,24 0,-24 0,0 0,0-25,0 25,-1 0,26-25,-25 25,0-25,-1 1,1-1,-25 0,25 0,-25 0,0 1,0-1,0 0,0 0,0 0,0 1,-25 24,25 24,0 1,0 0,0 0,0 0,0-1,0 1,0 0,0 0,25 0,-25-1,25-24,-25 25,25-25,-1 0,1 0,0 25,0-25,0 0,-1-25,1 25,25 0,-25-25,-1 25,1-24,0-1,0 25,-25-25,25 0,-25 0,0 1,0-1,0 0,0 0,0 0,0 1,0 48,0 1,-25 0,25 0,0 0,0-1,0 1,0 0,0 0,25 0,-1-1,1 1,0-25,0 0,0 25,-1-25,1-25,0 25</inkml:trace>
  <inkml:trace contextRef="#ctx0" brushRef="#br0" timeOffset="25371.32">18529 7441,'25'0</inkml:trace>
  <inkml:trace contextRef="#ctx0" brushRef="#br0" timeOffset="26043.23">19174 7615,'0'-25,"-24"0,-1 25,0 0,0 0,0 25,1-25,-1 0,0 25,0 0,0-25,-24 49,24-24,-25 74,50-74,0 0,0 0,25-25,0 0,0 0,0 0,-1 0,1-25,0 25,0-25,0 25,-25-25,24 25,-24-24,0-1,0 0,25 0,-25 0,0 1,0-1,-25 25,25-25,-24 50,24 0,0-1,0 1,0 0,0 0,0 0,0-1,24-24,-24 25,25-25,0 25,0-25,0 0,-1 0,1 0,0 25</inkml:trace>
  <inkml:trace contextRef="#ctx0" brushRef="#br0" timeOffset="26602.53">19398 7169,'0'24,"0"1,0 0,0 0,0 0,24-1,-24 1,0 0,0 0,25 0,-25-1,0 1,0 0,25 0,-25 24,0-24,25 0,-25 0,0 0,0-1,0 1,0 0,25-25,-25 25,0 0,0-50,0 0,0 0,0 0,0 1,24-1,-24 0,25 0,0 0,0 1,0 24,-1 0,1 0,0 0,0 0,0 0,-1 0,-24 24,25-24,0 25,0 0,-25 0,0 0,0-1,0 1,-25-25,0 25,0-25,1 0,-1 25,0-25,0 0,-24 0,24 0,0 0,0 0,0 0,1 0</inkml:trace>
  <inkml:trace contextRef="#ctx0" brushRef="#br0" timeOffset="27407.56">20315 7565,'0'0,"0"-24,-24 24,-1 0,0 0,0 24,0-24,1 0,24 25,-25-25,0 25,0 0,0 0,25-1,0 1,0 0,0 0,25 0,0-25,0 0,0-25,-1 25,1 0,-25-25,25 25,0 0,-25-25,0 0,25 25,-25-24,0-1,0 0,0 0,0 50,0 0,0 0,0-1,24 1,1 0,0 0,0 0,0-25,-1 0,1 0,0 0,0 0,0 0,-1 0,1-25,0 25,0-25,-25 0,25 0,-25 1,24 24,-24-25,25 0,-25-25,0 26,0-1,0 0,0 0,0-24,0 24,0 0,0-25,0 26,0-1,0-25,0 25,0 1,0-1,0 0,-25 25,25-25,-24 25,24 25,-25 0,0 0,25-1,0 1,0 25,0-25,0-1,0 1,0 25,0-25,0-1,0 1,0 25,25-50,-25 25,25-1,-25 1,24 0,1-25,-25 25,25-25,0 0,-25 25,25-25</inkml:trace>
  <inkml:trace contextRef="#ctx0" brushRef="#br0" timeOffset="27835.62">20365 7392,'0'0,"25"0,0 0,-1 0,1 0,0 0,0 0,0 25,-1-25,26 0,-25 0,0 0,24 0,-24 0,0-25,0 25,-1 0,1 0,0 0,0 0,-25-25,25 25,-25-25,0 50,0 0,0 0,0-1,0 1,0 0,0 0,25-25,-25 25,0-1,24-24,-24 25,25 0,0-25,0 25,0-25,-25 25,24-25,1 0,0 0</inkml:trace>
  <inkml:trace contextRef="#ctx0" brushRef="#br0" timeOffset="27999.28">21109 7293,'0'0,"0"-25,-25 25,50 0</inkml:trace>
  <inkml:trace contextRef="#ctx0" brushRef="#br0" timeOffset="28459.31">21580 7342,'-24'0,"-1"0,0 0,0 0,0 0,1 0,-1 0,0 25,0-25,0 25,1-25,-1 25,25-1,0 1,0 0,0 0,25 0,-1-25,1 24,0-24,0 25,0-25,24 0,-24 0,25 25,-1-25,-24 0,25 0,-1 0,-24 0,25 0,-1 0,-24 0,0 0,24 0,-24 0,0-25</inkml:trace>
  <inkml:trace contextRef="#ctx0" brushRef="#br0" timeOffset="30277.29">13147 6152,'0'0,"-25"0,0 0,25 24,-25-24,1 25,-1-25,0 25,0-25,0 25,1 0,-1-1,0 1,0 0,25 0,-25 0,1-1,24 1,-25 0,25 0,-25 0,25-1,0 1,0 0,0 0,0 0,0-1,0 1,0 0,0 0,25 0,-25-1,25-24,-1 25,1 0,25-25,-25 25,-1-25,1 25,25-25,-25 0,24 0,-24 25,25-25,-1 0,-24 0,0 0,24 0,-24 0,0 0,0 0,0 0,-1 0,1 0</inkml:trace>
  <inkml:trace contextRef="#ctx0" brushRef="#br0" timeOffset="31717.18">13792 6176,'0'-24,"-25"24,0 0,0 0,1 0,-1 0,0 0,25 24,-25 1,25 0,-25-25,25 25,0 0,0-1,0 1,0 0,0 0,0 0,25-1,-25 1,25 0,-25 0,25-25,-25 25,25-1,-1-24,1 25,0-25,0 25,0-25,-1 0,1 25,0-25,25 0,-26 0,1 0,0 0,0 0,0 0,-1 0,1-25,0 25,0 0,-25-25,25 25,-1-25,-24 1,25 24,-25-25,25 0,-25 0,0 0,0 1,0-1,25 0,-25 0,0-24,0 24,0 0,0 0,0 0,0 1,-25-1,0 25,25-25,-25 0,1 0,-1 25,0-24,0 24,0-25,1 25,-1 0,0-25,0 25,0 0,1 0,-1 0</inkml:trace>
  <inkml:trace contextRef="#ctx0" brushRef="#br0" timeOffset="32089.21">13866 6300,'25'0,"-25"25,25-25,0 25,-1 0,1 0,0-25,-25 24,25 1,0 0,-25 0,24 0,1-1,0 1,-25 0,25 0,0 0,-25-1,24-24,1 25,-25 0,25-25,0 25,0-25,-1 25,1-25,-25 24,25-24,0 0,0 0,-1 0,1 0,0 0</inkml:trace>
  <inkml:trace contextRef="#ctx0" brushRef="#br0" timeOffset="32589.26">14734 6499,'-24'25,"24"-1,-25 1,25 0,0 0,0 0,0-1,0 1,0 0,0 0,0 0,25-25,-25 24,24-24,1 25,0-25,0 0,-25 25,25-25,-1 0,1 0,0 0,0-25</inkml:trace>
  <inkml:trace contextRef="#ctx0" brushRef="#br0" timeOffset="32982.17">14759 6201,'0'-25,"-25"25,1 0,24 25,-25-25,25 25,0 0,25-25,-1 0,1 0,-25-25,-25 25</inkml:trace>
  <inkml:trace contextRef="#ctx0" brushRef="#br0" timeOffset="33450.25">14759 5953,'25'0,"0"0,0 25,-1-25,1 0,0 0,0 25,24-25,-24 0,25 25,-25-25,24 24,-24 1,25 0,-26 0,26 0,-25-1,0 1,24 25,-24-1,-25-24,25 25,-25-1,0 1,0 24,0-24,-25 0,0 24,-24-24,-1 24,25-24,-24-1,-1 1,0 0,1-1,24-24,-25 0,26 0,-26-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09:59:13.4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104 7411 63 0,'-6'0'174'0,"-7"0"-40"0,13 0-35 0,-6 0-29 0,-1 0-23 15,1 0-16-15,-1 4-8 0,7-4-2 0,-7 0 0 0,7 0 2 16,0 3 3-16,-6-3 2 0,6 0 1 0,0 0-2 16,0 0-2-16,0 0-5 0,0 0-4 0,0 0-4 0,0 4-4 15,-7-4-2-15,7 0-4 0,0 0 1 0,0 0-3 0,0 3 1 16,7-3 0-16,-7 0-1 0,0 4-1 16,0-4 1-16,6 3 0 0,-6 1 0 0,7-4 1 0,-7 5 0 0,7-2 0 15,-1-3 1-15,1 3 0 0,-1-3 1 16,0 5-1-16,1-2-1 0,-7-3 0 0,6 3 0 0,-6-3 0 0,7 3 0 15,-7-3-1-15,7 5 1 0,-7-5-1 16,6 4 0-16,-6-1 0 0,6 2 0 0,1-2 0 0,-7 0 0 0,8 1 1 0,-3 0 0 16,-5-1 2-16,6 1 0 15,1 0-1-15,-1-4-1 0,1 4 2 0,0-4 0 0,-2 3-2 0,3-3-1 0,-1 0 0 0,-1 0 0 16,-6 4-1-16,7-4-1 0,-2 0 1 0,2 0 0 0,0 3 1 16,0-3-1-16,-1 4 0 0,0-4 1 0,1 3 0 15,-1 1 0-15,7 0 0 0,-6 0 1 0,0-1 1 0,6 1 0 16,-1-1 4-16,0 1 4 0,2-1 6 0,0 1 3 15,5-4 1-15,-6 4 0 0,0 0 0 0,1-1 0 0,-2 1-3 16,8-4-7 0,-7 7-4-16,-7-7-2 0,8 3-2 0,-2 5-2 0,-4-4 0 0,5-1 1 0,-8 2 1 0,9 1-1 15,-8-1 0-15,7 2 0 0,-6 1 0 0,-1-5 0 0,7 4 0 16,0 0-1-16,-6 1 1 0,6-4-1 0,-7 3 1 0,6 0 0 16,2 0 0-16,-7 1 0 0,6-5-1 0,0 5 1 15,-1-2-1-15,1 2 0 0,2-1-1 0,-3 1 0 0,1-5-1 16,0 5 1-16,0 0-1 0,0-1 1 0,0-4 1 15,0 5 0-15,0-5 0 0,0 5 0 0,-1-4 2 0,8-1 0 16,-6 1 1-16,5-4-1 0,-6 3 0 0,7 1 0 16,-1-1-1-16,1-3-1 0,-8 4 0 0,8-4 1 0,0 4-1 15,-1-4 1-15,-5 4 1 0,6-4 1 0,-2 3 1 16,-5 1 3-16,7-4 3 0,-1 4 1 0,1-1 1 0,-6 0 1 16,5-3 0-16,1 4-1 0,-7 0-3 0,0-4-2 0,-1 4 0 15,1-1-4-15,0 1 1 0,1-4-2 0,-1 4 1 0,-1-1 0 16,1-3 1-1,0 4 1-15,0 0 5 0,2-1 3 0,-4-3 2 0,2 4 0 0,1 1 3 0,6-3 0 0,-8 2 1 16,1-4-2-16,1 3-5 0,-2 1-2 0,7 0-3 16,-5-4-2-16,-1 4-2 0,0 0-1 0,0 0-1 0,0-1-1 15,0 3 0-15,7-1 0 0,-8-5 0 0,1 7 0 16,1-3 1-16,-1-4 0 0,0 4 0 0,-1-1 0 0,1 1 3 16,0-4 6-16,0 4 2 0,2-4 5 0,-4 4-1 0,3-4 1 15,-1 0 1-15,0 2-1 0,0 2-2 0,0-4-5 16,0 0-3-16,-6 4-4 0,5 0 0 0,-5-4-2 0,5 3-1 15,2 1 0-15,-1 0 0 0,0-4 1 0,0 4-1 16,0-1 1-16,1 1-1 0,-2-1 1 0,8 1 2 0,-8-4-2 16,2 4-1-16,-1-1-1 0,0 1 0 0,0-4 1 0,0 3 0 15,-1 1 0-15,1 0-1 0,2-4 1 0,-3 4 1 16,1-1 0-16,0 2 0 0,7-3-1 0,-8 3 0 0,2-3 0 16,-1 2 0-16,0 0 2 0,-1 4-2 0,2-8 0 15,-7 4 0-15,12 3 0 0,-6-5 1 0,-1 4 0 0,2-4-1 16,0 2 0-1,-2-4 0-15,7 4 0 0,-5 0-1 0,-2-1 0 0,1 1 1 0,7-4-1 0,-7 4 0 0,-1-4 1 16,8 4 0-16,-7-4 2 0,1 2-1 0,-1-2-1 0,0 5 0 16,0-5 0-16,7 3 1 0,-8 1-1 0,1-4 0 15,7 4-2-15,-7-4 2 0,6 3 0 0,-6 1-1 0,7-4 0 16,-6 4-1-16,5-1 1 0,-7-3 1 0,9 4 1 0,-9-1-1 16,7-3 1-16,-6 0-1 0,1 4 1 0,-1-4-1 15,5 4 0-15,3-1 0 0,-8-3-1 0,0 0 2 16,6 5-3-16,-5-5 2 0,-1 3 0 0,6-3-2 0,-6 0 2 15,6 0-1-15,-4 3 0 0,-2-3 0 0,-2 0 2 0,3 0 0 16,-1 0 0-16,0 0 1 0,6 0 0 0,-6 0 0 0,1 0 0 16,-2-3 0-16,1 3-1 0,0 0-1 0,1 0 0 15,-8 0 0-15,7-3 1 0,0 3-1 0,0 0 1 16,0-5 0-16,0 5-1 0,0 0 0 0,0 0 0 0,0 0 0 16,0-3 1-16,0 3-1 0,0 0 1 0,0-4 0 0,1 4-1 15,-2 0 1-15,9-4 0 0,-9 4-2 0,1 0 1 16,7-3 0-16,-8-1 0 0,1 4 0 0,1-3 0 0,-1 3 0 15,-7-4 0-15,6 4 5 0,2-4-2 0,-7 4-1 0,6-3-1 16,-7 3 0-16,7-4-1 0,-6 0 0 0,6 4-1 16,-7-3-3-16,1 3 2 15,6 0-1-15,-7-5 2 0,7 5 1 0,-6 0 1 0,6 0 0 0,0 0-1 0,0 0 1 16,-7 0-1-16,14 0-1 0,-7-2 1 0,-1 2-2 0,3 0 2 16,-2-4 0-16,-1 4 0 0,1 0 0 0,0 0 1 0,6-4 2 15,-5 4-1-15,-1-4-2 0,0 4 0 0,6-3 0 16,-6 3-1-16,7 0 0 0,-7-4-1 0,6 4 0 0,2 0 1 15,-3-4 1-15,2 4 0 0,0 0 0 0,-8 0 0 16,8-4 0-16,0 4 1 0,-7 0 1 0,0 0 0 0,7-2-1 16,-7 2 0-16,0 0-3 0,6 0-1 0,-7-6 3 0,2 6 1 15,-1 0 0-15,0 0-1 0,0-2 0 0,0 2 1 16,0-4 4-16,0 4-1 0,0-3-4 0,0 3 0 16,1 0-2-16,-1 0 2 0,-1-4-1 0,1 4 0 0,0 0-2 15,1 0 2-15,-2 0 1 0,1-4 1 0,0 4-1 0,1 0 1 16,-1-4-1-16,-2 4 1 0,4 0 1 0,-3 0-1 0,2-4-1 15,-8 4 0 1,7-4 0-16,0 4 0 0,-7-2 0 0,8 2-1 0,-8-5 1 0,1 5 3 0,-7-2 3 0,6 2 2 16,-6-5 2-16,7 5 0 0,-7-3 0 0,0 3 2 15,0-4-1-15,0 4-3 0,0 0-4 0,0 0-3 0,0 0 0 16,0 0 1-16,0 0-1 0,6 0-1 0,-6 0 0 16,0 0-1-16,0 0 0 0,0 0 1 0,0 0-2 0,0 0 0 15,0 0 0-15,0 0 0 0,0 0 0 0,0 0 1 0,0 0 2 16,0 0 0-16,-6 0 0 0,6 4 0 0,0-1 0 15,-7 2-1-15,1 2 1 0,-1-1-1 0,1 6 0 0,-8-5 1 16,8 5 1-16,-7 2 1 0,7-3 0 0,-7 3 1 16,6-3 0-16,0 4-1 0,1-4-2 0,0 0 2 0,6 0 0 15,0 0-1-15,-7-5 1 0,14 6 0 0,-7-4-1 0,6-1 2 16,0 1-2-16,1-6 1 0,0 3-1 0,6-2-1 16,-7-3 1-16,7 0-1 0,0 0 0 0,0-3 0 0,-6-2 2 15,6 3 0-15,-7-2 0 0,7-4 2 0,-7 1-2 16,2-1 3-1,-8 0 1-15,6 2 0 0,-6-2 1 0,0 1 0 0,0 0 2 0,-6-1-1 0,6 5-2 0,-8-1-1 0,2 0-1 16,-7 1-1-16,0 3-1 0,7-4 4 0,-7 8 6 16,-7-1 9-16,7-3 2 0,0 8 7 0,-7-5 1 15,8 5 1-15,-3-5-1 0,4 5-2 0,4 0-6 0,1-5-9 16,-1 3-1-16,0 2-4 0,2 0-4 0,5-1-3 0,0-3-6 16,0 4-15-16,0-1-25 0,0 4-34 0,5-4-34 15,2-3-48-15,0-1-83 0,-1 1-155 0,1-1-89 0,4 1-34 16</inkml:trace>
  <inkml:trace contextRef="#ctx0" brushRef="#br0" timeOffset="986.2714">13435 8136 138 0,'0'-4'352'0,"0"1"-107"0,0-1-94 15,0 1-54-15,0-1-27 0,0 0-11 0,7 1-7 0,-7 3-3 16,0-4-2-16,0 4-4 0,0-4-2 0,0 4-4 16,0-3-4-16,0 3-4 0,0-5-4 0,0 5-3 15,0 0-5-15,0 0 1 0,0 0-4 0,0 0-4 0,0 0-1 16,0 0-3-16,0 5 1 0,-7-2 5 0,7 1 8 0,-6 0 4 16,6 3 8-16,-6-3 6 0,-1 3 7 0,7 0 7 15,-6 0 8-15,-1 4 1 0,7 0 1 0,-7 1-1 0,7-4 1 16,-6 2 2-16,6 1-1 0,0-1-1 0,0 2 1 15,-6-1 0-15,6 0 3 0,0 0 8 0,0 0 8 0,0-4 9 16,0 4 13-16,0 0 11 0,0 0 3 0,-7 0-2 0,7 1-6 16,0-5-11-16,0 3-13 0,0-2-16 0,0 3-18 15,0-4-14-15,0 5-9 0,0-2-6 0,0-3-3 0,0 1 0 16,0 3-1-16,0-4 0 0,7 4 1 0,-7-4-3 16,0 5-2-16,6-5-2 15,-6 4-2-15,0-4-1 0,0 0 0 0,6 0-2 0,-6 5-2 0,0-5-1 0,0 3-1 0,0-1 0 16,0 1 1-16,0 1 1 0,0-3 2 0,0 2 4 15,0 1-1-15,0 0 2 0,0 1 1 0,0-2 1 0,0 2-2 16,0-1-2-16,0 0 0 0,0-4-2 0,0 4-2 0,0 0 1 16,0-4-2-16,0 4 1 0,0-4-1 0,0 1-1 15,0 3 12-15,0-5-8 0,0 2-1 0,0-4-3 16,0 4 0-16,0-1-3 0,0 0 1 0,0 1 1 0,7-4-12 16,-7 6 5-16,0-6 5 0,0 7 0 0,0-4 1 0,0 0 2 15,7 0 0-15,-7 1-1 0,0-1 0 0,6 1-3 0,-6 2 2 16,7-2-1-16,-7 3 0 0,6-3-1 0,0 2 2 15,-6 1-1-15,7-3-1 0,-1 3 1 0,1 3-1 16,0-3 0-16,-7 0-1 0,6 1-2 0,1-2 1 0,-1-3 1 16,-6 5 0-16,7-5-1 0,-1 5 1 0,-6-6 0 0,6 2 1 15,1 3 3-15,-7 0-3 0,6-4-2 0,2 4 2 16,-2 0 1-16,-6-1 0 0,6 2 1 0,2-1-2 0,4 0 1 16,-6 3 0-16,0 1 0 0,1-3-2 0,0 2 1 15,0-3 0-15,6 3-1 16,-7 1 0-16,0 0-1 0,7-1 1 0,-6 5 2 0,0-5-1 0,6 4-2 0,-7-2 0 0,6 1 0 15,3 2-2-15,-3-1 2 0,1 1 1 0,0 2-3 16,0-2 3-16,7-1 2 0,-7 4 1 0,0-3 1 0,6-1 1 16,-6 0-1-16,7 0-2 0,-7-4 2 0,6 5-1 0,-5-4-4 15,-1-1-2-15,6 1 1 0,-6-3 1 0,0-2 1 0,0 1 1 16,-6 0-1-16,5 0-1 0,2 1 1 0,-8-2 3 16,7-3-2-16,-6 1 0 0,-2-1-1 0,3 4 0 15,-3-4-2-15,2-3 2 0,-7 4 0 0,8-1-1 0,-8-3 1 16,6-2 1-16,-6 3-1 0,0 2 0 0,7-3 1 0,-7 0 0 15,0-1 0-15,6 1-2 0,-6 0-1 0,0-1 0 16,6 5 1-16,-6-4 0 0,0-1 1 0,0 0 0 0,7 1-2 16,-7 0 2-16,6-1 0 0,-6 5 0 0,7-4 0 15,-7-1-2-15,6 4-2 0,-6-3-1 0,0 3-2 0,7 1-1 16,-7 0-2-16,7-1-2 0,-7-5-1 0,6 6 0 0,-6 0-2 16,0-1-3-16,7 1-1 0,-7 2-3 0,6-2-2 15,-6-1-3-15,0 4 3 0,0-3-2 0,0 2 2 0,0-3 0 16,0 1 0-16,0-1-2 0,0 0-2 0,0 0-3 15,0 1-4-15,0-1-3 0,0-2 0 0,-6 2-2 0,6-5-2 16,0 3-1-16,0-2-3 0,0 5 3 0,-7-8 3 0,7 4 2 16,0-1 2-16,0-3-5 0,0 4-5 0,0-4-6 15,0 0-4-15,0 4-8 0,0-4-10 0,0 0-12 0,0 0-16 16,0 0-14-16,7 0-12 16,-7 0-12-16,0 0-13 0,6-4-17 0,-6 4-19 0,6-4-31 0,-6 1-52 0,0-1-88 15,7 0-84-15,-7 0-38 0</inkml:trace>
  <inkml:trace contextRef="#ctx0" brushRef="#br0" timeOffset="8596.4104">11417 7895 126 0,'0'-4'322'0,"0"0"-112"0,0 4-82 0,0-4-47 0,0 4-25 15,0-4-12-15,0 4-4 0,0-3-3 0,0 3-3 16,0-4-5-16,0 4-2 0,0-2-5 0,0 2-2 0,5 0-5 16,-5 0 2-16,0-5 4 0,0 1 3 0,0 4 4 15,0 0 2-15,0-3 4 0,8-1 2 0,-8 4 4 0,0-4-1 16,0 4 1-16,0-3 1 0,0 3 2 0,0 0 1 0,0-4 3 16,0 4 5-16,0 0 0 0,-8 0 0 0,8-4 0 0,0 4-3 15,0 0-2-15,0 0-3 0,0 0-6 0,0 0-5 16,0 0-1-16,0 0-1 0,0 4-2 0,0-4 1 0,0 0 1 15,0 4 4-15,8-4 1 0,-8 3 5 0,0 1 4 16,5 0 6-16,2-1 14 0,1 6 8 0,-3-7 9 0,2 5 9 0,0 1 8 16,-1 0 6-16,7-4 2 0,-6 3-1 15,6 0-7-15,-7 0-4 0,8 1-3 0,-2-1-6 0,1 1-8 0,0-2-7 0,0 5-4 16,1-3-4-16,-2-1-4 16,1 4-5-16,7-4-5 0,-6 4-2 0,5 0-2 15,0 1-4-15,1-2-5 0,-1 2-7 0,0-3-3 0,2 3-6 16,-2-1-4-16,1-3-5 0,-1 3-4 0,0 0-2 0,1-4 0 0,-7 0 0 0,0 0-1 0,6 1 2 0,-6 0 0 15,0-2 1-15,2-2-1 0,-10 3 0 0,8-2 2 0,0-2-1 16,-6 1 0-16,6-2-1 0,-6 4-4 0,-1 0-1 16,7-6 3-16,-7 4 0 0,0 0-1 0,8-1-2 0,-7-3-1 15,-1 4 0-15,0 0 3 0,0-4 1 0,-6 4-3 16,7-4-2-16,-1 0 0 0,-6 2 1 0,0-2 2 0,7 0-1 16,-7 0 3-16,0 0 1 0,0 0-1 0,0 0-1 0,0 0 2 15,0 0-1-15,0 0 0 0,0 0-2 0,0 0-2 16,0 0-2-16,-7 5 2 0,7-5 1 0,0 0 6 0,0 0-4 15,-6 3-2-15,-1-3-1 0,1 4 0 0,0 0 2 0,-7-1 0 16,-7 5-9-16,1-1-3 0,0-4 6 0,-2 5 3 0,2 0 1 16,-1 2 0-16,1-3 0 0,-7-3-2 0,7 7 10 15,-8-4-2-15,8 0-3 0,0-2-1 0,-1 2-2 16,-6 1 1-16,12-6 0 0,-5 6-6 0,0-4 3 0,-1-1 0 16,7 1 2-16,1 0-2 0,-1 0 3 0,-1-1 1 0,7 1-2 15,-6-4 8-15,7 3-3 0,-1-3-4 0,1 0-1 0,0 4 0 16,6-4 1-16,0 0-2 0,0 0 1 0,-7 0 2 15,7 0 0-15,0 0 0 0,0 0 0 0,0 0-1 16,0 0-1-16,0 0 1 0,0 0 0 0,7 0-1 0,-7 0 0 16,0 0 0-16,0 0-3 0,0 0-1 0,6 0-4 0,-6 0-6 15,0 0-12-15,0-4-33 0,6 4-67 0,-6 0-87 16,0 0-84-16,0-3-84 0,7-1-142 0,-7-3-141 0,6 3-84 16,1 0-18-16</inkml:trace>
  <inkml:trace contextRef="#ctx0" brushRef="#br0" timeOffset="10161.8329">13162 8821 18 0,'0'0'327'0,"0"-3"-78"0,0 3-72 15,-7 0-51-15,7-4-29 0,0 4-17 0,0-3-10 0,0 3-3 16,0-4-4-16,0 0-2 0,0 4 2 0,0-4-2 0,0 1-2 16,0-1-2-16,0 4 3 0,7 0 1 0,-7-4 5 31,0 1 6-31,0 3 5 0,0 0 9 0,0-3 7 0,0 3 6 16,0 0 6-16,-7 0 7 0,7 0 3 0,0 0-1 0,0 0-5 0,0 0-8 0,0 0-4 0,0 0-8 0,0 0-12 15,0 0-9-15,0 0-10 0,0 0-5 0,7 3-1 16,-7-3-2-1,0 3 0-15,6 1-1 0,1 0 0 0,1 3-3 16,-3 1-2-16,2-1 0 0,-1 0-1 0,0 0 0 0,1 4-3 16,0 1 0-16,0 2-1 0,6-3-1 0,-7 3-1 0,7 5-4 15,-7-4-3-15,0 3-6 0,8-3-5 0,-1 2-2 0,-7 2-3 16,7-1-4-16,0 1-2 0,-6 0-4 0,6-2-2 0,0 2-1 16,0-1-1-16,0 1-3 0,-7-1 2 0,8-4 1 15,-1 2 1-15,-1 1 3 0,1-2-2 0,1-1 1 16,-8-2-1-16,7-1 0 0,0 0 1 0,0-1-2 0,1-2 1 15,-8-1-1-15,8 0 2 0,-9-3-2 0,2 3 1 0,-1-2 0 16,7-5 8-16,-6 3 5 0,-7-3 5 0,7 0 5 16,-1-3 6-16,1-2 8 0,-1-2 11 0,0 0 11 0,7-4 5 15,-6-4 3-15,6 1-6 0,0-5 14 0,-7 1 10 0,7 0 6 16,1-8-4-16,-1 4-9 0,0-4-8 0,6-3-9 16,-6 0 3-16,0-1-17 0,7-6-16 0,-1 3-11 0,1 0-6 15,-7 0-6-15,6 3-2 0,-6 1-4 0,1 4-1 16,-1 0-3-16,6 2-5 0,-13 5-9 0,8 3-15 0,-8 0-20 15,7 4-25-15,-13 4-27 0,7 0-46 0,-1 3-97 16,-6 0-100-16,0 1-74 0,0 3-56 0,-6 0-84 0,6 3-158 16,-7 5-64-16,-6-1-10 0</inkml:trace>
  <inkml:trace contextRef="#ctx0" brushRef="#br0" timeOffset="25077.7571">21388 16869 164 0,'-6'5'459'0,"6"-1"-136"16,0-4-129-16,-7 3-81 0,7 0-50 0,0-3-27 0,0 0-9 15,0 4 0-15,0-4 3 0,0 0 6 0,7 0 4 16,-7 4 7-16,0-4 4 0,6 0 0 0,-6 0-2 0,6 3-2 16,1-3-2-16,-1 4-1 0,1 0 2 0,5 0 1 0,2 0-3 15,-1 0 3-15,0-2 1 0,6 5 2 0,0-2 5 0,9-2 0 16,-3-3 1-16,1 0 2 0,7 0 3 0,-1 0 2 0,7-3 1 16,0-2 2-16,7-2 1 0,-7 1 2 0,12-2-1 0,3 0 3 15,-2-3 7-15,-1-4 1 0,1 5 1 0,7-5-6 16,-7 4-8-16,-1 1-7 0,-4-2-10 0,-8 1-11 0,6 1-14 15,-12 2-10-15,7 0-10 0,-14 1-2 0,6 0-3 0,-12 0-2 16,-2-1-1-16,3 5-2 0,-2-1-12 0,-12-3-25 0,-1 3-35 16,0 0-43-16,-6-3-43 0,0 3-40 0,0-3-47 0,-6 0-58 15,-7-1-70-15,7 1-115 0,-13-1-53 0,-2 2-18 16</inkml:trace>
  <inkml:trace contextRef="#ctx0" brushRef="#br0" timeOffset="25281.3498">22026 16537 161 0,'0'3'644'16,"0"5"7"-16,0-4-140 0,0 6-176 0,7 1-124 15,-7 4-89-15,6 4-51 0,-6 3-15 0,8-1 2 0,-8 4 7 16,5 5 8-16,-5 3 9 0,0 0 4 0,6 0 3 0,-6 7-6 16,0-3-14-16,0 3-17 0,0 0-14 0,7 1-13 0,-7-1-12 15,6 0-4-15,-6 1-4 0,7-5-5 0,-7 0-1 0,7 1-3 16,0 1-1-16,-1-6-4 0,1-3-35 0,-1 5-57 15,0-1-61-15,-6-4-55 0,6-4-72 0,8-3-100 0,-7-3-170 16,-1 0-90-16,6-2-14 0</inkml:trace>
  <inkml:trace contextRef="#ctx0" brushRef="#br0" timeOffset="25594.6943">22716 17914 92 0,'14'-3'300'15,"-9"-2"-117"-15,15-2-86 0,-7-4-57 0,0 4-41 0,7-4-30 16,-7 4-26-16,6-4-27 0,-5 3-33 0,-8-3-43 0,1 5-63 16</inkml:trace>
  <inkml:trace contextRef="#ctx0" brushRef="#br0" timeOffset="26254.0835">22788 17577 3 0,'-20'0'477'0,"-5"4"-121"0,-2 0-142 0,8 3-94 16,-14 3-51-16,7 5-24 0,0 4-11 0,-6-1-1 0,6 4 2 31,-8 4 4-31,2 3 3 0,0 0 6 0,-1 1 5 16,-6 3-4-16,6 0-7 0,1-1-7 0,6 5-6 0,0-4-4 15,0 0-7-15,5-4-6 0,10-3-5 0,4-1-4 16,7 2-3-16,0-10 1 0,0 2 2 0,13 0-1 16,0-9 3-16,0 0 5 0,7-1 3 0,-1-6 6 0,7-3 5 15,0 0 1-15,6-7 0 0,1-4 1 0,0-3 0 16,6-2 1-16,-6-6-1 0,-2 5 2 0,3-6 2 16,-2 2 2-16,-12-1 2 0,6 3 1 0,-7-3-2 15,1 0-3-15,-7 1-4 0,0-2-5 0,0 4-7 0,-6 1 6 16,6 0-5-16,-13 4 8 0,7 2 11 0,-7 1 15 15,5 1 11-15,-5 2 7 0,0 1 6 0,0 3-7 0,-5 0 0 16,5 1-8-16,-7 3-12 0,7 3-12 0,-8 5-10 0,3 3-11 16,-2-1-5-16,0 9-3 0,1-1-2 0,-1 1-2 15,7-2-1-15,-6 6-1 0,6-5-3 0,0 1 2 16,0-1 2-16,6 0 0 0,1 1 0 0,-1-4-1 16,1-5-3-16,5 5-2 0,3-3-4 0,-2-2-22 0,-1-6-33 15,8 3-34-15,-7-7-32 0,6-4-32 0,1 1-38 16,-1-1-41-16,7-4-71 0,-6 6-99 0,-1-6-79 15,0 1-30-15</inkml:trace>
  <inkml:trace contextRef="#ctx0" brushRef="#br0" timeOffset="26739.9947">23277 17562 31 0,'0'0'563'0,"0"0"8"0,6 0-200 0,-6 0-145 0,0 4-87 15,0 0-59-15,0-1-38 0,0 9-12 0,0-5-1 0,0 0 3 16,-6 4 6-16,6 0 12 0,-7-1 11 0,7 2 7 0,-6-1 4 16,6 0-3-16,-7 3-7 0,7-2-9 0,0-1-6 0,-7 0-11 15,7 3-10-15,0-6-5 0,0 2 0 0,-6-3-1 0,6 5 1 16,0-5 5-16,-8 3 2 0,3-1 2 0,-2 1 5 16,-6 5 4-16,1-1-1 0,-9 5-2 0,-4 3-2 15,-2 0-5-15,2 3-3 0,-8 1-4 0,0 4-8 16,1-1-6-16,0 1-2 0,-8-1-2 0,15-4-1 0,-8 1-3 15,7-1 0-15,6-3 0 0,1-3 0 0,6-5-2 16,-1 1-3-16,8-3 1 0,-1-2-2 0,7-3 1 16,7-7-1-16,-1 0-5 0,8 0 3 0,-1-10 2 15,6-1 3-15,7 0 3 0,-1-8 0 0,3 1 4 16,-3-1-1-16,1 1 6 0,0-4-2 0,0 4-2 0,-6-3 0 16,-1-2-1-16,1 0 2 0,0 2 2 0,-7 3 6 15,-1 3 13-15,-4 0 16 0,4 4 18 0,-5 1 16 16,-1 2 9-16,-6 0 7 0,7 5 1 0,-7 3-6 0,0 0-10 15,0 3-15-15,0 5-19 0,-7 3-18 16,7 1-10-16,-6 2-8 0,6 1-2 0,-7 2-3 0,7 2-1 16,0 0-3-16,0-2-1 0,0 3 1 0,7-6 0 15,-1 1-2-15,1-1-1 0,-1-3 0 0,7 0-1 16,0-1-2-16,7-1-2 0,-1-6-5 0,1 0-19 0,6-3-40 16,-7-3-57-16,8 0-58 0,-1-9-56 0,-7 1-50 15,7 0-50-15,-5-3-69 0,-3-1-77 0,2 0-89 16,-7 1-19-16</inkml:trace>
  <inkml:trace contextRef="#ctx0" brushRef="#br0" timeOffset="26880.7887">23536 17708 60 0,'-6'0'582'16,"6"0"-10"-16,-6 5-177 0,6-2-147 0,-7 1-96 0,1 3-66 0,6 1-40 16,-6-1-23-16,6 3-11 0,-7 2-6 0,7-5-5 0,0 3-2 15,-6 2-17-15,6-1-27 0,6-3-40 0,-6-1-62 0,7 1-112 16,-1-2-149-16,7-2-89 0,-7 0-45 0</inkml:trace>
  <inkml:trace contextRef="#ctx0" brushRef="#br0" timeOffset="27225.0539">23921 17756 399 0,'0'0'580'15,"0"0"-98"-15,0 4-177 0,0 0-118 0,-6 3-73 0,-1-3-54 16,1 7-29-16,-8 0-12 0,-5 0-9 0,6 0-4 0,-6 3-1 15,-1-3-2-15,1 4 0 0,-1 3-1 16,0-3 0-16,7-1-3 0,-6-3-1 0,12 5 0 0,-6-6-2 16,7-3-1-16,6 1-12 0,-7-1-9 0,14-3-6 15,-7-4-6-15,12 0-3 0,-5-4-1 0,7-3-1 16,4-3 1-16,-3-2 10 0,4 1 11 0,-6-3 6 0,-2 2 8 16,4-2 3-16,-2 2 4 0,0 5 6 0,-7-3 1 0,1-2 2 15,-7 5 4-15,6-1 10 0,0 6 6 0,-6-6 7 16,0 4 4-16,0 1 5 0,0-1 2 0,0 4 3 0,-6 4-3 15,0-1-4-15,-1 5-4 0,1-2-7 0,-7 2-7 16,0 3-4-16,6 4-4 0,-6-1-6 0,0-3-2 0,7 3-4 16,-1 1-5-16,7 1-4 0,-7-6-8 15,7 1-20-15,7 0-16 0,0-3-16 0,-1-1-16 0,1 0-17 16,-1-3-13-16,7-4-17 0,0 0-13 0,0-4-14 16,7 1-33-16,-8-1-59 0,8-3-105 0,-7 3-70 15</inkml:trace>
  <inkml:trace contextRef="#ctx0" brushRef="#br0" timeOffset="27678.5504">24266 17316 508 0,'0'0'580'0,"0"4"-154"0,0 0-168 16,0 0-98-16,0 4-62 0,-6-1-46 0,6 3-25 15,0 5-8-15,-7-1-5 0,1 2 0 0,6 2 8 0,-7 1 5 16,7 2 3-16,-6 1 5 0,6 0 8 0,0 0 2 0,0 0-1 16,0 4 0-16,0-4-6 0,0 3-8 0,0-3-5 0,0 0-6 15,6 4-8-15,-6-5-4 0,7 2-4 0,-7-5 0 0,0 4-2 16,0-7 1-16,0 3 2 0,0-3-3 16,0-1 1-16,0-3 1 0,0 1-1 0,0-9-2 0,-7 4 2 15,7 0 15-15,0-3 16 0,0-4 19 0,0 4 15 16,0-4 12-16,0 0 11 0,0 0 8 0,0-4 3 15,7 0-10-15,-1-3-17 0,1-3-17 0,-1 2-18 0,7-3-9 16,0 1-12-16,0-2-7 0,1 5-6 0,6-1-3 16,-2 1-2-16,-4 4 0 0,5 3 1 0,0-4-2 0,-5 4-1 15,5 0-1-15,-6 4 0 0,-1-4-1 0,3 3 0 0,-9 4-3 16,1 1 2-16,-1-1 0 0,0 1 2 0,-6 2 1 0,-6 5 1 16,0 0 1-16,-1-5 2 0,-7 5 2 0,2-1-3 15,-8-2 0-15,1 3-1 0,-7-4 0 0,0 3-1 16,-1-3-1-16,2 1-1 0,-2-5 1 0,1 3 1 15,0-2 0-15,0-1-1 0,7 1-2 0,-1-2-9 16,1-2-25-16,6-4-41 0,-6 0-49 0,11 0-49 0,1-4-49 16,7 1-52-16,0-4-73 0,0 3-108 0,7-3-99 15,1-4-33-15</inkml:trace>
  <inkml:trace contextRef="#ctx0" brushRef="#br0" timeOffset="27897.3523">24553 17731 415 0,'7'0'431'0,"-7"0"-160"0,0-4-117 0,0 4-68 0,6 0-42 15,-6 0-21-15,0 4-11 0,0-4-6 0,0 4-3 0,0-1 0 16,0 1-1-16,-6 3 2 0,6 4 4 0,0-4 3 0,0 5 5 16,0-1 0-16,-7-1 1 0,7 2 1 0,0-1-2 0,0-5-1 15,0 6-4-15,0-5-4 0,0 4-4 16,7-4-2-16,-7 0-1 0,6 1-4 0,0-1-12 0,1-3-25 15,6-4-45-15,-7 0-86 0,7 0-161 0,-6-4-90 16,6 1-47-16</inkml:trace>
  <inkml:trace contextRef="#ctx0" brushRef="#br0" timeOffset="28225.4584">24781 17320 504 0,'-7'8'546'15,"7"0"-192"-15,-7 6-147 0,-5 1-85 0,5-1-53 0,1 8-33 16,0 0-18-16,-7 0-6 0,6-1-5 0,0 2-3 0,-5 3 0 16,5-4 0-16,-1 3-1 0,3 0 2 0,5-2-2 0,-8 3-2 15,8-4 1-15,0-1 0 0,0 2-2 0,8-5 0 0,-8 4-2 16,5-8-1-16,3 1-5 0,5-5-16 0,-7 2-31 16,8-5-45-16,-1 1-71 0,-7-4-128 0,7-1-114 0,-7-3-68 15</inkml:trace>
  <inkml:trace contextRef="#ctx0" brushRef="#br0" timeOffset="28507.3035">24826 17716 278 0,'0'0'552'0,"0"4"-108"16,0-4-168-16,0 0-112 0,7 0-70 0,-7 3-45 0,7-3-23 16,-1 0-13-16,2 0-5 0,4-3-7 0,0 3 1 0,1-4 0 15,7-4 5-15,0 6-4 0,-1-6-3 0,0 1-1 0,9-1-1 16,-9 1 0-16,-6-4 0 0,6 4-1 0,-6-1-5 15,0 1 4-15,-6 0 2 0,-1 0 1 0,1 2 1 0,-7 2-1 16,0-1 0-16,0 4 1 0,-7-3-1 0,7 6 0 0,-6-3 1 16,-1 4 1-16,-6 4 2 0,7-1 1 0,-7 0 2 0,6 0 1 15,-6 4 6-15,7 0 3 0,-8 0 3 0,9 0 1 0,-3 3-1 16,1 1 0-16,1 0-1 0,-1-4-3 0,7 0-4 0,0 0-4 16,7-1-3-16,-1 2-4 0,9-8 2 0,-10 3-2 15,15-3-2-15,0 0-5 0,5-1-14 0,8-3-19 0,0-3-23 16,-1-1-29-16,7-7-45 0,7 4-69 0,-7-4-122 0,-1-1-106 15,9 1-54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8T09:59:52.70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437 8132 266 0,'-7'-3'351'0,"7"3"-110"0,0 0-86 0,-6 0-55 0,6-4-26 0,-6 4-14 16,6 0-6-16,-7 0-8 0,7 0-7 0,-7 4-5 0,7-4-6 16,-7 0-5-16,7 3-5 0,-6-3-6 0,6 0-4 0,0 0-4 15,0 0-3-15,0 0 0 0,0 0 1 0,0 0-2 16,0 0 0-16,6 0-1 0,-6-3 0 15,7 3 1-15,0-4 0 0,-7 1 0 0,7 3 1 16,-1-4 1-16,0 4-1 0,1-4 1 0,-1 4-2 0,-6 0 0 16,0 4-1-16,0 0 1 0,0-1 0 0,0 4 1 0,-6-3 0 15,6 8 1-15,-7-2 1 0,1-3 1 0,0 5 0 16,-1-2 1-16,0-2 2 0,0-1 4 0,1 1 3 0,6-4 2 0,-7-2 0 0,7 3 2 0,0-5 0 16,0 3 4-1,7-3 3-15,-7 0-2 0,6-3 0 0,1-2-1 0,0 3 0 16,6-6-2-16,-7 1-1 0,7-1-7 0,-6 2-4 0,6-2-2 15,-7 1-4-15,8-1-1 0,-9 0-1 0,2 5 0 16,-7-5 0-16,0 8 0 0,0-3-5 0,0 3-13 0,0 0-17 16,-7 0-35-16,2 0-67 0,-9 0-142 0,8 3-113 0,-7-3-73 15</inkml:trace>
  <inkml:trace contextRef="#ctx0" brushRef="#br0" timeOffset="1923.1222">9397 8140 59 0,'0'0'153'0,"0"-4"-24"0,0 4-29 0,-6-4-30 0,6 4-28 0,0 0-24 0,0-3-20 16,0 3-18-16,0-4-17 16,0 4-15-16,0 0-18 0,0 0-19 0,0 0-19 15,0 0-18-15</inkml:trace>
  <inkml:trace contextRef="#ctx0" brushRef="#br0" timeOffset="4219.3058">9521 8407 126 0,'0'-3'170'15,"0"-1"-45"-15,7 0-36 0,-7 1-27 0,0 0-14 16,0-2-10-16,0 2-5 0,7-1-4 0,-7 0-3 0,0 1-2 15,0-1 0-15,6 1 0 0,-6-1 1 0,0 4 4 0,0 0 6 16,0 0 6-16,0 0 8 0,0 0 1 0,-6 0 3 16,6 0-1-16,0 4-6 0,-7-4-5 0,7 3-8 0,-7 1-7 15,2-1-8-15,5 1-4 0,-8 3-4 0,3-2-3 16,-3-2-2-16,8 0 1 0,-7 1-2 0,7-4 3 0,-5 4-2 16,5-4 2-16,0 3 2 0,0-3 2 0,5 0 5 0,-5-3 4 15,0 3 6-15,0-4 2 0,7 0 3 0,-7 1 1 16,0 0 1-16,0-5 1 0,0 4-3 0,8 0-2 0,-8 1-6 15,0-1 0-15,0 1-3 0,0-1 0 0,0 4 0 16,-8 0-1-16,8-4 1 0,0 4-2 0,0 0-1 0,-7 0-2 16,7 0-2-16,-5 4-2 0,5-4 0 0,0 0-4 0,-7 0-2 15,7 4-4-15,0-4 0 0,0 0-1 0,0 0 0 16,0 0 1-16,0 0-2 0,0 0 1 0,0 0 0 16,0 0 3-16,0 0 0 0,0-4-1 0,0 4 0 0,0 0 0 15,0 0 0-15,0 0 0 0,0 0-1 0,0 0-1 0,0 0 0 16,0 0 0-16,0-4-3 0,0 4-20 0,0 0-30 0,0-4-42 15,0 1-65-15,0-4-113 0,0 2-128 0,0-5-78 16</inkml:trace>
  <inkml:trace contextRef="#ctx0" brushRef="#br0" timeOffset="5627.5359">9188 7195 138 0,'0'0'168'0,"0"0"-43"0,0 0-38 0,0-5-29 15,0 5-20-15,0 0-12 0,0 0-6 0,8-2-6 0,-8 2-2 16,0 0-1-16,0 0-1 0,0 0-5 0,0 0-3 15,7 0-2-15,-7 0 0 0,0 2 0 16,0-2-1-16,0 0-5 0,0 5-10 0,6-5-13 0,-6 4-16 0,0-4-23 16,0 0-26-16,0 0-33 0,7 0-40 0</inkml:trace>
  <inkml:trace contextRef="#ctx0" brushRef="#br0" timeOffset="5783.855">9216 7199 15 0,'0'0'114'0,"0"-4"-10"0,0 4-15 16,0 0-21-16,-7-5-19 0,7 5-17 0,0 0-16 0,0 0-8 15,0-2-4-15,0 2-4 0,0 0-6 0,0 0-10 16,0 0-13-16,0 0-15 0,0 0-19 0,0 0-23 0,0 0-22 16,0 0-25-16</inkml:trace>
  <inkml:trace contextRef="#ctx0" brushRef="#br0" timeOffset="6127.6465">9209 7190 26 0,'0'0'97'0,"0"0"-15"0,0 0-13 16,0 0-17-16,0 0-9 0,0 0-10 0,0-2-6 0,0 2-4 15,0 0-3-15,0 0-1 0,0 0 1 0,0 0 7 0,0 0-1 16,0-5 2-16,0 5 3 0,0 0 2 0,0-2-1 16,0 2 1-16,0-4-5 0,0 4-2 0,7-4-4 0,-7 4-5 15,0-4-5-15,0 0-4 0,0 4-3 0,0 0-3 16,0 0 1-16,0 0 1 0,0-4 2 0,0 4 1 0,0 0 0 15,0 0 0-15,0 0 0 0,0 0 0 0,0 0 2 0,0 4-2 16,0-4-2-16,0 0-1 0,0 0-1 0,0 0 0 16,0 0 0-16,0 4-1 0,0-4-2 0,0 4 1 15,0-4 1-15,0 4-2 0,0-4 0 0,0 4 0 0,0-4 0 16,0 2 0-16,0-2 1 0,0 5-1 0,0-5-1 0,0 2-1 16,0-2 2-16,0 0 0 0,0 0 1 0,0 0 2 0,0 0-1 15,0-2 2-15,0 2 2 0,5-5 1 0,-5 5 0 16,0-2 0-16,0 2 1 0,0-4 1 0,0 4 3 15,0-4 1-15,0 4-1 0,-5 0 1 0,5 0 2 0,0 0 1 16,-7 0-3-16,7 0-5 0,-6 4-8 0,6 0-14 0,-7-2-25 16,-1 3-48-16,8-3-99 0,-5 7-121 0,-2-6-72 15</inkml:trace>
  <inkml:trace contextRef="#ctx0" brushRef="#br0" timeOffset="7101.6852">9359 7847 132 0,'0'3'92'0,"0"5"-36"0,0-5-21 0,0 1-14 0,0 1-5 0,0-3 3 0,0 2 5 16,0-4 5-16,6 0 8 0,-6 0 5 0,0 0 4 0,7 0 0 16,-7-4 3-16,6 4-6 0,-6-2-4 0,6-3-6 15,-6 1-7-15,0 1-4 0,7-1-2 0,-7 0 0 0,6-3-3 16,-6 3-4-16,0 4-1 0,0-3-2 0,0-1 0 16,0 4-2-16,0 0 0 0,0 0 0 0,0 0 0 0,0 0 0 15,-6 4-1 1,6-4 0-16,0 3-2 0,-7 1-4 0,7-4-8 0,0 4-14 0,0-1-24 0,0-3-41 0,0 0-67 15,0 0-114 1,0-3-79-16</inkml:trace>
  <inkml:trace contextRef="#ctx0" brushRef="#br0" timeOffset="7387.5417">9384 7949 47 0,'0'0'51'0,"0"-6"-16"0,7 2-7 0,-7 0-4 15,0 0 1-15,0-3-2 0,0 3 2 0,6-3-2 16,-6 2-3-16,0-1-2 0,0-1-7 0,7 3-5 0,-7-4-6 16,0 1-13-16,7 1-17 0,-7-3-19 0,0 2-22 0,7-4-23 15</inkml:trace>
  <inkml:trace contextRef="#ctx0" brushRef="#br0" timeOffset="8467.3378">12485 5462 25 0,'-7'0'3'0</inkml:trace>
  <inkml:trace contextRef="#ctx0" brushRef="#br0" timeOffset="9067.4586">15096 4590 136 0,'0'0'351'0,"0"0"-100"0,0 0-87 15,6 0-58-15,-6 0-33 0,8 0-16 0,-1 0-5 16,-2 0-5-16,8 0-6 0,7 0-6 0,0 0-5 0,5 0-4 16,2 0 1-16,6 3 3 0,-1-3-3 0,7 8-1 15,6-5 0-15,-4 6-2 0,2-3 0 0,10 5-2 0,-8 1-1 16,0 3-2-16,8 2 3 0,6 5 7 0,-7 0 6 0,7 3 7 16,6 5 3-16,0 4 3 0,0-2 2 0,7 1-4 15,0 8-4-15,-1-5-10 0,1 4-7 0,6 5-8 16,-1 1-5-16,2 2-5 0,-1 0-2 0,8 4-2 0,-3-1 0 15,-4-1-2-15,5 6 1 0,1-5 0 0,-1 0 1 0,-5-3 1 16,-1 0-1-16,0-4 2 0,0 0-1 0,-13 0 0 0,8-4-2 16,-15-3 2-16,1-1-2 0,-1-3-1 0,-13-3-1 15,0-1 0-15,-5-7 0 0,0 3 0 0,-8-2 1 16,1-6-1-16,-8-2 0 0,-5-1-1 0,-7-2 0 0,-1-5-2 16,3 1-1-16,-15-1-10 0,0-3-15 0,-7-1-26 0,-1 2-35 15,-10-10-44-15,4 5-77 0,-5-3-127 0,-7-4-106 16,6-1-54-16</inkml:trace>
  <inkml:trace contextRef="#ctx0" brushRef="#br0" timeOffset="9411.3472">16581 5642 24 0,'0'-5'502'0,"0"-1"-43"15,7 2-195-15,-7 0-126 0,6 4-65 0,1-3-33 0,5 3-15 16,-5 0-7-16,0 0-3 0,12 3 1 0,-6 1 1 0,14 3 4 16,-7 1 0-16,11 2-2 0,2 5-1 0,0 0-1 15,-2 3-1-15,10 1-2 0,-3-2-1 0,1 2-2 16,2 3-2-16,-4-3-1 0,9 2 0 0,-7-2 2 0,1-1 1 16,5 0 4-16,0-7 8 0,-5 0 14 0,5 0 17 0,-6-7 22 15,7 0 27-15,-7-8 36 0,-1 0 41 0,2-3 40 16,-7-5 29-16,-1-2 7 0,1-4-3 0,-7 0-13 0,0-5-22 15,1 2-34-15,-2-4-39 0,-5-6-40 0,-7 2-36 0,-1 0-22 16,1 0-15-16,-6-4-8 0,-7 0-7 0,7 0-7 16,-7-4-6-16,0 1-4 0,-7 0-12 0,7-1-26 0,-7 3-61 15,7 1-89-15,-6 0-83 0,6 3-70 0,0 5-71 16,0 4-86-16,0 6-129 0,0 1-79 0,0 6-5 0</inkml:trace>
  <inkml:trace contextRef="#ctx0" brushRef="#br0" timeOffset="10043.2539">18405 7181 85 0,'0'2'363'16,"-6"3"-125"-16,6-3-105 0,0 7-62 0,6-6-31 0,-6 5-11 16,0-5-1-16,5 4-1 0,-5 1-1 0,8 0 0 15,-1-2 1-15,-1 5 1 0,1 1-2 0,-1 2-7 0,7 1-8 16,-6-1-3-16,-1 5-2 0,0-1 0 0,7 4 0 0,-6 0-2 16,0 4 4-16,-1 3 1 0,1-3-1 0,-1 7 1 15,1 0 0-15,-1 3 1 0,0 5-1 0,1-1-1 0,-1 0-3 16,-6 4-2-16,13 0-1 0,-6-1-2 0,1 5 0 15,-3 0-1-15,2 4-2 0,-1-2 1 0,0 2 1 0,1 3 2 16,0 1 2-16,0-2-1 0,-1-3 0 0,-6 4-1 0,7 0 2 16,-1 1-2-16,0-1-3 0,-6-1-3 0,0 4-3 15,0 1-3-15,-6 3-5 0,-7 1-5 0,7-5-6 16,-8 5-4-16,1-1 1 0,0 1-1 0,-7-5 2 0,7-4 4 16,-6 5 4-16,0-4 7 0,6-3 4 0,-7-1 6 0,7 0 4 15,-6 1 1-15,-1-2 0 0,-1-2-1 0,3 4 0 0,-2-5 0 16,0 2-1-16,2 1 0 0,-9-2-3 0,2-1 1 15,-9 4 0-15,9-3 1 0,-8 0 1 0,-6 3 1 0,6-3 1 16,-5-1 1-16,-2-2 1 0,1 2-1 0,0 1-1 16,0-4 1-16,0 0-1 0,-1-1 0 0,8-2-1 0,-7-4 0 15,7-4 0-15,0 3 0 0,-2-6-9 0,8-4-13 16,0-1-26-16,0-4-42 0,7-6-60 16,-1 4-93-16,1-9-88 0</inkml:trace>
  <inkml:trace contextRef="#ctx0" brushRef="#br0" timeOffset="10320.3227">17779 9818 292 0,'7'3'452'0,"-7"8"-169"15,0 4-138-15,0-1-68 0,0 6-32 0,0 1-15 0,-7 4 4 16,1 1 8-16,0 3 7 0,6 4 1 0,-7 0-2 0,7 5-4 16,-6-6-4-16,12 5-2 0,-6-4 1 0,7 0-3 15,-1-3 6-15,0-5 9 0,7 0 2 0,7-2 2 0,0-5-3 16,-1-5-3-16,7-1-4 0,0-5-7 0,1-3-17 16,5-4-20-16,7-4-19 0,0-3-24 0,1-5-26 0,-2-1-36 15,2-5-58-15,-8-1-99 0,1-4-147 0,-8 2-78 0,2-1-32 16</inkml:trace>
  <inkml:trace contextRef="#ctx0" brushRef="#br0" timeOffset="11760.515">9145 8422 10 0,'0'0'191'0,"-8"0"-39"16,8 4-35-16,-7-4-27 0,7 0-19 0,-6 3-14 0,6-3-10 15,0 0-8-15,-6 4-2 0,6-4-2 0,0 0-1 16,0 0-2-16,0 0-2 0,0 0 1 0,-7 0 3 0,7 0-1 15,0 0 1-15,0 0 0 0,0 0-1 0,0-4-4 16,0 4-2 0,0 0-3-16,0 0-4 0,0 0-2 0,0 0-2 0,0-3 0 15,0 3 0-15,0 0 3 0,0 0 6 0,0 0 0 0,0 0-1 16,0 0 3-16,0 0-1 0,0 3-2 0,0-3 2 0,0 0-4 16,0 4-7-16,0-4-2 0,0 0-4 0,0 0-3 0,0 3-2 0,0-3-1 0,0 0-3 0,0 0-1 31,0 4-1-31,0-4-1 0,-7 4 1 0,7 0 0 0,0-1 0 15,0 2 0-15,0 2 1 0,0 3 0 0,0 2 0 0,-6-2-1 0,6 6 0 0,0-2 1 0,0 1 0 0,0 2-4 16,0-2-13-16,6 3-19 0,-6-2-32 0,0 1-64 0,7 2-142 31,-7 0-110-31,0-2-63 0</inkml:trace>
  <inkml:trace contextRef="#ctx0" brushRef="#br0" timeOffset="13297.5188">13481 11811 121 0,'-6'7'158'0,"-1"1"-32"0,1-1-36 0,6 3-32 16,-7-2-33-16,0-1-31 0,7 4-25 0,-6-4-13 15,-1 1-12-15,1-1-7 0,6 0 6 0,0 1 9 0,0-1 14 16,-6-2 25-16,6 1 30 0,0 2 23 0,-7-5 20 16,7 5 18-16,0-1 5 0,-6 0-2 0,6-3-6 0,-7 3-15 15,7 1-15-15,-7-5-7 0,7 5-8 0,-6-4-5 16,6 2 0-16,-6-2 3 0,6 0 1 0,-7-1 6 0,-1 1-1 15,8 0-1-15,-5-1-3 0,5 1-4 0,-6-4-4 0,-1 4-6 16,1-1-2-16,-8 1-8 0,9 1 3 0,-10-3 0 0,9 2 2 16,-6 4 3-16,-2-5 2 0,7 1 3 0,-5 4-2 15,-1-5 0-15,0 4-2 0,0-3-2 0,-7 3 0 16,7-3-1-16,0 3 1 0,-7-3 0 0,1 4 3 0,6-6 5 16,-7 6 4-16,1-1 2 0,-7 1-1 0,7-2 3 0,-9-1-2 15,10 2 3-15,-9-2-1 0,2 1-2 0,-8-2 4 16,8 3 1-16,-9-4-1 0,2 2-2 0,-7 1-5 0,-1-1-2 15,-5-3-4-15,5 3-6 0,-5 2-7 0,-7-3-5 16,7 0-3-16,-7 3-2 0,0-4 1 0,-7 2 1 0,6-3 5 16,-5 2 7-16,0 4 4 0,-1-8 3 0,1 7 5 0,-1-3 3 15,0-4 8-15,1 4 3 0,-1-4 10 0,1-4 23 16,-1 4 14-16,1-4 9 0,-1 0 5 0,-6 1 1 0,-1-1-5 16,8-4-5-16,-8 6-12 0,1-6-28 0,0 1-20 15,0-1-11-15,-1 4-10 0,-5-4-4 0,7 1-2 0,-9 1-1 16,8-2 0-16,-5 1-2 0,4-3 0 0,-6 1 0 0,7-1-1 15,-7 2 0-15,7-3 0 0,0-4-1 0,0 5-1 16,0-5 0-16,6-3 0 0,0-1-1 0,1 1 4 0,6-4 1 16,0-4 3-16,7 1 0 0,-1-5-1 0,0 1 0 15,0-4 0-15,7 0 0 0,0-3-2 0,-6 2-2 0,12-3-1 16,-12-3-3-16,5 4 2 0,1-5 2 0,-6 5-1 16,6-4 1-16,-7 0 1 0,7-1-1 0,0-2 0 0,0 6 0 15,-1-4-1-15,1 0-1 0,0 2 1 0,0-2-1 0,7-2 1 16,-1 2-2-16,1 0 1 0,-1 2 1 0,7-2 0 15,-7 0 1-15,8 2 0 0,-2-2 0 0,8 0 1 0,-7 5 1 16,6-3-1-16,1 2 0 0,-1-4 0 0,0-2-1 16,8 2 0-16,-8-3 0 0,0 0-1 0,7 0 0 0,-6 0-3 15,-1-4 1-15,7 5 1 0,-6-5 2 0,0 4-1 0,-1-1 0 16,8 6 0-16,-8-2-1 0,-1 1 2 0,9 2 0 16,-1 7-1-16,0-3 0 0,-1 5 1 0,1 4 1 0,7-2-1 15,-7 6 0-15,7-1 2 0,-1 0-1 0,1 4-1 16,6-1 0-16,-7 4-1 0,7-2 1 0,-6 1 0 0,6 3 2 15,0-3-2-15,-7 5 0 0,7 1 0 0,0-5 0 0,0 4 0 16,0-1 1-16,0 5-3 0,-8 0 0 0,8 4 1 16,0-5 1-16,0 4 0 0,0 1 0 0,0-2-2 15,0 5-1-15,0-2 2 0,0 2 0 0,0-5-2 0,0 5-1 16,0 0 1-16,0 0-3 0,0 0 2 0,0 0-3 0,0 5-2 16,0-5-4-16,0 0-2 0,0 2 6 0,0 3-5 0,0 2 0 15,0 1-1-15,0 6-1 0,-5 4 4 0,5 1 2 16,0 6 4-16,0 4-4 0,-6 1 4 0,6-1 3 15,-7 4 1-15,7 0 1 0,0 0 1 0,-6 1 0 0,6-5-1 16,0-4 1-16,0 0 0 0,0-2 1 0,6-5-1 0,-6 0 0 16,0-6 0-16,0-2 1 0,0-3 1 0,0 1 1 15,7-4 2-15,-7-1 1 0,0-3 1 0,0 0 2 0,6-3 1 16,-6-9 0-16,0 2-1 0,5-5 0 0,-5-3-2 16,8-4-3-16,-8-1 0 0,7-2-2 0,-7 0 0 0,0-4 0 15,0 3 0-15,0-3-1 0,0-5-1 0,-7 8 0 0,7-3 1 16,0 4 0-16,-8-2-1 0,8 6 0 0,-5 6-1 15,5 1 1-15,0 3-1 0,0 3-1 0,0 1-2 0,0 3 1 16,5 4-2-16,3 4 0 0,-1 3 1 0,-1 7 1 16,14 1 1-16,-7 0 0 0,6 7 2 0,1-3 1 0,6 2 0 15,-1 2-3-15,8-2-3 0,-6-2-12 0,11-1-18 0,-5-3-24 16,-1 0-25-16,1-5-29 0,6 2-32 0,-6-9-29 16,-1 5-32-16,7-8-46 0,-5 0-75 0,-9-8-124 0,1 5-61 15,0-9-21-15</inkml:trace>
  <inkml:trace contextRef="#ctx0" brushRef="#br0" timeOffset="14002.6119">9339 8070 185 0,'0'-4'249'0,"-8"4"-52"15,8-2-51-15,-5-4-44 0,-2 4-29 0,1-2-17 0,6 1-8 16,-6-1-2-16,-1 4-3 0,7-4-3 0,-6 0 0 16,-1 0-4-16,7 0-1 0,-7 4-1 0,7-2-6 0,-6 2-2 15,6-5-3-15,-7 5-2 0,7 0-2 0,0 0-1 0,-6 0-4 16,6 0-2-16,0 0-4 0,0 5-2 0,-7-5-1 15,7 2-3-15,0 2-2 0,0 0-1 0,-6 4 0 0,6-8 0 16,0 4 1-16,0-1 1 0,0 1-1 0,0-4 0 16,0 0 4-16,0 0 1 0,0 0 1 0,6 0 2 0,-6 0 6 15,0 0 7-15,0-4 6 0,0 1 5 0,0 3 6 0,0-4 5 16,0-4 3-16,0 4 4 0,0-2 4 0,0 1 6 16,0-2 5-16,0 4 3 0,0-1 0 0,0 0 0 15,-6 0-1-15,6 4-4 0,-6 0-9 0,-1-3-11 0,7 3-12 16,-7 3-11-16,0-3-7 0,2 4-6 0,-2 0-7 0,7-4-1 15,-6 7-4-15,-1 0 0 0,-1-2-2 0,8 1-7 0,-5 2-23 16,5 0-28-16,0-5-33 0,0 1-35 0,5-2-59 16,3-2-104-16,-1-2-146 0,6-2-78 0,-1-3-27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19535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27993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11075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92465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2546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149423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1586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1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8325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24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4.emf"/><Relationship Id="rId10" Type="http://schemas.openxmlformats.org/officeDocument/2006/relationships/customXml" Target="../ink/ink8.xml"/><Relationship Id="rId4" Type="http://schemas.openxmlformats.org/officeDocument/2006/relationships/customXml" Target="../ink/ink6.xml"/><Relationship Id="rId9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customXml" Target="../ink/ink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customXml" Target="../ink/ink1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5" Type="http://schemas.openxmlformats.org/officeDocument/2006/relationships/image" Target="../media/image88.emf"/><Relationship Id="rId4" Type="http://schemas.openxmlformats.org/officeDocument/2006/relationships/customXml" Target="../ink/ink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emf"/><Relationship Id="rId5" Type="http://schemas.openxmlformats.org/officeDocument/2006/relationships/customXml" Target="../ink/ink13.xml"/><Relationship Id="rId10" Type="http://schemas.openxmlformats.org/officeDocument/2006/relationships/image" Target="../media/image3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7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15.emf"/><Relationship Id="rId4" Type="http://schemas.openxmlformats.org/officeDocument/2006/relationships/customXml" Target="../ink/ink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customXml" Target="../ink/ink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customXml" Target="../ink/ink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customXml" Target="../ink/ink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customXml" Target="../ink/ink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customXml" Target="../ink/ink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customXml" Target="../ink/ink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customXml" Target="../ink/ink2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emf"/><Relationship Id="rId4" Type="http://schemas.openxmlformats.org/officeDocument/2006/relationships/customXml" Target="../ink/ink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emf"/><Relationship Id="rId4" Type="http://schemas.openxmlformats.org/officeDocument/2006/relationships/image" Target="../media/image13.wmf"/><Relationship Id="rId9" Type="http://schemas.openxmlformats.org/officeDocument/2006/relationships/customXml" Target="../ink/ink29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customXml" Target="../ink/ink30.xml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emf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customXml" Target="../ink/ink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emf"/><Relationship Id="rId4" Type="http://schemas.openxmlformats.org/officeDocument/2006/relationships/customXml" Target="../ink/ink3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customXml" Target="../ink/ink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customXml" Target="../ink/ink3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customXml" Target="../ink/ink38.xml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customXml" Target="../ink/ink39.xml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customXml" Target="../ink/ink40.xml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3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33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customXml" Target="../ink/ink42.xml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emf"/><Relationship Id="rId4" Type="http://schemas.openxmlformats.org/officeDocument/2006/relationships/image" Target="../media/image1.wmf"/><Relationship Id="rId9" Type="http://schemas.openxmlformats.org/officeDocument/2006/relationships/customXml" Target="../ink/ink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8002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 bit more on Entropy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290896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4354" y="764704"/>
            <a:ext cx="3853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For an </a:t>
            </a:r>
            <a:r>
              <a:rPr lang="en-US" sz="4000" dirty="0" err="1"/>
              <a:t>arbit</a:t>
            </a:r>
            <a:r>
              <a:rPr lang="en-US" sz="4000" dirty="0"/>
              <a:t> cycle </a:t>
            </a:r>
            <a:endParaRPr lang="en-IN" sz="40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804040" y="2634120"/>
              <a:ext cx="2215080" cy="10008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4680" y="2624760"/>
                <a:ext cx="2233800" cy="101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017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4354" y="764704"/>
            <a:ext cx="3853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For an </a:t>
            </a:r>
            <a:r>
              <a:rPr lang="en-US" sz="4000" dirty="0" err="1"/>
              <a:t>arbit</a:t>
            </a:r>
            <a:r>
              <a:rPr lang="en-US" sz="4000" dirty="0"/>
              <a:t> cycle </a:t>
            </a:r>
            <a:endParaRPr lang="en-IN" sz="40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804040" y="2634120"/>
              <a:ext cx="2215080" cy="10008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4680" y="2624760"/>
                <a:ext cx="2233800" cy="10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554520" y="4857840"/>
              <a:ext cx="2572200" cy="1214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45160" y="4848480"/>
                <a:ext cx="2590920" cy="12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964960" y="1750320"/>
              <a:ext cx="4956120" cy="1893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55600" y="1740960"/>
                <a:ext cx="4974840" cy="19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3254040" y="2667960"/>
              <a:ext cx="5880960" cy="389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248640" y="2663280"/>
                <a:ext cx="5889600" cy="3915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199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989440" y="1652400"/>
              <a:ext cx="3725640" cy="2762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76840" y="1645200"/>
                <a:ext cx="3745080" cy="277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0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13080" y="705600"/>
              <a:ext cx="3027600" cy="2777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03720" y="696240"/>
                <a:ext cx="3046320" cy="279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5456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13080" y="705600"/>
              <a:ext cx="3027600" cy="2777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03720" y="696240"/>
                <a:ext cx="3046320" cy="27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51960" y="2812680"/>
              <a:ext cx="6831720" cy="3581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2600" y="2803320"/>
                <a:ext cx="6850440" cy="360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897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00080" y="1821600"/>
              <a:ext cx="7948080" cy="4581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90720" y="1812240"/>
                <a:ext cx="7966800" cy="4600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265281" y="-147966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5281" y="-147966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35896" y="301977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301977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04664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1564288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573" y="1484784"/>
            <a:ext cx="8589640" cy="1143000"/>
          </a:xfrm>
        </p:spPr>
        <p:txBody>
          <a:bodyPr>
            <a:noAutofit/>
          </a:bodyPr>
          <a:lstStyle/>
          <a:p>
            <a:r>
              <a:rPr lang="en-US" sz="6000" b="1" dirty="0"/>
              <a:t>Entropy and irreversibility</a:t>
            </a:r>
            <a:endParaRPr lang="en-IN" sz="6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88284" y="2730128"/>
            <a:ext cx="3788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/>
              <a:t>Clausius</a:t>
            </a:r>
            <a:r>
              <a:rPr lang="en-US" sz="3600" b="1" dirty="0"/>
              <a:t> Inequality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257881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8002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 bit more on Entropy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1737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13000" y="1089360"/>
              <a:ext cx="6778080" cy="4876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640" y="1080000"/>
                <a:ext cx="6796800" cy="48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482800" y="4402440"/>
              <a:ext cx="3536640" cy="2071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3440" y="4393080"/>
                <a:ext cx="3555360" cy="209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7934040" y="5136840"/>
              <a:ext cx="1179720" cy="562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923600" y="5128560"/>
                <a:ext cx="1194840" cy="591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03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62720" y="1080360"/>
              <a:ext cx="7849440" cy="5340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3360" y="1071000"/>
                <a:ext cx="7868160" cy="535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181520" y="2082240"/>
              <a:ext cx="6652080" cy="4355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74680" y="2067840"/>
                <a:ext cx="6676200" cy="43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393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429880" y="1503000"/>
              <a:ext cx="3594600" cy="5204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10440" y="1493280"/>
                <a:ext cx="3632760" cy="523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289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89760" y="937440"/>
              <a:ext cx="7554600" cy="58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0400" y="928080"/>
                <a:ext cx="7573320" cy="59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056120" y="0"/>
              <a:ext cx="4968360" cy="6859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35600" y="-6840"/>
                <a:ext cx="5016240" cy="688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29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2200" y="89280"/>
              <a:ext cx="8867520" cy="648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840" y="79920"/>
                <a:ext cx="8886240" cy="65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729800" y="2923920"/>
              <a:ext cx="5866920" cy="3757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10000" y="2905560"/>
                <a:ext cx="5891400" cy="379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82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357120"/>
              <a:ext cx="8412120" cy="64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347760"/>
                <a:ext cx="8430840" cy="64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561480" y="4109400"/>
              <a:ext cx="5319720" cy="2265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40240" y="4091760"/>
                <a:ext cx="5344560" cy="230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9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14:cNvPr>
              <p14:cNvContentPartPr/>
              <p14:nvPr/>
            </p14:nvContentPartPr>
            <p14:xfrm>
              <a:off x="774720" y="1371600"/>
              <a:ext cx="7849080" cy="5175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1362240"/>
                <a:ext cx="7867800" cy="519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256760" y="3775680"/>
              <a:ext cx="3062520" cy="1022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48120" y="3757680"/>
                <a:ext cx="3077280" cy="104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68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14:cNvPr>
              <p14:cNvContentPartPr/>
              <p14:nvPr/>
            </p14:nvContentPartPr>
            <p14:xfrm>
              <a:off x="990720" y="723960"/>
              <a:ext cx="8033040" cy="567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1360" y="714600"/>
                <a:ext cx="8051760" cy="56959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6E720DF8-0854-E9E1-7BDD-74D6129502C6}"/>
              </a:ext>
            </a:extLst>
          </p:cNvPr>
          <p:cNvSpPr/>
          <p:nvPr/>
        </p:nvSpPr>
        <p:spPr>
          <a:xfrm>
            <a:off x="6047961" y="5661705"/>
            <a:ext cx="2975799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69FA2E4-CF24-9449-CB8C-9CE944D37F01}"/>
              </a:ext>
            </a:extLst>
          </p:cNvPr>
          <p:cNvSpPr/>
          <p:nvPr/>
        </p:nvSpPr>
        <p:spPr>
          <a:xfrm rot="6245903">
            <a:off x="7848415" y="5641285"/>
            <a:ext cx="1401052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1392480" y="238680"/>
              <a:ext cx="7650720" cy="6620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73400" y="219600"/>
                <a:ext cx="7692480" cy="665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06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488913-FE35-F9D8-C111-C8841AA9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28049"/>
              </p:ext>
            </p:extLst>
          </p:nvPr>
        </p:nvGraphicFramePr>
        <p:xfrm>
          <a:off x="2896410" y="221829"/>
          <a:ext cx="2927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410" y="221829"/>
                        <a:ext cx="292735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FCF9D7-88DB-7918-27E3-EB475459F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08096"/>
              </p:ext>
            </p:extLst>
          </p:nvPr>
        </p:nvGraphicFramePr>
        <p:xfrm>
          <a:off x="2896410" y="1988840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6410" y="1988840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4CCC85-EB6E-92F9-67C2-F899B5A81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70031"/>
              </p:ext>
            </p:extLst>
          </p:nvPr>
        </p:nvGraphicFramePr>
        <p:xfrm>
          <a:off x="2627313" y="4246563"/>
          <a:ext cx="4684712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218960" imgH="609480" progId="Equation.DSMT4">
                  <p:embed/>
                </p:oleObj>
              </mc:Choice>
              <mc:Fallback>
                <p:oleObj name="Equation" r:id="rId7" imgW="1218960" imgH="609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488913-FE35-F9D8-C111-C8841AA90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313" y="4246563"/>
                        <a:ext cx="4684712" cy="233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677320" y="3798360"/>
              <a:ext cx="6206760" cy="1813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57880" y="3790800"/>
                <a:ext cx="6249600" cy="183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186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33115-C658-537B-A833-74EA386E8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inciple of increase of Entropy</a:t>
            </a:r>
            <a:br>
              <a:rPr lang="en-US" b="1" dirty="0"/>
            </a:br>
            <a:r>
              <a:rPr lang="en-US" b="1" dirty="0"/>
              <a:t>using Clausius inequalit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797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A90557-F68E-BBD6-1293-93D9A9909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23872"/>
              </p:ext>
            </p:extLst>
          </p:nvPr>
        </p:nvGraphicFramePr>
        <p:xfrm>
          <a:off x="2915816" y="-128872"/>
          <a:ext cx="4684712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1218960" imgH="634680" progId="Equation.DSMT4">
                  <p:embed/>
                </p:oleObj>
              </mc:Choice>
              <mc:Fallback>
                <p:oleObj name="Equation" r:id="rId3" imgW="121896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4CCC85-EB6E-92F9-67C2-F899B5A81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-128872"/>
                        <a:ext cx="4684712" cy="24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242D3E-0C56-8F09-498D-A3811078D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41067"/>
              </p:ext>
            </p:extLst>
          </p:nvPr>
        </p:nvGraphicFramePr>
        <p:xfrm>
          <a:off x="3203848" y="1340768"/>
          <a:ext cx="327025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850680" imgH="634680" progId="Equation.DSMT4">
                  <p:embed/>
                </p:oleObj>
              </mc:Choice>
              <mc:Fallback>
                <p:oleObj name="Equation" r:id="rId5" imgW="85068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A90557-F68E-BBD6-1293-93D9A9909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1340768"/>
                        <a:ext cx="327025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7D522E0-1F47-5719-D1ED-63190B4DD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97010"/>
              </p:ext>
            </p:extLst>
          </p:nvPr>
        </p:nvGraphicFramePr>
        <p:xfrm>
          <a:off x="2411758" y="3046597"/>
          <a:ext cx="59531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1549080" imgH="634680" progId="Equation.DSMT4">
                  <p:embed/>
                </p:oleObj>
              </mc:Choice>
              <mc:Fallback>
                <p:oleObj name="Equation" r:id="rId7" imgW="154908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242D3E-0C56-8F09-498D-A3811078DA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58" y="3046597"/>
                        <a:ext cx="5953125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E1E7B0-FC5C-D7A0-37E1-435B53703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65087"/>
              </p:ext>
            </p:extLst>
          </p:nvPr>
        </p:nvGraphicFramePr>
        <p:xfrm>
          <a:off x="3753196" y="4869160"/>
          <a:ext cx="3270250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850680" imgH="457200" progId="Equation.DSMT4">
                  <p:embed/>
                </p:oleObj>
              </mc:Choice>
              <mc:Fallback>
                <p:oleObj name="Equation" r:id="rId9" imgW="8506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7D522E0-1F47-5719-D1ED-63190B4DD4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53196" y="4869160"/>
                        <a:ext cx="3270250" cy="175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305720" y="259920"/>
              <a:ext cx="7529040" cy="5283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97080" y="250560"/>
                <a:ext cx="7562160" cy="531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494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D281E-4977-8F6A-F413-742231360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636912"/>
            <a:ext cx="8229600" cy="1143000"/>
          </a:xfrm>
        </p:spPr>
        <p:txBody>
          <a:bodyPr/>
          <a:lstStyle/>
          <a:p>
            <a:r>
              <a:rPr lang="en-US" b="1" dirty="0"/>
              <a:t>Some Example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9111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07360" y="562680"/>
              <a:ext cx="7590600" cy="5393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8000" y="553320"/>
                <a:ext cx="7609320" cy="54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555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82254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27080" y="758880"/>
              <a:ext cx="7787160" cy="5644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17720" y="749520"/>
                <a:ext cx="7805880" cy="566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086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33920" y="705600"/>
              <a:ext cx="8099640" cy="4107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4560" y="696240"/>
                <a:ext cx="8118360" cy="412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884160" y="3544920"/>
              <a:ext cx="7304760" cy="31348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4800" y="3535560"/>
                <a:ext cx="7323480" cy="315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44869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42960" y="1634040"/>
              <a:ext cx="8251560" cy="4563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3600" y="1624680"/>
                <a:ext cx="8270280" cy="45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50800" y="1351800"/>
              <a:ext cx="8487720" cy="5306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9920" y="1325520"/>
                <a:ext cx="8533080" cy="535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0710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800" b="1" dirty="0" err="1"/>
              <a:t>Clausius</a:t>
            </a:r>
            <a:r>
              <a:rPr lang="en-US" sz="2800" b="1" dirty="0"/>
              <a:t> inequality helped us to understand this…..</a:t>
            </a:r>
          </a:p>
          <a:p>
            <a:pPr algn="ctr"/>
            <a:endParaRPr lang="en-US" dirty="0"/>
          </a:p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337280" y="3923640"/>
              <a:ext cx="945360" cy="2115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14600" y="3917520"/>
                <a:ext cx="994320" cy="214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61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8734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300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93024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5809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84240" y="1089000"/>
              <a:ext cx="8150400" cy="4146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400" y="1072800"/>
                <a:ext cx="8160120" cy="416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247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7481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47995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03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854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417"/>
              </p:ext>
            </p:extLst>
          </p:nvPr>
        </p:nvGraphicFramePr>
        <p:xfrm>
          <a:off x="5666415" y="5373216"/>
          <a:ext cx="189762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6415" y="5373216"/>
                        <a:ext cx="1897623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5544720" y="2662560"/>
              <a:ext cx="2286360" cy="4087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522760" y="2640240"/>
                <a:ext cx="2333160" cy="413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0572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8874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67086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1092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72392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6793"/>
              </p:ext>
            </p:extLst>
          </p:nvPr>
        </p:nvGraphicFramePr>
        <p:xfrm>
          <a:off x="5800725" y="5357813"/>
          <a:ext cx="16271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0725" y="5357813"/>
                        <a:ext cx="16271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95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8721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963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80651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1046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10295"/>
              </p:ext>
            </p:extLst>
          </p:nvPr>
        </p:nvGraphicFramePr>
        <p:xfrm>
          <a:off x="2158144" y="5517232"/>
          <a:ext cx="4610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1" imgW="1726920" imgH="444240" progId="Equation.DSMT4">
                  <p:embed/>
                </p:oleObj>
              </mc:Choice>
              <mc:Fallback>
                <p:oleObj name="Equation" r:id="rId11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8144" y="5517232"/>
                        <a:ext cx="46101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5080680" y="2671920"/>
              <a:ext cx="1944000" cy="4187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56920" y="2654280"/>
                <a:ext cx="1991160" cy="422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4173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4073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65862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5942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7084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64758"/>
              </p:ext>
            </p:extLst>
          </p:nvPr>
        </p:nvGraphicFramePr>
        <p:xfrm>
          <a:off x="3183417" y="5517232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3417" y="5517232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58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3170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7697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7638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211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01942"/>
              </p:ext>
            </p:extLst>
          </p:nvPr>
        </p:nvGraphicFramePr>
        <p:xfrm>
          <a:off x="323528" y="5646047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5646047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3858"/>
              </p:ext>
            </p:extLst>
          </p:nvPr>
        </p:nvGraphicFramePr>
        <p:xfrm>
          <a:off x="5724128" y="5733256"/>
          <a:ext cx="2512777" cy="6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13" imgW="914400" imgH="241200" progId="Equation.DSMT4">
                  <p:embed/>
                </p:oleObj>
              </mc:Choice>
              <mc:Fallback>
                <p:oleObj name="Equation" r:id="rId13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128" y="5733256"/>
                        <a:ext cx="2512777" cy="663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1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24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25360" y="1267920"/>
              <a:ext cx="738504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1258560"/>
                <a:ext cx="7403760" cy="54036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251520" y="5528346"/>
            <a:ext cx="5582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tropy  increases and reached a maximum at equilibrium</a:t>
            </a:r>
          </a:p>
          <a:p>
            <a:r>
              <a:rPr lang="en-US" dirty="0"/>
              <a:t>No more change in Entropy occur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23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55F9EB-DD15-3DB7-172A-1D920360D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4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60861"/>
              </p:ext>
            </p:extLst>
          </p:nvPr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81785"/>
              </p:ext>
            </p:extLst>
          </p:nvPr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904264-F59D-5756-FB05-7DA61DF2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5979"/>
              </p:ext>
            </p:extLst>
          </p:nvPr>
        </p:nvGraphicFramePr>
        <p:xfrm>
          <a:off x="76993" y="2348880"/>
          <a:ext cx="2190751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93" y="2348880"/>
                        <a:ext cx="2190751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521294D-37D1-7629-851C-5B34D8400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309056"/>
              </p:ext>
            </p:extLst>
          </p:nvPr>
        </p:nvGraphicFramePr>
        <p:xfrm>
          <a:off x="85725" y="708025"/>
          <a:ext cx="2327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9" imgW="1218960" imgH="431640" progId="Equation.DSMT4">
                  <p:embed/>
                </p:oleObj>
              </mc:Choice>
              <mc:Fallback>
                <p:oleObj name="Equation" r:id="rId9" imgW="121896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237ED02-27F6-CDEF-D459-D8B603A242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5" y="708025"/>
                        <a:ext cx="23272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8EB9CF-7199-EB5C-912B-19C4A5D7D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38316"/>
              </p:ext>
            </p:extLst>
          </p:nvPr>
        </p:nvGraphicFramePr>
        <p:xfrm>
          <a:off x="76992" y="3521239"/>
          <a:ext cx="2190751" cy="111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B904264-F59D-5756-FB05-7DA61DF28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992" y="3521239"/>
                        <a:ext cx="2190751" cy="1111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8DCD7A-A061-961B-2791-C7C56E707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51484"/>
              </p:ext>
            </p:extLst>
          </p:nvPr>
        </p:nvGraphicFramePr>
        <p:xfrm>
          <a:off x="179512" y="5692791"/>
          <a:ext cx="28130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3" imgW="1473120" imgH="685800" progId="Equation.DSMT4">
                  <p:embed/>
                </p:oleObj>
              </mc:Choice>
              <mc:Fallback>
                <p:oleObj name="Equation" r:id="rId13" imgW="1473120" imgH="685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521294D-37D1-7629-851C-5B34D84001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9512" y="5692791"/>
                        <a:ext cx="281305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217800" y="5821200"/>
              <a:ext cx="741240" cy="827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9440" y="5800680"/>
                <a:ext cx="778320" cy="86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309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7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-21641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6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6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5360" y="6027480"/>
              <a:ext cx="7751160" cy="67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6018120"/>
                <a:ext cx="776988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140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310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8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84588" y="4437063"/>
          <a:ext cx="27320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4588" y="4437063"/>
                        <a:ext cx="273208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034233" y="5923622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4233" y="5923622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7652" y="6026308"/>
            <a:ext cx="5776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ntropy is a State function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590400" y="768600"/>
              <a:ext cx="5411880" cy="3961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69160" y="765720"/>
                <a:ext cx="5436000" cy="398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650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58417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Entropy for an </a:t>
            </a:r>
            <a:r>
              <a:rPr lang="en-US" sz="4400" dirty="0" err="1"/>
              <a:t>arbit</a:t>
            </a:r>
            <a:r>
              <a:rPr lang="en-US" sz="4400" dirty="0"/>
              <a:t> cycle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92806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55600" y="1276920"/>
              <a:ext cx="5545800" cy="293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6240" y="1267560"/>
                <a:ext cx="5564520" cy="295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947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01</TotalTime>
  <Words>233</Words>
  <Application>Microsoft Office PowerPoint</Application>
  <PresentationFormat>On-screen Show (4:3)</PresentationFormat>
  <Paragraphs>126</Paragraphs>
  <Slides>4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Arial</vt:lpstr>
      <vt:lpstr>Calibri</vt:lpstr>
      <vt:lpstr>Office Theme</vt:lpstr>
      <vt:lpstr>Equation</vt:lpstr>
      <vt:lpstr>PowerPoint Presentation</vt:lpstr>
      <vt:lpstr>Definition of Entropy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tropy and irreversi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le of increase of Entropy using Clausius inequality</vt:lpstr>
      <vt:lpstr>PowerPoint Presentation</vt:lpstr>
      <vt:lpstr>Some Examp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</cp:lastModifiedBy>
  <cp:revision>425</cp:revision>
  <dcterms:created xsi:type="dcterms:W3CDTF">2022-08-24T11:48:27Z</dcterms:created>
  <dcterms:modified xsi:type="dcterms:W3CDTF">2024-09-24T06:17:07Z</dcterms:modified>
</cp:coreProperties>
</file>